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8A5A658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5EB2262" w14:textId="77777777" w:rsidR="00645848" w:rsidRDefault="00DB4C8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ие колебания называются гармоническими</w:t>
      </w:r>
      <w:r w:rsidR="00D80D9A">
        <w:rPr>
          <w:b/>
        </w:rPr>
        <w:t>?</w:t>
      </w:r>
    </w:p>
    <w:p w14:paraId="3892EE15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t>Всякие периодически повторяющийся колебания называются гармоническими</w:t>
      </w:r>
      <w:r w:rsidR="00D80D9A">
        <w:rPr>
          <w:lang w:val="uz-Latn-UZ"/>
        </w:rPr>
        <w:t>;</w:t>
      </w:r>
    </w:p>
    <w:p w14:paraId="77C4655B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t>Колебания описывающийся по закону синуса называются гармоническими</w:t>
      </w:r>
      <w:r w:rsidR="00D80D9A">
        <w:rPr>
          <w:lang w:val="uz-Latn-UZ"/>
        </w:rPr>
        <w:t>;</w:t>
      </w:r>
    </w:p>
    <w:p w14:paraId="44714A12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t>Колебания описывающийся по закону косинуса называются гармоническими</w:t>
      </w:r>
      <w:r w:rsidR="00D80D9A">
        <w:rPr>
          <w:lang w:val="uz-Latn-UZ"/>
        </w:rPr>
        <w:t>;</w:t>
      </w:r>
    </w:p>
    <w:p w14:paraId="493371AD" w14:textId="77777777" w:rsidR="00645848" w:rsidRDefault="00DB4C82">
      <w:pPr>
        <w:jc w:val="both"/>
        <w:rPr>
          <w:rFonts w:hint="eastAsia"/>
        </w:rPr>
      </w:pPr>
      <w:r>
        <w:t>+:</w:t>
      </w:r>
      <w:r w:rsidR="00D80D9A">
        <w:t>Колебания описывающийся по закону синуса или косинуса называются гармоническими</w:t>
      </w:r>
      <w:r w:rsidR="00D80D9A">
        <w:rPr>
          <w:lang w:val="uz-Latn-UZ"/>
        </w:rPr>
        <w:t>.</w:t>
      </w:r>
    </w:p>
    <w:p w14:paraId="559CCB38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B2D0738" w14:textId="77777777" w:rsidR="00645848" w:rsidRDefault="00DB4C8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Что такой период колебание?</w:t>
      </w:r>
    </w:p>
    <w:p w14:paraId="097AF46C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Промежуток времени начало и конца колебания;</w:t>
      </w:r>
    </w:p>
    <w:p w14:paraId="4CFF7720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Величина обратно пропорциональная частоте колебания;</w:t>
      </w:r>
    </w:p>
    <w:p w14:paraId="7F89E0AF" w14:textId="77777777" w:rsidR="00645848" w:rsidRDefault="00D80D9A">
      <w:pPr>
        <w:jc w:val="both"/>
        <w:rPr>
          <w:rFonts w:hint="eastAsia"/>
        </w:rPr>
      </w:pPr>
      <w:r>
        <w:t xml:space="preserve">+:Время за которой фаза колебания меняется на </w:t>
      </w:r>
      <w:r>
        <w:rPr>
          <w:lang w:val="uz-Latn-UZ"/>
        </w:rPr>
        <w:t>2π;</w:t>
      </w:r>
    </w:p>
    <w:p w14:paraId="677DA683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Отношение 2π на циклическую частоту.</w:t>
      </w:r>
    </w:p>
    <w:p w14:paraId="5A69E30E" w14:textId="77777777" w:rsidR="00645848" w:rsidRDefault="00D80D9A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I:</w:t>
      </w:r>
    </w:p>
    <w:p w14:paraId="2B386668" w14:textId="77777777" w:rsidR="00645848" w:rsidRDefault="00DB4C8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Что такая частота колебаний?</w:t>
      </w:r>
    </w:p>
    <w:p w14:paraId="2DBD60D9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>Количество колебаний за единицу времени;</w:t>
      </w:r>
    </w:p>
    <w:p w14:paraId="55394018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Количество колебаний за 1 с;</w:t>
      </w:r>
    </w:p>
    <w:p w14:paraId="105CBBB4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казывает число полных колебаний;</w:t>
      </w:r>
    </w:p>
    <w:p w14:paraId="509999D8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Величина измеряемая в 1 Гц.</w:t>
      </w:r>
    </w:p>
    <w:p w14:paraId="2FAFC8D0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5B7A922" w14:textId="77777777" w:rsidR="00645848" w:rsidRDefault="00DB4C8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различаются смещение, скорость и ускорение материальной точки при гармоническом колебании?</w:t>
      </w:r>
    </w:p>
    <w:p w14:paraId="495616CF" w14:textId="77777777" w:rsidR="002900CC" w:rsidRDefault="002900CC">
      <w:pPr>
        <w:jc w:val="both"/>
        <w:rPr>
          <w:lang w:val="uz-Latn-UZ"/>
        </w:rPr>
      </w:pPr>
    </w:p>
    <w:p w14:paraId="71E04175" w14:textId="65F37ED8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Все величины совершают гармонические колебания;</w:t>
      </w:r>
    </w:p>
    <w:p w14:paraId="433C29FA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+:</w:t>
      </w:r>
      <w:r w:rsidR="00D80D9A">
        <w:t xml:space="preserve">Скорость от смещения, а ускорение от скорости различаются по фазе на </w:t>
      </w:r>
      <w:r w:rsidR="00D80D9A">
        <w:rPr>
          <w:noProof/>
          <w:lang w:eastAsia="ru-RU" w:bidi="ar-SA"/>
        </w:rPr>
        <w:drawing>
          <wp:inline distT="0" distB="0" distL="0" distR="0" wp14:anchorId="2A55C529" wp14:editId="37798C96">
            <wp:extent cx="161925" cy="390525"/>
            <wp:effectExtent l="0" t="0" r="0" b="0"/>
            <wp:docPr id="1" name="Объект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Объект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76233B0D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t xml:space="preserve">Скорость от смещения, а ускорение от скорости различаются по фазе на </w:t>
      </w:r>
      <w:r w:rsidR="00D80D9A">
        <w:rPr>
          <w:lang w:val="uz-Latn-UZ"/>
        </w:rPr>
        <w:t>2π;</w:t>
      </w:r>
    </w:p>
    <w:p w14:paraId="409D5CC1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Все величины колеблются в одинакой фазе.</w:t>
      </w:r>
    </w:p>
    <w:p w14:paraId="6FFC3BD7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A909E3E" w14:textId="77777777" w:rsidR="00645848" w:rsidRDefault="00DB4C8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 xml:space="preserve">Точка колеблится вдоль оси х по закону </w:t>
      </w:r>
      <w:r w:rsidR="00D80D9A">
        <w:rPr>
          <w:b/>
          <w:noProof/>
          <w:lang w:eastAsia="ru-RU" w:bidi="ar-SA"/>
        </w:rPr>
        <w:drawing>
          <wp:inline distT="0" distB="0" distL="0" distR="0" wp14:anchorId="4D133666" wp14:editId="751AD413">
            <wp:extent cx="1285875" cy="390525"/>
            <wp:effectExtent l="0" t="0" r="9525" b="9525"/>
            <wp:docPr id="2" name="Объект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Объект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 xml:space="preserve"> </w:t>
      </w:r>
      <w:r w:rsidR="00D80D9A">
        <w:rPr>
          <w:b/>
        </w:rPr>
        <w:t>,</w:t>
      </w:r>
      <w:r w:rsidR="00D80D9A">
        <w:rPr>
          <w:i/>
          <w:lang w:val="uz-Latn-UZ"/>
        </w:rPr>
        <w:t>м</w:t>
      </w:r>
      <w:r w:rsidR="00D80D9A">
        <w:rPr>
          <w:b/>
          <w:lang w:val="uz-Latn-UZ"/>
        </w:rPr>
        <w:t xml:space="preserve">. </w:t>
      </w:r>
      <w:r w:rsidR="00ED4BEB">
        <w:rPr>
          <w:b/>
          <w:lang w:val="uz-Latn-UZ"/>
        </w:rPr>
        <w:t>Определите</w:t>
      </w:r>
      <w:r w:rsidR="00D80D9A">
        <w:rPr>
          <w:b/>
          <w:lang w:val="uz-Latn-UZ"/>
        </w:rPr>
        <w:t xml:space="preserve"> амплитуды колебания.</w:t>
      </w:r>
    </w:p>
    <w:p w14:paraId="5913832B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2</w:t>
      </w:r>
      <w:r w:rsidR="00D80D9A">
        <w:t>π</w:t>
      </w:r>
      <w:r w:rsidR="00D80D9A">
        <w:rPr>
          <w:lang w:val="uz-Latn-UZ"/>
        </w:rPr>
        <w:t xml:space="preserve"> </w:t>
      </w:r>
      <w:r w:rsidR="00D80D9A">
        <w:rPr>
          <w:i/>
          <w:lang w:val="uz-Latn-UZ"/>
        </w:rPr>
        <w:t>м</w:t>
      </w:r>
      <w:r w:rsidR="00D80D9A"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5C9BEFDF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t>π</w:t>
      </w:r>
      <w:r w:rsidR="00D80D9A">
        <w:rPr>
          <w:lang w:val="uz-Latn-UZ"/>
        </w:rPr>
        <w:t xml:space="preserve"> </w:t>
      </w:r>
      <w:r w:rsidR="00D80D9A">
        <w:rPr>
          <w:i/>
          <w:lang w:val="uz-Latn-UZ"/>
        </w:rPr>
        <w:t>м</w:t>
      </w:r>
      <w:r w:rsidR="00D80D9A"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654E2363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 xml:space="preserve">0,5 </w:t>
      </w:r>
      <w:r w:rsidR="00D80D9A">
        <w:rPr>
          <w:i/>
          <w:lang w:val="uz-Latn-UZ"/>
        </w:rPr>
        <w:t>м;</w:t>
      </w:r>
    </w:p>
    <w:p w14:paraId="01B083F5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2146C1C2" wp14:editId="3283F5D6">
            <wp:extent cx="161925" cy="390525"/>
            <wp:effectExtent l="0" t="0" r="0" b="0"/>
            <wp:docPr id="3" name="Объект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Объект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 xml:space="preserve"> </w:t>
      </w:r>
      <w:r w:rsidR="00D80D9A">
        <w:rPr>
          <w:i/>
          <w:lang w:val="uz-Latn-UZ"/>
        </w:rPr>
        <w:t>м</w:t>
      </w:r>
      <w:r w:rsidR="00D80D9A">
        <w:rPr>
          <w:lang w:val="uz-Latn-UZ"/>
        </w:rPr>
        <w:t>.</w:t>
      </w:r>
    </w:p>
    <w:p w14:paraId="6BC2EC33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2FEC4216" w14:textId="77777777" w:rsidR="00645848" w:rsidRDefault="00DB4C8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уравнение гармонического колебания точки с амплитудой 5 см, периодом 4 с и начальной фазой </w:t>
      </w:r>
      <w:r w:rsidR="00D80D9A">
        <w:rPr>
          <w:b/>
          <w:noProof/>
          <w:lang w:eastAsia="ru-RU" w:bidi="ar-SA"/>
        </w:rPr>
        <w:drawing>
          <wp:inline distT="0" distB="0" distL="0" distR="0" wp14:anchorId="0B7ADBBA" wp14:editId="034C1EE7">
            <wp:extent cx="161925" cy="390525"/>
            <wp:effectExtent l="0" t="0" r="0" b="0"/>
            <wp:docPr id="4" name="Объект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Объект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b/>
          <w:lang w:val="uz-Latn-UZ"/>
        </w:rPr>
        <w:t>.</w:t>
      </w:r>
    </w:p>
    <w:p w14:paraId="15B02395" w14:textId="77777777" w:rsidR="00645848" w:rsidRDefault="00DB4C82">
      <w:pPr>
        <w:jc w:val="both"/>
        <w:rPr>
          <w:rFonts w:hint="eastAsia"/>
        </w:rPr>
      </w:pPr>
      <w:r>
        <w:t>+:</w:t>
      </w:r>
      <w:r w:rsidR="00D80D9A">
        <w:rPr>
          <w:noProof/>
          <w:lang w:eastAsia="ru-RU" w:bidi="ar-SA"/>
        </w:rPr>
        <w:drawing>
          <wp:inline distT="0" distB="0" distL="0" distR="0" wp14:anchorId="1A4A3D77" wp14:editId="2D24C4E4">
            <wp:extent cx="1323975" cy="390525"/>
            <wp:effectExtent l="0" t="0" r="0" b="0"/>
            <wp:docPr id="5" name="Объект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Объект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i/>
          <w:lang w:val="uz-Latn-UZ"/>
        </w:rPr>
        <w:t>м</w:t>
      </w:r>
      <w:r w:rsidR="00D80D9A">
        <w:rPr>
          <w:lang w:val="uz-Latn-UZ"/>
        </w:rPr>
        <w:t>;</w:t>
      </w:r>
    </w:p>
    <w:p w14:paraId="2151B996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76A23451" wp14:editId="47BE114B">
            <wp:extent cx="1114425" cy="390525"/>
            <wp:effectExtent l="0" t="0" r="0" b="0"/>
            <wp:docPr id="6" name="Объект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i/>
          <w:lang w:val="uz-Latn-UZ"/>
        </w:rPr>
        <w:t>м</w:t>
      </w:r>
      <w:r w:rsidR="00D80D9A">
        <w:rPr>
          <w:lang w:val="uz-Latn-UZ"/>
        </w:rPr>
        <w:t>;</w:t>
      </w:r>
    </w:p>
    <w:p w14:paraId="57497AA5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61AA4C7A" wp14:editId="5D44C32E">
            <wp:extent cx="1076325" cy="390525"/>
            <wp:effectExtent l="0" t="0" r="0" b="0"/>
            <wp:docPr id="7" name="Объект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Объект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i/>
          <w:lang w:val="uz-Latn-UZ"/>
        </w:rPr>
        <w:t>м</w:t>
      </w:r>
      <w:r w:rsidR="00D80D9A">
        <w:rPr>
          <w:lang w:val="uz-Latn-UZ"/>
        </w:rPr>
        <w:t>;</w:t>
      </w:r>
    </w:p>
    <w:p w14:paraId="38F2ECE6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320093E7" wp14:editId="5B36D6BD">
            <wp:extent cx="1285875" cy="390525"/>
            <wp:effectExtent l="0" t="0" r="0" b="0"/>
            <wp:docPr id="8" name="Объект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Объект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 xml:space="preserve"> </w:t>
      </w:r>
      <w:r w:rsidR="00D80D9A">
        <w:rPr>
          <w:i/>
          <w:lang w:val="uz-Latn-UZ"/>
        </w:rPr>
        <w:t>м</w:t>
      </w:r>
      <w:r w:rsidR="00D80D9A">
        <w:rPr>
          <w:lang w:val="uz-Latn-UZ"/>
        </w:rPr>
        <w:t>.</w:t>
      </w:r>
    </w:p>
    <w:p w14:paraId="5A770F0A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2488EA85" w14:textId="77777777" w:rsidR="00645848" w:rsidRDefault="00DB4C8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lastRenderedPageBreak/>
        <w:t>S:</w:t>
      </w:r>
      <w:r w:rsidR="00D80D9A">
        <w:rPr>
          <w:b/>
          <w:lang w:val="uz-Latn-UZ"/>
        </w:rPr>
        <w:t xml:space="preserve">Материальная точка колеблится по закону </w:t>
      </w:r>
      <w:r w:rsidR="00D80D9A">
        <w:rPr>
          <w:b/>
          <w:noProof/>
          <w:lang w:eastAsia="ru-RU" w:bidi="ar-SA"/>
        </w:rPr>
        <w:drawing>
          <wp:inline distT="0" distB="0" distL="0" distR="0" wp14:anchorId="61D8F7FC" wp14:editId="5BAE6AE4">
            <wp:extent cx="1285875" cy="200025"/>
            <wp:effectExtent l="0" t="0" r="0" b="0"/>
            <wp:docPr id="9" name="Объект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Объект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b/>
          <w:i/>
          <w:lang w:val="uz-Latn-UZ"/>
        </w:rPr>
        <w:t xml:space="preserve">м. </w:t>
      </w:r>
      <w:r w:rsidR="00D80D9A">
        <w:rPr>
          <w:b/>
          <w:lang w:val="uz-Latn-UZ"/>
        </w:rPr>
        <w:t>Найти период колебания.</w:t>
      </w:r>
    </w:p>
    <w:p w14:paraId="3399BBC5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t>3</w:t>
      </w:r>
      <w:r w:rsidR="00D80D9A">
        <w:rPr>
          <w:lang w:val="uz-Latn-UZ"/>
        </w:rPr>
        <w:t>,</w:t>
      </w:r>
      <w:r w:rsidR="00D80D9A">
        <w:t>14</w:t>
      </w:r>
      <w:r w:rsidR="00D80D9A">
        <w:rPr>
          <w:lang w:val="uz-Latn-UZ"/>
        </w:rPr>
        <w:t xml:space="preserve"> с;</w:t>
      </w:r>
    </w:p>
    <w:p w14:paraId="2BC54B09" w14:textId="77777777" w:rsidR="00645848" w:rsidRDefault="00DB4C82">
      <w:pPr>
        <w:jc w:val="both"/>
        <w:rPr>
          <w:rFonts w:hint="eastAsia"/>
        </w:rPr>
      </w:pPr>
      <w:r>
        <w:t>+:</w:t>
      </w:r>
      <w:r w:rsidR="00D80D9A">
        <w:rPr>
          <w:lang w:val="uz-Latn-UZ"/>
        </w:rPr>
        <w:t>2 с;</w:t>
      </w:r>
    </w:p>
    <w:p w14:paraId="4ADC6346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0,5 с;</w:t>
      </w:r>
    </w:p>
    <w:p w14:paraId="03D94774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0,2 с.</w:t>
      </w:r>
    </w:p>
    <w:p w14:paraId="4196EA82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5AF4E00" w14:textId="77777777" w:rsidR="00645848" w:rsidRDefault="00DB4C8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изменится период математического маятника, если увеличить его массу в 2 раза?</w:t>
      </w:r>
    </w:p>
    <w:p w14:paraId="4150287F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t>Уменьшиться в 2 раза</w:t>
      </w:r>
      <w:r w:rsidR="00D80D9A">
        <w:rPr>
          <w:lang w:val="uz-Latn-UZ"/>
        </w:rPr>
        <w:t>;</w:t>
      </w:r>
    </w:p>
    <w:p w14:paraId="3B2E6974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величиться в 2 раза;</w:t>
      </w:r>
    </w:p>
    <w:p w14:paraId="7E904E65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t>Уменьшиться в 4 раза</w:t>
      </w:r>
      <w:r w:rsidR="00D80D9A">
        <w:rPr>
          <w:lang w:val="uz-Latn-UZ"/>
        </w:rPr>
        <w:t>;</w:t>
      </w:r>
    </w:p>
    <w:p w14:paraId="011C6EEF" w14:textId="77777777" w:rsidR="00645848" w:rsidRDefault="00DB4C82">
      <w:pPr>
        <w:jc w:val="both"/>
        <w:rPr>
          <w:rFonts w:hint="eastAsia"/>
        </w:rPr>
      </w:pPr>
      <w:r>
        <w:t>+:</w:t>
      </w:r>
      <w:r w:rsidR="00D80D9A">
        <w:rPr>
          <w:lang w:val="uz-Latn-UZ"/>
        </w:rPr>
        <w:t>Не измениться.</w:t>
      </w:r>
    </w:p>
    <w:p w14:paraId="3AD86C37" w14:textId="77777777" w:rsidR="00645848" w:rsidRDefault="00071FA6">
      <w:pPr>
        <w:jc w:val="both"/>
        <w:rPr>
          <w:rFonts w:hint="eastAsia"/>
        </w:rPr>
      </w:pPr>
      <w:r>
        <w:rPr>
          <w:lang w:val="uz-Latn-UZ"/>
        </w:rPr>
        <w:t>I</w:t>
      </w:r>
      <w:r w:rsidR="00D80D9A">
        <w:rPr>
          <w:b/>
          <w:sz w:val="28"/>
          <w:szCs w:val="28"/>
          <w:lang w:val="uz-Latn-UZ"/>
        </w:rPr>
        <w:t>:</w:t>
      </w:r>
    </w:p>
    <w:p w14:paraId="1BBC45F6" w14:textId="77777777" w:rsidR="00645848" w:rsidRDefault="00DB4C8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 xml:space="preserve">Материальная точка колеблится по закону </w:t>
      </w:r>
      <w:r w:rsidR="00D80D9A">
        <w:rPr>
          <w:b/>
          <w:noProof/>
          <w:lang w:eastAsia="ru-RU" w:bidi="ar-SA"/>
        </w:rPr>
        <w:drawing>
          <wp:inline distT="0" distB="0" distL="0" distR="0" wp14:anchorId="4D479FB1" wp14:editId="4FC63499">
            <wp:extent cx="1285875" cy="200025"/>
            <wp:effectExtent l="0" t="0" r="0" b="0"/>
            <wp:docPr id="10" name="Объект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Объект1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b/>
          <w:i/>
          <w:lang w:val="uz-Latn-UZ"/>
        </w:rPr>
        <w:t xml:space="preserve">м. </w:t>
      </w:r>
      <w:r w:rsidR="00D80D9A">
        <w:rPr>
          <w:b/>
          <w:lang w:val="uz-Latn-UZ"/>
        </w:rPr>
        <w:t>Найти начальную фазу колебания.</w:t>
      </w:r>
    </w:p>
    <w:p w14:paraId="20D4B45A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0,2;</w:t>
      </w:r>
    </w:p>
    <w:p w14:paraId="1B17AD33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0,5;</w:t>
      </w:r>
    </w:p>
    <w:p w14:paraId="765C4275" w14:textId="77777777" w:rsidR="00645848" w:rsidRDefault="00DB4C82">
      <w:pPr>
        <w:jc w:val="both"/>
        <w:rPr>
          <w:rFonts w:hint="eastAsia"/>
        </w:rPr>
      </w:pPr>
      <w:r>
        <w:t>+:</w:t>
      </w:r>
      <w:r w:rsidR="00D80D9A">
        <w:rPr>
          <w:noProof/>
          <w:lang w:eastAsia="ru-RU" w:bidi="ar-SA"/>
        </w:rPr>
        <w:drawing>
          <wp:inline distT="0" distB="0" distL="0" distR="0" wp14:anchorId="01DCAF9F" wp14:editId="0A4A18AB">
            <wp:extent cx="161925" cy="390525"/>
            <wp:effectExtent l="0" t="0" r="0" b="0"/>
            <wp:docPr id="11" name="Объект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Объект1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4C6E86E7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57A10A8D" wp14:editId="581E970F">
            <wp:extent cx="161925" cy="390525"/>
            <wp:effectExtent l="0" t="0" r="0" b="0"/>
            <wp:docPr id="12" name="Объект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Объект1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.</w:t>
      </w:r>
    </w:p>
    <w:p w14:paraId="473A2442" w14:textId="77777777" w:rsidR="00645848" w:rsidRDefault="00071FA6">
      <w:pPr>
        <w:jc w:val="both"/>
        <w:rPr>
          <w:rFonts w:hint="eastAsia"/>
        </w:rPr>
      </w:pPr>
      <w:r>
        <w:rPr>
          <w:lang w:val="uz-Latn-UZ"/>
        </w:rPr>
        <w:t>I</w:t>
      </w:r>
      <w:r w:rsidR="00D80D9A">
        <w:rPr>
          <w:b/>
          <w:sz w:val="28"/>
          <w:szCs w:val="28"/>
          <w:lang w:val="uz-Latn-UZ"/>
        </w:rPr>
        <w:t>:</w:t>
      </w:r>
    </w:p>
    <w:p w14:paraId="1C8DD7BD" w14:textId="77777777" w:rsidR="00645848" w:rsidRDefault="00DB4C8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изменится период пружинного маятника, если увеличить массу колеблющийся тело в 4 раза?</w:t>
      </w:r>
    </w:p>
    <w:p w14:paraId="089A2662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величиться в 4 раза;</w:t>
      </w:r>
    </w:p>
    <w:p w14:paraId="1CBF4456" w14:textId="77777777" w:rsidR="00645848" w:rsidRDefault="00DB4C82">
      <w:pPr>
        <w:jc w:val="both"/>
        <w:rPr>
          <w:rFonts w:hint="eastAsia"/>
        </w:rPr>
      </w:pPr>
      <w:r>
        <w:t>+:</w:t>
      </w:r>
      <w:r w:rsidR="00D80D9A">
        <w:rPr>
          <w:lang w:val="uz-Latn-UZ"/>
        </w:rPr>
        <w:t>Увеличиться в 2 раза;</w:t>
      </w:r>
    </w:p>
    <w:p w14:paraId="70AD5CB3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t>Уменьшиться в 2 раза</w:t>
      </w:r>
      <w:r w:rsidR="00D80D9A">
        <w:rPr>
          <w:lang w:val="uz-Latn-UZ"/>
        </w:rPr>
        <w:t>;</w:t>
      </w:r>
    </w:p>
    <w:p w14:paraId="45CA277A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t>Уменьшиться в 4 раза</w:t>
      </w:r>
      <w:r w:rsidR="00D80D9A">
        <w:rPr>
          <w:lang w:val="uz-Latn-UZ"/>
        </w:rPr>
        <w:t>.</w:t>
      </w:r>
    </w:p>
    <w:p w14:paraId="77595540" w14:textId="77777777" w:rsidR="00645848" w:rsidRDefault="00071FA6">
      <w:pPr>
        <w:jc w:val="both"/>
        <w:rPr>
          <w:rFonts w:hint="eastAsia"/>
        </w:rPr>
      </w:pPr>
      <w:r>
        <w:t>I</w:t>
      </w:r>
      <w:r w:rsidR="00D80D9A">
        <w:rPr>
          <w:b/>
          <w:sz w:val="28"/>
          <w:szCs w:val="28"/>
          <w:lang w:val="uz-Latn-UZ"/>
        </w:rPr>
        <w:t>:</w:t>
      </w:r>
    </w:p>
    <w:p w14:paraId="3928619A" w14:textId="77777777" w:rsidR="00645848" w:rsidRDefault="00DB4C8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Какие колебания называются свободными?</w:t>
      </w:r>
    </w:p>
    <w:p w14:paraId="5D351368" w14:textId="77777777" w:rsidR="00645848" w:rsidRDefault="00DB4C82">
      <w:pPr>
        <w:jc w:val="both"/>
        <w:rPr>
          <w:rFonts w:hint="eastAsia"/>
        </w:rPr>
      </w:pPr>
      <w:r>
        <w:t>+:</w:t>
      </w:r>
      <w:r w:rsidR="00D80D9A">
        <w:rPr>
          <w:lang w:val="uz-Latn-UZ"/>
        </w:rPr>
        <w:t>Если тело совершает колебательное движение за счёт первоначально полученной извне энергии, без поддержки внешных сил;</w:t>
      </w:r>
    </w:p>
    <w:p w14:paraId="58365B0A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Если тело совершает колебательное движение за счёт периодически меняющийся внешных сил;</w:t>
      </w:r>
    </w:p>
    <w:p w14:paraId="384F7BCE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Если колеблющийся величина изменяется по закону синуса (косинуса);</w:t>
      </w:r>
    </w:p>
    <w:p w14:paraId="5C4D5A43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lang w:val="uz-Latn-UZ"/>
        </w:rPr>
        <w:t>Если колебание является затухающими.</w:t>
      </w:r>
    </w:p>
    <w:p w14:paraId="1E8CA0AC" w14:textId="77777777" w:rsidR="00645848" w:rsidRDefault="00071FA6">
      <w:pPr>
        <w:jc w:val="both"/>
        <w:rPr>
          <w:rFonts w:hint="eastAsia"/>
        </w:rPr>
      </w:pPr>
      <w:r>
        <w:rPr>
          <w:lang w:val="uz-Latn-UZ"/>
        </w:rPr>
        <w:t>I</w:t>
      </w:r>
      <w:r w:rsidR="00D80D9A">
        <w:rPr>
          <w:b/>
          <w:sz w:val="28"/>
          <w:szCs w:val="28"/>
          <w:lang w:val="uz-Latn-UZ"/>
        </w:rPr>
        <w:t>:</w:t>
      </w:r>
    </w:p>
    <w:p w14:paraId="13FCA248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Найти правильную утверждение.</w:t>
      </w:r>
    </w:p>
    <w:p w14:paraId="5DEA55AF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Скорость отличается от смещение по фазе на π , а ускорение на π/2;</w:t>
      </w:r>
    </w:p>
    <w:p w14:paraId="01E5F6E4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Скорость и ускорение отличаются по фазе от смещения на π/2;</w:t>
      </w:r>
    </w:p>
    <w:p w14:paraId="6E3D33E9" w14:textId="77777777" w:rsidR="00645848" w:rsidRDefault="00DB4C82">
      <w:pPr>
        <w:jc w:val="both"/>
        <w:rPr>
          <w:rFonts w:hint="eastAsia"/>
        </w:rPr>
      </w:pPr>
      <w:r>
        <w:t>+:</w:t>
      </w:r>
      <w:r w:rsidR="00D80D9A">
        <w:rPr>
          <w:lang w:val="uz-Latn-UZ"/>
        </w:rPr>
        <w:t>Скорость отличается по фазе от смещения на π/2, а ускорение на π.</w:t>
      </w:r>
    </w:p>
    <w:p w14:paraId="3CFD5C7F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Скорость и ускорение отличаются по фазе от смещения на π;.</w:t>
      </w:r>
    </w:p>
    <w:p w14:paraId="5ED23F70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2D89A95" w14:textId="77777777" w:rsidR="00645848" w:rsidRDefault="00DB4C8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выражение для определения периода математического маятника.</w:t>
      </w:r>
    </w:p>
    <w:p w14:paraId="0AAF1961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2895EED2" wp14:editId="1AF7B5FF">
            <wp:extent cx="723900" cy="447675"/>
            <wp:effectExtent l="0" t="0" r="0" b="0"/>
            <wp:docPr id="13" name="Объект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Объект1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 xml:space="preserve">; </w:t>
      </w:r>
    </w:p>
    <w:p w14:paraId="7A6D4A25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2C0DCAF5" wp14:editId="282FF23F">
            <wp:extent cx="847725" cy="466725"/>
            <wp:effectExtent l="0" t="0" r="0" b="0"/>
            <wp:docPr id="14" name="Объект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Объект1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 xml:space="preserve">; </w:t>
      </w:r>
    </w:p>
    <w:p w14:paraId="4DC25837" w14:textId="77777777" w:rsidR="00645848" w:rsidRDefault="00DB4C82">
      <w:pPr>
        <w:jc w:val="both"/>
        <w:rPr>
          <w:rFonts w:hint="eastAsia"/>
        </w:rPr>
      </w:pPr>
      <w:r>
        <w:lastRenderedPageBreak/>
        <w:t>+:</w:t>
      </w:r>
      <w:r w:rsidR="00D80D9A">
        <w:rPr>
          <w:noProof/>
          <w:lang w:eastAsia="ru-RU" w:bidi="ar-SA"/>
        </w:rPr>
        <w:drawing>
          <wp:inline distT="0" distB="0" distL="0" distR="0" wp14:anchorId="526D1B2D" wp14:editId="3EB86158">
            <wp:extent cx="714375" cy="466725"/>
            <wp:effectExtent l="0" t="0" r="0" b="0"/>
            <wp:docPr id="15" name="Объект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Объект1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 xml:space="preserve">; </w:t>
      </w:r>
    </w:p>
    <w:p w14:paraId="33BF09AD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427B3832" wp14:editId="0C27BE18">
            <wp:extent cx="495300" cy="390525"/>
            <wp:effectExtent l="0" t="0" r="0" b="0"/>
            <wp:docPr id="16" name="Объект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Объект1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.</w:t>
      </w:r>
    </w:p>
    <w:p w14:paraId="42E30791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AA617BA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выражение для определения периода физического маятника.</w:t>
      </w:r>
    </w:p>
    <w:p w14:paraId="70E8EA12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6BB44FB8" wp14:editId="7F633E1A">
            <wp:extent cx="723900" cy="447675"/>
            <wp:effectExtent l="0" t="0" r="0" b="0"/>
            <wp:docPr id="17" name="Объект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Объект17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773A2">
        <w:rPr>
          <w:lang w:val="uz-Latn-UZ"/>
        </w:rPr>
        <w:t>;</w:t>
      </w:r>
    </w:p>
    <w:p w14:paraId="3268BAE3" w14:textId="77777777" w:rsidR="00645848" w:rsidRDefault="00DB4C82">
      <w:pPr>
        <w:jc w:val="both"/>
        <w:rPr>
          <w:rFonts w:hint="eastAsia"/>
        </w:rPr>
      </w:pPr>
      <w:r>
        <w:t>+:</w:t>
      </w:r>
      <w:r w:rsidR="00D80D9A">
        <w:rPr>
          <w:noProof/>
          <w:lang w:eastAsia="ru-RU" w:bidi="ar-SA"/>
        </w:rPr>
        <w:drawing>
          <wp:inline distT="0" distB="0" distL="0" distR="0" wp14:anchorId="1D5259D1" wp14:editId="7B4C6FD4">
            <wp:extent cx="847725" cy="466725"/>
            <wp:effectExtent l="0" t="0" r="0" b="0"/>
            <wp:docPr id="18" name="Объект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Объект18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76D6642A" w14:textId="77777777" w:rsidR="004773A2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3E6B0E1A" wp14:editId="2C08DF7A">
            <wp:extent cx="714375" cy="466725"/>
            <wp:effectExtent l="0" t="0" r="0" b="0"/>
            <wp:docPr id="19" name="Объект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Объект19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773A2">
        <w:rPr>
          <w:lang w:val="uz-Latn-UZ"/>
        </w:rPr>
        <w:t>;</w:t>
      </w:r>
    </w:p>
    <w:p w14:paraId="19CD86F6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6B72119A" wp14:editId="121A2953">
            <wp:extent cx="495300" cy="390525"/>
            <wp:effectExtent l="0" t="0" r="0" b="0"/>
            <wp:docPr id="20" name="Объект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Объект20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  <w:lang w:val="uz-Latn-UZ"/>
        </w:rPr>
        <w:t xml:space="preserve"> </w:t>
      </w:r>
      <w:r w:rsidR="00CB66A7">
        <w:rPr>
          <w:rFonts w:hint="eastAsia"/>
          <w:lang w:val="uz-Latn-UZ"/>
        </w:rPr>
        <w:t xml:space="preserve"> </w:t>
      </w:r>
    </w:p>
    <w:p w14:paraId="7CBF4DD3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2199C46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выражение для определения периода пружинного маятника..</w:t>
      </w:r>
    </w:p>
    <w:p w14:paraId="3B8D16C0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10B009AE" wp14:editId="4C701859">
            <wp:extent cx="723900" cy="447675"/>
            <wp:effectExtent l="0" t="0" r="0" b="0"/>
            <wp:docPr id="21" name="Объект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Объект21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2EAE9E1D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0362FAC2" wp14:editId="073A9196">
            <wp:extent cx="847725" cy="466725"/>
            <wp:effectExtent l="0" t="0" r="0" b="0"/>
            <wp:docPr id="22" name="Объект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Объект22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7BF49A9E" w14:textId="77777777" w:rsidR="00645848" w:rsidRDefault="00071FA6">
      <w:pPr>
        <w:jc w:val="both"/>
        <w:rPr>
          <w:rFonts w:hint="eastAsia"/>
        </w:rPr>
      </w:pPr>
      <w:r>
        <w:rPr>
          <w:lang w:val="uz-Latn-UZ"/>
        </w:rPr>
        <w:t>-</w:t>
      </w:r>
      <w:r w:rsidR="00DB4C82">
        <w:rPr>
          <w:lang w:val="uz-Latn-UZ"/>
        </w:rPr>
        <w:t>:</w:t>
      </w:r>
      <w:r w:rsidR="00D80D9A">
        <w:rPr>
          <w:noProof/>
          <w:lang w:eastAsia="ru-RU" w:bidi="ar-SA"/>
        </w:rPr>
        <w:drawing>
          <wp:inline distT="0" distB="0" distL="0" distR="0" wp14:anchorId="6CEFE84E" wp14:editId="4AAFD6BF">
            <wp:extent cx="714375" cy="466725"/>
            <wp:effectExtent l="0" t="0" r="0" b="0"/>
            <wp:docPr id="23" name="Объект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Объект23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71DCA8AA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56CE3221" wp14:editId="3F660689">
            <wp:extent cx="495300" cy="390525"/>
            <wp:effectExtent l="0" t="0" r="0" b="0"/>
            <wp:docPr id="24" name="Объект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Объект24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.</w:t>
      </w:r>
    </w:p>
    <w:p w14:paraId="393F78F8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3109BA2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Найти дифференциальное уравнение для свободных колебаний пружинного маятника.</w:t>
      </w:r>
    </w:p>
    <w:p w14:paraId="3F2F7204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48159AD9" wp14:editId="7FE251F1">
            <wp:extent cx="1362075" cy="419100"/>
            <wp:effectExtent l="0" t="0" r="0" b="0"/>
            <wp:docPr id="25" name="Объект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Объект25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 xml:space="preserve">; </w:t>
      </w:r>
    </w:p>
    <w:p w14:paraId="1A35C6F7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286E85F6" wp14:editId="3315E823">
            <wp:extent cx="876300" cy="419100"/>
            <wp:effectExtent l="0" t="0" r="0" b="0"/>
            <wp:docPr id="26" name="Объект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Объект26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1C1EBE76" w14:textId="77777777" w:rsidR="00645848" w:rsidRDefault="00D80D9A">
      <w:pPr>
        <w:jc w:val="both"/>
        <w:rPr>
          <w:rFonts w:hint="eastAsia"/>
        </w:rPr>
      </w:pPr>
      <w:r>
        <w:t>+:</w:t>
      </w:r>
      <w:r>
        <w:rPr>
          <w:noProof/>
          <w:lang w:eastAsia="ru-RU" w:bidi="ar-SA"/>
        </w:rPr>
        <w:drawing>
          <wp:inline distT="0" distB="0" distL="0" distR="0" wp14:anchorId="6A776246" wp14:editId="0102164A">
            <wp:extent cx="885825" cy="419100"/>
            <wp:effectExtent l="0" t="0" r="0" b="0"/>
            <wp:docPr id="27" name="Объект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Объект27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 xml:space="preserve">; </w:t>
      </w:r>
    </w:p>
    <w:p w14:paraId="627D6857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481DB5DA" wp14:editId="36D6430A">
            <wp:extent cx="1447800" cy="419100"/>
            <wp:effectExtent l="0" t="0" r="0" b="0"/>
            <wp:docPr id="28" name="Объект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Объект28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0018C9A5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1FC71F8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Найти дифференциальное уравнение для затухающих колебаний пружинного маятника.</w:t>
      </w:r>
    </w:p>
    <w:p w14:paraId="5CAD0552" w14:textId="77777777" w:rsidR="00645848" w:rsidRDefault="00D80D9A">
      <w:pPr>
        <w:jc w:val="both"/>
        <w:rPr>
          <w:rFonts w:hint="eastAsia"/>
        </w:rPr>
      </w:pPr>
      <w:r>
        <w:t>+:</w:t>
      </w:r>
      <w:r>
        <w:rPr>
          <w:noProof/>
          <w:lang w:eastAsia="ru-RU" w:bidi="ar-SA"/>
        </w:rPr>
        <w:drawing>
          <wp:inline distT="0" distB="0" distL="0" distR="0" wp14:anchorId="54D6A994" wp14:editId="4A346F87">
            <wp:extent cx="1362075" cy="419100"/>
            <wp:effectExtent l="0" t="0" r="0" b="0"/>
            <wp:docPr id="29" name="Объект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Объект2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; </w:t>
      </w:r>
    </w:p>
    <w:p w14:paraId="74B1F42D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58A762EF" wp14:editId="288B6350">
            <wp:extent cx="876300" cy="419100"/>
            <wp:effectExtent l="0" t="0" r="0" b="0"/>
            <wp:docPr id="30" name="Объект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Объект30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69F156EF" w14:textId="77777777" w:rsidR="004773A2" w:rsidRDefault="00DB4C82">
      <w:pPr>
        <w:jc w:val="both"/>
        <w:rPr>
          <w:rFonts w:hint="eastAsia"/>
          <w:lang w:val="uz-Latn-UZ"/>
        </w:rPr>
      </w:pPr>
      <w:r>
        <w:lastRenderedPageBreak/>
        <w:t>-:</w:t>
      </w:r>
      <w:r w:rsidR="00D80D9A">
        <w:rPr>
          <w:noProof/>
          <w:lang w:eastAsia="ru-RU" w:bidi="ar-SA"/>
        </w:rPr>
        <w:drawing>
          <wp:inline distT="0" distB="0" distL="0" distR="0" wp14:anchorId="066DAA8A" wp14:editId="383425A2">
            <wp:extent cx="885825" cy="419100"/>
            <wp:effectExtent l="0" t="0" r="0" b="0"/>
            <wp:docPr id="31" name="Объект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Объект31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6AA100F0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439485DA" wp14:editId="33DFD968">
            <wp:extent cx="1447800" cy="419100"/>
            <wp:effectExtent l="0" t="0" r="0" b="0"/>
            <wp:docPr id="32" name="Объект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Объект3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3DADE987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3E4C0ED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Найти дифференциальное уравнение для свободных колебаний математичекого маятника.</w:t>
      </w:r>
    </w:p>
    <w:p w14:paraId="09CA189F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2DA44320" wp14:editId="11AFDC06">
            <wp:extent cx="1362075" cy="419100"/>
            <wp:effectExtent l="0" t="0" r="0" b="0"/>
            <wp:docPr id="33" name="Объект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Объект33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 xml:space="preserve">; </w:t>
      </w:r>
    </w:p>
    <w:p w14:paraId="291F3B0B" w14:textId="77777777" w:rsidR="00645848" w:rsidRDefault="00DB4C82">
      <w:pPr>
        <w:jc w:val="both"/>
        <w:rPr>
          <w:rFonts w:hint="eastAsia"/>
        </w:rPr>
      </w:pPr>
      <w:r>
        <w:t>+:</w:t>
      </w:r>
      <w:r w:rsidR="00D80D9A">
        <w:rPr>
          <w:noProof/>
          <w:lang w:eastAsia="ru-RU" w:bidi="ar-SA"/>
        </w:rPr>
        <w:drawing>
          <wp:inline distT="0" distB="0" distL="0" distR="0" wp14:anchorId="22988AE7" wp14:editId="511586A6">
            <wp:extent cx="876300" cy="419100"/>
            <wp:effectExtent l="0" t="0" r="0" b="0"/>
            <wp:docPr id="34" name="Объект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Объект34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2E28E013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41DB7A20" wp14:editId="1BE90614">
            <wp:extent cx="885825" cy="419100"/>
            <wp:effectExtent l="0" t="0" r="0" b="0"/>
            <wp:docPr id="35" name="Объект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Объект35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712912E3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559AE8AF" wp14:editId="32DD5CFD">
            <wp:extent cx="1447800" cy="419100"/>
            <wp:effectExtent l="0" t="0" r="0" b="0"/>
            <wp:docPr id="36" name="Объект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Объект36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4FC69470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0395DD7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Найти дифференциальное уравнение для затухающих колебаний математического маятника.</w:t>
      </w:r>
    </w:p>
    <w:p w14:paraId="03D1A9B8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71452076" wp14:editId="03FB44CF">
            <wp:extent cx="1362075" cy="419100"/>
            <wp:effectExtent l="0" t="0" r="0" b="0"/>
            <wp:docPr id="37" name="Объект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Объект37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;</w:t>
      </w:r>
    </w:p>
    <w:p w14:paraId="1D68BC8E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598B6914" wp14:editId="544B00BA">
            <wp:extent cx="876300" cy="419100"/>
            <wp:effectExtent l="0" t="0" r="0" b="0"/>
            <wp:docPr id="38" name="Объект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Объект38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56165CB7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5C67BEF4" wp14:editId="13157940">
            <wp:extent cx="885825" cy="419100"/>
            <wp:effectExtent l="0" t="0" r="0" b="0"/>
            <wp:docPr id="39" name="Объект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Объект3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32EFBD1C" w14:textId="77777777" w:rsidR="00645848" w:rsidRDefault="00DB4C82">
      <w:pPr>
        <w:jc w:val="both"/>
        <w:rPr>
          <w:rFonts w:hint="eastAsia"/>
        </w:rPr>
      </w:pPr>
      <w:r>
        <w:t>+:</w:t>
      </w:r>
      <w:r w:rsidR="00D80D9A">
        <w:rPr>
          <w:noProof/>
          <w:lang w:eastAsia="ru-RU" w:bidi="ar-SA"/>
        </w:rPr>
        <w:drawing>
          <wp:inline distT="0" distB="0" distL="0" distR="0" wp14:anchorId="39D9413A" wp14:editId="5EA811A7">
            <wp:extent cx="1333500" cy="419100"/>
            <wp:effectExtent l="0" t="0" r="0" b="0"/>
            <wp:docPr id="40" name="Объект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Объект40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3236B2D7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777A982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Найти дифференциальное уравнение для свободных колебаний физического маятника.</w:t>
      </w:r>
    </w:p>
    <w:p w14:paraId="44AEE466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70BA2DB9" wp14:editId="31790E4A">
            <wp:extent cx="1362075" cy="419100"/>
            <wp:effectExtent l="0" t="0" r="0" b="0"/>
            <wp:docPr id="41" name="Объект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Объект41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;</w:t>
      </w:r>
    </w:p>
    <w:p w14:paraId="047D06C8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0C25FEEF" wp14:editId="28B1C655">
            <wp:extent cx="876300" cy="419100"/>
            <wp:effectExtent l="0" t="0" r="0" b="0"/>
            <wp:docPr id="42" name="Объект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Объект4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4B79E572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47126480" wp14:editId="27A65021">
            <wp:extent cx="885825" cy="419100"/>
            <wp:effectExtent l="0" t="0" r="0" b="0"/>
            <wp:docPr id="43" name="Объект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Объект43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1E64287F" w14:textId="77777777" w:rsidR="00645848" w:rsidRDefault="00D80D9A">
      <w:pPr>
        <w:jc w:val="both"/>
        <w:rPr>
          <w:rFonts w:hint="eastAsia"/>
        </w:rPr>
      </w:pPr>
      <w:r>
        <w:t>+:</w:t>
      </w:r>
      <w:r>
        <w:rPr>
          <w:noProof/>
          <w:lang w:eastAsia="ru-RU" w:bidi="ar-SA"/>
        </w:rPr>
        <w:drawing>
          <wp:inline distT="0" distB="0" distL="0" distR="0" wp14:anchorId="325CBC5C" wp14:editId="2AB2DC02">
            <wp:extent cx="1066800" cy="419100"/>
            <wp:effectExtent l="0" t="0" r="0" b="0"/>
            <wp:docPr id="44" name="Объект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Объект44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03726110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6025CE2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Найти дифференциальное уравнение для затухающих колебаний физического маятника.</w:t>
      </w:r>
    </w:p>
    <w:p w14:paraId="33B21B2D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2AAEF040" wp14:editId="14439195">
            <wp:extent cx="1362075" cy="419100"/>
            <wp:effectExtent l="0" t="0" r="0" b="0"/>
            <wp:docPr id="45" name="Объект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Объект45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;</w:t>
      </w:r>
    </w:p>
    <w:p w14:paraId="52C9555A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7F34BBCB" wp14:editId="25156391">
            <wp:extent cx="876300" cy="419100"/>
            <wp:effectExtent l="0" t="0" r="0" b="0"/>
            <wp:docPr id="46" name="Объект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Объект46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10DC4CE4" w14:textId="77777777" w:rsidR="00645848" w:rsidRDefault="00D80D9A">
      <w:pPr>
        <w:jc w:val="both"/>
        <w:rPr>
          <w:rFonts w:hint="eastAsia"/>
        </w:rPr>
      </w:pPr>
      <w:r>
        <w:lastRenderedPageBreak/>
        <w:t>+:</w:t>
      </w:r>
      <w:r>
        <w:rPr>
          <w:noProof/>
          <w:lang w:eastAsia="ru-RU" w:bidi="ar-SA"/>
        </w:rPr>
        <w:drawing>
          <wp:inline distT="0" distB="0" distL="0" distR="0" wp14:anchorId="40997F3A" wp14:editId="5BB2ADD5">
            <wp:extent cx="1533525" cy="419100"/>
            <wp:effectExtent l="0" t="0" r="0" b="0"/>
            <wp:docPr id="47" name="Объект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Объект47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</w:p>
    <w:p w14:paraId="6E7E8F95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70C3B571" wp14:editId="1F14B3ED">
            <wp:extent cx="1333500" cy="419100"/>
            <wp:effectExtent l="0" t="0" r="0" b="0"/>
            <wp:docPr id="48" name="Объект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Объект48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08572F48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3BDA338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уравнение для затухающих механических колебаний.</w:t>
      </w:r>
    </w:p>
    <w:p w14:paraId="6D2B4873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784758F2" wp14:editId="642C318D">
            <wp:extent cx="1076325" cy="200025"/>
            <wp:effectExtent l="0" t="0" r="0" b="0"/>
            <wp:docPr id="49" name="Объект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Объект49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  <w:lang w:val="uz-Latn-UZ"/>
        </w:rPr>
        <w:t xml:space="preserve"> </w:t>
      </w:r>
    </w:p>
    <w:p w14:paraId="30874AF4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0E75CEF5" wp14:editId="58915396">
            <wp:extent cx="1209675" cy="228600"/>
            <wp:effectExtent l="0" t="0" r="0" b="0"/>
            <wp:docPr id="50" name="Объект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Объект50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  <w:lang w:val="uz-Latn-UZ"/>
        </w:rPr>
        <w:t xml:space="preserve"> </w:t>
      </w:r>
    </w:p>
    <w:p w14:paraId="51535120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5A407F60" wp14:editId="77637690">
            <wp:extent cx="1343025" cy="238125"/>
            <wp:effectExtent l="0" t="0" r="0" b="0"/>
            <wp:docPr id="51" name="Объект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Объект51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  <w:lang w:val="uz-Latn-UZ"/>
        </w:rPr>
        <w:t xml:space="preserve"> </w:t>
      </w:r>
    </w:p>
    <w:p w14:paraId="045C1457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3DC879B5" wp14:editId="4EF1F749">
            <wp:extent cx="1057275" cy="200025"/>
            <wp:effectExtent l="0" t="0" r="0" b="0"/>
            <wp:docPr id="52" name="Объект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Объект52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  <w:lang w:val="uz-Latn-UZ"/>
        </w:rPr>
        <w:t xml:space="preserve"> </w:t>
      </w:r>
    </w:p>
    <w:p w14:paraId="5B850DAB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A6A3E94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изменяется амплитуда при гармоническом затухающем колебании?</w:t>
      </w:r>
    </w:p>
    <w:p w14:paraId="78EF64FE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ается по закону синуса;</w:t>
      </w:r>
    </w:p>
    <w:p w14:paraId="13024B14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ается по закону косинуса;</w:t>
      </w:r>
    </w:p>
    <w:p w14:paraId="5A06F9D5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Уменьшается по экспоненциальному закону;</w:t>
      </w:r>
    </w:p>
    <w:p w14:paraId="58AB49BA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ается линейно.</w:t>
      </w:r>
    </w:p>
    <w:p w14:paraId="3E384D3F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0F83A37" w14:textId="77777777" w:rsidR="00645848" w:rsidRDefault="00DB4C8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Что означает декремент затухания при затухающем колебании</w:t>
      </w:r>
      <w:r w:rsidR="00D80D9A">
        <w:rPr>
          <w:b/>
        </w:rPr>
        <w:t>?</w:t>
      </w:r>
    </w:p>
    <w:p w14:paraId="1DDDF8AB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t>Экспоненциальное уменьшение со временем амплитуды колебания</w:t>
      </w:r>
      <w:r w:rsidR="00D80D9A">
        <w:rPr>
          <w:lang w:val="uz-Latn-UZ"/>
        </w:rPr>
        <w:t>;</w:t>
      </w:r>
    </w:p>
    <w:p w14:paraId="679983CC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Линейное</w:t>
      </w:r>
      <w:r w:rsidR="00D80D9A">
        <w:t xml:space="preserve"> уменьшение со временем амплитуды колебания</w:t>
      </w:r>
      <w:r w:rsidR="00D80D9A">
        <w:rPr>
          <w:lang w:val="uz-Latn-UZ"/>
        </w:rPr>
        <w:t>;</w:t>
      </w:r>
    </w:p>
    <w:p w14:paraId="0762147C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Показывает кратность изменение амплитуды в начальной и конечной моменты времени;</w:t>
      </w:r>
    </w:p>
    <w:p w14:paraId="58B897B0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Показывает кратность изменение амплитуды за одинь период .</w:t>
      </w:r>
    </w:p>
    <w:p w14:paraId="3CA00F15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36F71CB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дифференциальное уравнение вынужденных колебаний для пружинного маятника.</w:t>
      </w:r>
    </w:p>
    <w:p w14:paraId="456D586E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33A87FE4" wp14:editId="623F1588">
            <wp:extent cx="1933575" cy="419100"/>
            <wp:effectExtent l="0" t="0" r="0" b="0"/>
            <wp:docPr id="53" name="Объект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Объект53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0EE64C14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2929FC17" wp14:editId="4AB8D798">
            <wp:extent cx="1943100" cy="419100"/>
            <wp:effectExtent l="0" t="0" r="0" b="0"/>
            <wp:docPr id="54" name="Объект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Объект54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</w:p>
    <w:p w14:paraId="3401661F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3033C8DF" wp14:editId="4DADE701">
            <wp:extent cx="2124075" cy="419100"/>
            <wp:effectExtent l="0" t="0" r="0" b="0"/>
            <wp:docPr id="55" name="Объект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Объект55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773A2">
        <w:rPr>
          <w:lang w:val="uz-Latn-UZ"/>
        </w:rPr>
        <w:t>;</w:t>
      </w:r>
    </w:p>
    <w:p w14:paraId="34B77859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238402F5" wp14:editId="1A723292">
            <wp:extent cx="2171700" cy="419100"/>
            <wp:effectExtent l="0" t="0" r="0" b="0"/>
            <wp:docPr id="56" name="Объект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Объект56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.</w:t>
      </w:r>
    </w:p>
    <w:p w14:paraId="7D90B3F0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353F493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дифференциальное уравнение вынужденных колебаний для математического маятника.</w:t>
      </w:r>
    </w:p>
    <w:p w14:paraId="36DA84F1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2A0ABC0B" wp14:editId="78DCC3E4">
            <wp:extent cx="1933575" cy="419100"/>
            <wp:effectExtent l="0" t="0" r="0" b="0"/>
            <wp:docPr id="57" name="Объект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Объект57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</w:p>
    <w:p w14:paraId="782AEDB6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4853F01F" wp14:editId="572FBD7C">
            <wp:extent cx="1943100" cy="419100"/>
            <wp:effectExtent l="0" t="0" r="0" b="0"/>
            <wp:docPr id="58" name="Объект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Объект58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21EE48FE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5D853149" wp14:editId="59C0A54B">
            <wp:extent cx="2124075" cy="419100"/>
            <wp:effectExtent l="0" t="0" r="0" b="0"/>
            <wp:docPr id="59" name="Объект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Объект59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 xml:space="preserve">; </w:t>
      </w:r>
    </w:p>
    <w:p w14:paraId="4D730513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4E921E0A" wp14:editId="56973FC5">
            <wp:extent cx="2171700" cy="419100"/>
            <wp:effectExtent l="0" t="0" r="0" b="0"/>
            <wp:docPr id="60" name="Объект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Объект60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  <w:lang w:val="uz-Latn-UZ"/>
        </w:rPr>
        <w:t xml:space="preserve"> </w:t>
      </w:r>
    </w:p>
    <w:p w14:paraId="50968AB6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A5435AB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дифференциальное уравнение вынужденных колебаний для физического </w:t>
      </w:r>
      <w:r w:rsidR="00D80D9A">
        <w:rPr>
          <w:b/>
          <w:lang w:val="uz-Latn-UZ"/>
        </w:rPr>
        <w:lastRenderedPageBreak/>
        <w:t>маятника..</w:t>
      </w:r>
    </w:p>
    <w:p w14:paraId="4B9BBAE3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0376561E" wp14:editId="6DD25F70">
            <wp:extent cx="1933575" cy="419100"/>
            <wp:effectExtent l="0" t="0" r="0" b="0"/>
            <wp:docPr id="61" name="Объект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Объект61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305D612B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3AA441C6" wp14:editId="4A7C2CF5">
            <wp:extent cx="1943100" cy="419100"/>
            <wp:effectExtent l="0" t="0" r="0" b="0"/>
            <wp:docPr id="62" name="Объект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Объект62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</w:p>
    <w:p w14:paraId="09658C23" w14:textId="77777777" w:rsidR="004773A2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18D59FA7" wp14:editId="565A8BAE">
            <wp:extent cx="2124075" cy="419100"/>
            <wp:effectExtent l="0" t="0" r="0" b="0"/>
            <wp:docPr id="63" name="Объект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Объект63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 xml:space="preserve">; </w:t>
      </w:r>
    </w:p>
    <w:p w14:paraId="17BDC234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6AAD6D06" wp14:editId="1A3C5EB7">
            <wp:extent cx="2171700" cy="419100"/>
            <wp:effectExtent l="0" t="0" r="0" b="0"/>
            <wp:docPr id="64" name="Объект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Объект64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.</w:t>
      </w:r>
    </w:p>
    <w:p w14:paraId="65D0142A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AA26FD6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дифференциальное уравнение вынужденных колебаний для колебательного контура.</w:t>
      </w:r>
    </w:p>
    <w:p w14:paraId="44A96A1D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190A5CAA" wp14:editId="3D91927E">
            <wp:extent cx="1933575" cy="419100"/>
            <wp:effectExtent l="0" t="0" r="0" b="0"/>
            <wp:docPr id="65" name="Объект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Объект65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3258C0AA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14ADB01C" wp14:editId="6649EED2">
            <wp:extent cx="1943100" cy="419100"/>
            <wp:effectExtent l="0" t="0" r="0" b="0"/>
            <wp:docPr id="66" name="Объект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Объект66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11E40357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3D5BE786" wp14:editId="09CDD57A">
            <wp:extent cx="2124075" cy="419100"/>
            <wp:effectExtent l="0" t="0" r="0" b="0"/>
            <wp:docPr id="67" name="Объект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Объект67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7360E251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38835BF9" wp14:editId="226C3135">
            <wp:extent cx="2171700" cy="419100"/>
            <wp:effectExtent l="0" t="0" r="0" b="0"/>
            <wp:docPr id="68" name="Объект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Объект68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.</w:t>
      </w:r>
    </w:p>
    <w:p w14:paraId="66D722BA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65C2996" w14:textId="77777777" w:rsidR="00645848" w:rsidRDefault="00DB4C8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Что такой резонанс</w:t>
      </w:r>
      <w:r w:rsidR="00D80D9A">
        <w:rPr>
          <w:b/>
        </w:rPr>
        <w:t>?</w:t>
      </w:r>
    </w:p>
    <w:p w14:paraId="78B44E88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t>Резкое возрастание амплитуды вынужденных колебаний при определенной значении частоты вынуждающей силы;</w:t>
      </w:r>
    </w:p>
    <w:p w14:paraId="3835BEF4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Зависимость амплитуды вынужденных колебаний от частоты и амплитуды вынуждающей силы;</w:t>
      </w:r>
    </w:p>
    <w:p w14:paraId="00EB60C0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Согласованность частоты колдебания с частатой определенной гармоники струны;</w:t>
      </w:r>
    </w:p>
    <w:p w14:paraId="60EB4B83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+:</w:t>
      </w:r>
      <w:r w:rsidR="00D80D9A">
        <w:t>Резкое возрастание амплитуды вынужденных колебаний при равенстве частоты вынуждающей силы с собственной частотой системы.</w:t>
      </w:r>
    </w:p>
    <w:p w14:paraId="3DBCCF69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F6DC6E4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 xml:space="preserve">Точка колеблится по закону </w:t>
      </w:r>
      <w:r w:rsidR="00D80D9A">
        <w:rPr>
          <w:b/>
          <w:noProof/>
          <w:lang w:eastAsia="ru-RU" w:bidi="ar-SA"/>
        </w:rPr>
        <w:drawing>
          <wp:inline distT="0" distB="0" distL="0" distR="0" wp14:anchorId="2BA87840" wp14:editId="7919F95A">
            <wp:extent cx="1457325" cy="200025"/>
            <wp:effectExtent l="0" t="0" r="0" b="0"/>
            <wp:docPr id="69" name="Объект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Объект69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b/>
          <w:lang w:val="uz-Latn-UZ"/>
        </w:rPr>
        <w:t xml:space="preserve">. </w:t>
      </w:r>
      <w:r w:rsidR="00ED4BEB">
        <w:rPr>
          <w:b/>
          <w:lang w:val="uz-Latn-UZ"/>
        </w:rPr>
        <w:t>Определите</w:t>
      </w:r>
      <w:r w:rsidR="00D80D9A">
        <w:rPr>
          <w:b/>
          <w:lang w:val="uz-Latn-UZ"/>
        </w:rPr>
        <w:t xml:space="preserve"> циклическую частоту колебаний.</w:t>
      </w:r>
    </w:p>
    <w:p w14:paraId="0173C0D8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0,2 рад/с;</w:t>
      </w:r>
    </w:p>
    <w:p w14:paraId="50B9D1CB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1 рад/с;</w:t>
      </w:r>
    </w:p>
    <w:p w14:paraId="03B242DA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π/5 рад/с;</w:t>
      </w:r>
    </w:p>
    <w:p w14:paraId="68BB4590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π рад/с.</w:t>
      </w:r>
    </w:p>
    <w:p w14:paraId="73689122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D94ADCE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Чему равно смещение математического маятника в одном периоде колебаний?</w:t>
      </w:r>
    </w:p>
    <w:p w14:paraId="1BDC7368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Смещение маятника равно амплитуде колебания;</w:t>
      </w:r>
    </w:p>
    <w:p w14:paraId="73441FC4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Смещение маятника равно двум амплитуде колебания;</w:t>
      </w:r>
    </w:p>
    <w:p w14:paraId="17838AE1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Смещение маятника равно четирём амплитуде колебания;</w:t>
      </w:r>
    </w:p>
    <w:p w14:paraId="2C73AA23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Смещение маятника равно нулю;</w:t>
      </w:r>
    </w:p>
    <w:p w14:paraId="6C52D6BB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104B1DB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изменится период колебание математического маятника при изменение амплитуды колебания в два раза?</w:t>
      </w:r>
    </w:p>
    <w:p w14:paraId="6C27E404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t>Увеличится в 2 раза</w:t>
      </w:r>
      <w:r w:rsidR="00D80D9A">
        <w:rPr>
          <w:lang w:val="uz-Latn-UZ"/>
        </w:rPr>
        <w:t>;</w:t>
      </w:r>
    </w:p>
    <w:p w14:paraId="516355E7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ится в 2 раза;</w:t>
      </w:r>
    </w:p>
    <w:p w14:paraId="6AE360D9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Не изменится;</w:t>
      </w:r>
    </w:p>
    <w:p w14:paraId="30074E2F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t>Увеличится в 4 раза</w:t>
      </w:r>
      <w:r w:rsidR="00D80D9A">
        <w:rPr>
          <w:lang w:val="uz-Latn-UZ"/>
        </w:rPr>
        <w:t>.</w:t>
      </w:r>
    </w:p>
    <w:p w14:paraId="234F238A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lastRenderedPageBreak/>
        <w:t>I:</w:t>
      </w:r>
    </w:p>
    <w:p w14:paraId="2E131D08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В каком отношение длины двух математических маятников, если за одно и то же время превый маятник совершает 20 колебаний, а второй 10?</w:t>
      </w:r>
    </w:p>
    <w:p w14:paraId="2E4D82B7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2:1</w:t>
      </w:r>
    </w:p>
    <w:p w14:paraId="6E9C72E8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1:2</w:t>
      </w:r>
    </w:p>
    <w:p w14:paraId="02F1129D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4:1</w:t>
      </w:r>
    </w:p>
    <w:p w14:paraId="7563CCE6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1:4</w:t>
      </w:r>
    </w:p>
    <w:p w14:paraId="10B898C8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4C9F990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Определите</w:t>
      </w:r>
      <w:r w:rsidR="00D80D9A">
        <w:rPr>
          <w:b/>
          <w:lang w:val="uz-Latn-UZ"/>
        </w:rPr>
        <w:t xml:space="preserve"> период колебаний пружинного маятника, если частота собственных колебаний его равна 1 Гц.</w:t>
      </w:r>
    </w:p>
    <w:p w14:paraId="2377D90A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5 с;</w:t>
      </w:r>
    </w:p>
    <w:p w14:paraId="47CE124C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2 с;</w:t>
      </w:r>
    </w:p>
    <w:p w14:paraId="47A0DA41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1 с;</w:t>
      </w:r>
    </w:p>
    <w:p w14:paraId="00E1D7FE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0,1 с.</w:t>
      </w:r>
    </w:p>
    <w:p w14:paraId="7327DFB8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BBE9BBE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Чему равно смещение пружинного маятника за время Т/2 , если в начальной момент времени груз подвещенной пружине находится в положение равновесии?</w:t>
      </w:r>
    </w:p>
    <w:p w14:paraId="3A699DD1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t>Смещение равно половине амплитуды;</w:t>
      </w:r>
    </w:p>
    <w:p w14:paraId="00D833F2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t>Смещение равно амплитуде</w:t>
      </w:r>
      <w:r w:rsidR="00D80D9A">
        <w:rPr>
          <w:lang w:val="uz-Latn-UZ"/>
        </w:rPr>
        <w:t>;</w:t>
      </w:r>
    </w:p>
    <w:p w14:paraId="014D764D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t>Смещение равно двум амплитуды</w:t>
      </w:r>
      <w:r w:rsidR="00D80D9A">
        <w:rPr>
          <w:lang w:val="uz-Latn-UZ"/>
        </w:rPr>
        <w:t>;</w:t>
      </w:r>
    </w:p>
    <w:p w14:paraId="13C021F9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Смещение маятника равно нулю.</w:t>
      </w:r>
    </w:p>
    <w:p w14:paraId="4CE3FCB2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16222CC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изменится частота колебаний математического маятника, если уменьшить амплитуды колебания в 3 раза?</w:t>
      </w:r>
    </w:p>
    <w:p w14:paraId="0CDDE473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величится в 3 раза;</w:t>
      </w:r>
    </w:p>
    <w:p w14:paraId="3791B850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иться в 3 раза;</w:t>
      </w:r>
    </w:p>
    <w:p w14:paraId="6C58B92A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не изменится;</w:t>
      </w:r>
    </w:p>
    <w:p w14:paraId="22C473E0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величится в 9 раз.</w:t>
      </w:r>
    </w:p>
    <w:p w14:paraId="659E1657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CCBE9C2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Из двух имеющихся математических маятников первый имеет длину 25 см, а второй 1 м. Период каких из этих маятников меньше и во сколько раз?</w:t>
      </w:r>
    </w:p>
    <w:p w14:paraId="35D3B5BB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первое в два раза;</w:t>
      </w:r>
    </w:p>
    <w:p w14:paraId="15EFA353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второе в даа раза;</w:t>
      </w:r>
    </w:p>
    <w:p w14:paraId="25595935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первое в четыре раза;</w:t>
      </w:r>
    </w:p>
    <w:p w14:paraId="6FC0069D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второе в четыре раза.</w:t>
      </w:r>
    </w:p>
    <w:p w14:paraId="67AED230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8C257E6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изменится период колебания математического маятника при увеличении массы и длины маятника в 9 раз?</w:t>
      </w:r>
    </w:p>
    <w:p w14:paraId="12B2F1F1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не изменится;</w:t>
      </w:r>
    </w:p>
    <w:p w14:paraId="75F866CA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величится в 9 раза;</w:t>
      </w:r>
    </w:p>
    <w:p w14:paraId="558C5515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ится в 3 раза;</w:t>
      </w:r>
    </w:p>
    <w:p w14:paraId="03A8F0A8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увеличится в 3 раза.</w:t>
      </w:r>
    </w:p>
    <w:p w14:paraId="03251156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016BB7A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ова частота колебания математического маятника, если он совершает 8 полных колебаний за 40 с?</w:t>
      </w:r>
    </w:p>
    <w:p w14:paraId="432309BE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2 Гц;</w:t>
      </w:r>
    </w:p>
    <w:p w14:paraId="3239A760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5 Гц;</w:t>
      </w:r>
    </w:p>
    <w:p w14:paraId="68D6D02F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3,2 Гц;</w:t>
      </w:r>
    </w:p>
    <w:p w14:paraId="13FD91C3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0,2 Гц.</w:t>
      </w:r>
    </w:p>
    <w:p w14:paraId="01CDB4E5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BA15A81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 xml:space="preserve">Груз подвещенный пружине с жесткостью 200 Н/м совершает свободное гармоническое колебания. Каким должен быть жесткость пружины, чтобы увеличить </w:t>
      </w:r>
      <w:r w:rsidR="00D80D9A">
        <w:rPr>
          <w:b/>
          <w:lang w:val="uz-Latn-UZ"/>
        </w:rPr>
        <w:lastRenderedPageBreak/>
        <w:t>период колебания в 2 раза?</w:t>
      </w:r>
    </w:p>
    <w:p w14:paraId="0819F23E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t xml:space="preserve">400 </w:t>
      </w:r>
      <w:r w:rsidR="00D80D9A">
        <w:rPr>
          <w:lang w:val="uz-Latn-UZ"/>
        </w:rPr>
        <w:t>Н/м;</w:t>
      </w:r>
    </w:p>
    <w:p w14:paraId="666EE3CD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100 Н/м;</w:t>
      </w:r>
    </w:p>
    <w:p w14:paraId="472620EA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50 Н/м;</w:t>
      </w:r>
    </w:p>
    <w:p w14:paraId="1CC98B00" w14:textId="77777777" w:rsidR="00645848" w:rsidRDefault="00DB4C82">
      <w:pPr>
        <w:jc w:val="both"/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200 Н/м.</w:t>
      </w:r>
    </w:p>
    <w:p w14:paraId="7AE6383E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D089A08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Математический маятник совершает гармоническое колебание с частотой ν. Как изменится частота колебания, если уменьшит длины нити маятника в 9 раз?</w:t>
      </w:r>
    </w:p>
    <w:p w14:paraId="7E0A1A51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3 ν;</w:t>
      </w:r>
    </w:p>
    <w:p w14:paraId="64A0878A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ν/3;</w:t>
      </w:r>
    </w:p>
    <w:p w14:paraId="7D7CAB8B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 xml:space="preserve">ν/9; </w:t>
      </w:r>
    </w:p>
    <w:p w14:paraId="32CE01B6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9 ν.</w:t>
      </w:r>
    </w:p>
    <w:p w14:paraId="242473AB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257624B7" w14:textId="0AFBCE2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 xml:space="preserve">С какой скоростью проходит положение равновесия груз массой </w:t>
      </w:r>
      <w:r w:rsidR="00D80D9A">
        <w:rPr>
          <w:b/>
          <w:lang w:val="en-US"/>
        </w:rPr>
        <w:t>m</w:t>
      </w:r>
      <w:r w:rsidR="00D80D9A">
        <w:rPr>
          <w:b/>
          <w:lang w:val="uz-Latn-UZ"/>
        </w:rPr>
        <w:t>, колеблю</w:t>
      </w:r>
      <w:r w:rsidR="002900CC">
        <w:rPr>
          <w:b/>
        </w:rPr>
        <w:t>щ</w:t>
      </w:r>
      <w:r w:rsidR="00D80D9A">
        <w:rPr>
          <w:b/>
          <w:lang w:val="uz-Latn-UZ"/>
        </w:rPr>
        <w:t xml:space="preserve">ийся на пружине жесткостью </w:t>
      </w:r>
      <w:r w:rsidR="00D80D9A">
        <w:rPr>
          <w:b/>
          <w:lang w:val="en-US"/>
        </w:rPr>
        <w:t>k</w:t>
      </w:r>
      <w:r w:rsidR="00D80D9A">
        <w:rPr>
          <w:b/>
        </w:rPr>
        <w:t xml:space="preserve"> </w:t>
      </w:r>
      <w:r w:rsidR="00D80D9A">
        <w:rPr>
          <w:b/>
          <w:lang w:val="uz-Latn-UZ"/>
        </w:rPr>
        <w:t>с амплитудой А?</w:t>
      </w:r>
    </w:p>
    <w:p w14:paraId="406B3FCC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747FE42F" wp14:editId="6961CDE4">
            <wp:extent cx="304800" cy="390525"/>
            <wp:effectExtent l="0" t="0" r="0" b="0"/>
            <wp:docPr id="70" name="Объект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Объект70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 xml:space="preserve">; </w:t>
      </w:r>
    </w:p>
    <w:p w14:paraId="6D7B3B3D" w14:textId="77777777" w:rsidR="00645848" w:rsidRDefault="00071FA6">
      <w:pPr>
        <w:jc w:val="both"/>
        <w:rPr>
          <w:rFonts w:hint="eastAsia"/>
        </w:rPr>
      </w:pPr>
      <w:r>
        <w:rPr>
          <w:lang w:val="uz-Latn-UZ"/>
        </w:rPr>
        <w:t>-</w:t>
      </w:r>
      <w:r w:rsidR="00DB4C82">
        <w:rPr>
          <w:lang w:val="uz-Latn-UZ"/>
        </w:rPr>
        <w:t>:</w:t>
      </w:r>
      <w:r w:rsidR="00D80D9A">
        <w:rPr>
          <w:noProof/>
          <w:lang w:eastAsia="ru-RU" w:bidi="ar-SA"/>
        </w:rPr>
        <w:drawing>
          <wp:inline distT="0" distB="0" distL="0" distR="0" wp14:anchorId="6824968B" wp14:editId="5EB02FDB">
            <wp:extent cx="419100" cy="447675"/>
            <wp:effectExtent l="0" t="0" r="0" b="0"/>
            <wp:docPr id="71" name="Объект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Объект71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 xml:space="preserve">; </w:t>
      </w:r>
    </w:p>
    <w:p w14:paraId="2B9C93F7" w14:textId="77777777" w:rsidR="00645848" w:rsidRDefault="00D80D9A">
      <w:pPr>
        <w:jc w:val="both"/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2828CAD6" wp14:editId="3FFA4B42">
            <wp:extent cx="409575" cy="447675"/>
            <wp:effectExtent l="0" t="0" r="0" b="0"/>
            <wp:docPr id="72" name="Объект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Объект72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 xml:space="preserve">; </w:t>
      </w:r>
    </w:p>
    <w:p w14:paraId="30E52780" w14:textId="77777777" w:rsidR="00645848" w:rsidRDefault="00DB4C82">
      <w:pPr>
        <w:jc w:val="both"/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002602D0" wp14:editId="4D46A540">
            <wp:extent cx="409575" cy="447675"/>
            <wp:effectExtent l="0" t="0" r="0" b="0"/>
            <wp:docPr id="73" name="Объект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Объект73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.</w:t>
      </w:r>
    </w:p>
    <w:p w14:paraId="622918E3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DACAFEE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изменится период колебания пружинного маятника, если уменьшить амплитуду колебинии в 2 раза и массу груза в 4 раза?</w:t>
      </w:r>
    </w:p>
    <w:p w14:paraId="44E613C7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lang w:val="uz-Latn-UZ"/>
        </w:rPr>
        <w:t>Увеличится в 4 раза;</w:t>
      </w:r>
    </w:p>
    <w:p w14:paraId="49919CB9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t>Увеличится в 2 раза</w:t>
      </w:r>
      <w:r w:rsidR="00D80D9A">
        <w:rPr>
          <w:lang w:val="uz-Latn-UZ"/>
        </w:rPr>
        <w:t>;</w:t>
      </w:r>
    </w:p>
    <w:p w14:paraId="72364078" w14:textId="77777777" w:rsidR="00645848" w:rsidRDefault="00D80D9A">
      <w:pPr>
        <w:jc w:val="both"/>
        <w:rPr>
          <w:rFonts w:hint="eastAsia"/>
        </w:rPr>
      </w:pPr>
      <w:r>
        <w:t>+:</w:t>
      </w:r>
      <w:r>
        <w:rPr>
          <w:lang w:val="uz-Latn-UZ"/>
        </w:rPr>
        <w:t>Уменьшится в 2 раза;</w:t>
      </w:r>
    </w:p>
    <w:p w14:paraId="26541E93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lang w:val="uz-Latn-UZ"/>
        </w:rPr>
        <w:t>Уменьшится в 4 раза.</w:t>
      </w:r>
    </w:p>
    <w:p w14:paraId="0425C54C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80EAA8F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 xml:space="preserve">Период колебаний пружинного маятника равен Т. Каким станет период его колебаний, если массу груза увеличить в </w:t>
      </w:r>
      <w:r w:rsidR="00D80D9A">
        <w:rPr>
          <w:b/>
          <w:lang w:val="en-US"/>
        </w:rPr>
        <w:t>n</w:t>
      </w:r>
      <w:r w:rsidR="00D80D9A">
        <w:rPr>
          <w:b/>
        </w:rPr>
        <w:t xml:space="preserve"> </w:t>
      </w:r>
      <w:r w:rsidR="00D80D9A">
        <w:rPr>
          <w:b/>
          <w:lang w:val="uz-Latn-UZ"/>
        </w:rPr>
        <w:t>раз?</w:t>
      </w:r>
    </w:p>
    <w:p w14:paraId="25B20166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2A3E713A" wp14:editId="388A924A">
            <wp:extent cx="228600" cy="180975"/>
            <wp:effectExtent l="0" t="0" r="0" b="0"/>
            <wp:docPr id="74" name="Объект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Объект74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38EC6A8A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371B0104" wp14:editId="2202D205">
            <wp:extent cx="276225" cy="200025"/>
            <wp:effectExtent l="0" t="0" r="0" b="0"/>
            <wp:docPr id="75" name="Объект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Объект75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60C00AB8" w14:textId="77777777" w:rsidR="00645848" w:rsidRDefault="00D80D9A">
      <w:pPr>
        <w:jc w:val="both"/>
        <w:rPr>
          <w:rFonts w:hint="eastAsia"/>
        </w:rPr>
      </w:pPr>
      <w:r>
        <w:t>+:</w:t>
      </w:r>
      <w:r>
        <w:rPr>
          <w:noProof/>
          <w:lang w:eastAsia="ru-RU" w:bidi="ar-SA"/>
        </w:rPr>
        <w:drawing>
          <wp:inline distT="0" distB="0" distL="0" distR="0" wp14:anchorId="613FBBF1" wp14:editId="6519FA3E">
            <wp:extent cx="333375" cy="228600"/>
            <wp:effectExtent l="0" t="0" r="0" b="0"/>
            <wp:docPr id="76" name="Объект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Объект76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</w:p>
    <w:p w14:paraId="426825D6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30A219BB" wp14:editId="55C1E26A">
            <wp:extent cx="342900" cy="228600"/>
            <wp:effectExtent l="0" t="0" r="0" b="0"/>
            <wp:docPr id="77" name="Объект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Объект77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.</w:t>
      </w:r>
    </w:p>
    <w:p w14:paraId="30805949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6EE177E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Под действием сил</w:t>
      </w:r>
      <w:r w:rsidR="00D80D9A">
        <w:rPr>
          <w:b/>
        </w:rPr>
        <w:t xml:space="preserve">ы 6 Н пружина удлиняется на 1,5 см. На эту пружину подвесили тело массой 1 кг. Определить его период (с) </w:t>
      </w:r>
      <w:proofErr w:type="spellStart"/>
      <w:r w:rsidR="00D80D9A">
        <w:rPr>
          <w:b/>
        </w:rPr>
        <w:t>колебиния</w:t>
      </w:r>
      <w:proofErr w:type="spellEnd"/>
      <w:r w:rsidR="00D80D9A">
        <w:rPr>
          <w:b/>
        </w:rPr>
        <w:t>.</w:t>
      </w:r>
    </w:p>
    <w:p w14:paraId="37080BAC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t>0,63;</w:t>
      </w:r>
    </w:p>
    <w:p w14:paraId="4AB4A997" w14:textId="77777777" w:rsidR="00645848" w:rsidRDefault="00DB4C82">
      <w:pPr>
        <w:jc w:val="both"/>
        <w:rPr>
          <w:rFonts w:hint="eastAsia"/>
        </w:rPr>
      </w:pPr>
      <w:r>
        <w:t>+:</w:t>
      </w:r>
      <w:r w:rsidR="00D80D9A">
        <w:t>0,31;</w:t>
      </w:r>
    </w:p>
    <w:p w14:paraId="0FDAD31C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t>0,16;</w:t>
      </w:r>
    </w:p>
    <w:p w14:paraId="58E19710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t>1,26.</w:t>
      </w:r>
    </w:p>
    <w:p w14:paraId="616D1C00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1D80803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 xml:space="preserve">Пружинный маятник </w:t>
      </w:r>
      <w:proofErr w:type="spellStart"/>
      <w:r w:rsidR="00D80D9A">
        <w:rPr>
          <w:b/>
        </w:rPr>
        <w:t>колеблится</w:t>
      </w:r>
      <w:proofErr w:type="spellEnd"/>
      <w:r w:rsidR="00D80D9A">
        <w:rPr>
          <w:b/>
        </w:rPr>
        <w:t xml:space="preserve"> с периодом Т. Если массу груза увеличить на 60 г, период увеличивается в два раза. Определить массу груза (г).</w:t>
      </w:r>
      <w:r>
        <w:rPr>
          <w:b/>
        </w:rPr>
        <w:t xml:space="preserve"> </w:t>
      </w:r>
    </w:p>
    <w:p w14:paraId="47B83707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t>10;</w:t>
      </w:r>
    </w:p>
    <w:p w14:paraId="0123DC84" w14:textId="77777777" w:rsidR="00645848" w:rsidRDefault="00DB4C82">
      <w:pPr>
        <w:jc w:val="both"/>
        <w:rPr>
          <w:rFonts w:hint="eastAsia"/>
        </w:rPr>
      </w:pPr>
      <w:r>
        <w:t>+:</w:t>
      </w:r>
      <w:r w:rsidR="00D80D9A">
        <w:t>20;</w:t>
      </w:r>
    </w:p>
    <w:p w14:paraId="57CF66AE" w14:textId="77777777" w:rsidR="00645848" w:rsidRDefault="00DB4C82">
      <w:pPr>
        <w:jc w:val="both"/>
        <w:rPr>
          <w:rFonts w:hint="eastAsia"/>
        </w:rPr>
      </w:pPr>
      <w:r>
        <w:lastRenderedPageBreak/>
        <w:t>-:</w:t>
      </w:r>
      <w:r w:rsidR="00D80D9A">
        <w:t>30;</w:t>
      </w:r>
    </w:p>
    <w:p w14:paraId="4AA2F9ED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t>40.</w:t>
      </w:r>
    </w:p>
    <w:p w14:paraId="695AE0CC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E6EDAEF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Груз массой 1 кг совершает колебания под действием пружины жесткостью 400 Н/м. Каково максимальное смещение груза из положения равновесие, если в положении равновесия модуль его скорости равен 4 м/с.</w:t>
      </w:r>
    </w:p>
    <w:p w14:paraId="5DD1E115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t>0,04 м;</w:t>
      </w:r>
    </w:p>
    <w:p w14:paraId="57B4CFCC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t>0,1 м;</w:t>
      </w:r>
    </w:p>
    <w:p w14:paraId="4E94B7E6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t>0,4 м;</w:t>
      </w:r>
    </w:p>
    <w:p w14:paraId="3A5FD6E2" w14:textId="77777777" w:rsidR="00645848" w:rsidRDefault="00DB4C82">
      <w:pPr>
        <w:jc w:val="both"/>
        <w:rPr>
          <w:rFonts w:hint="eastAsia"/>
        </w:rPr>
      </w:pPr>
      <w:r>
        <w:t>+:</w:t>
      </w:r>
      <w:r w:rsidR="00D80D9A">
        <w:t>0,2 м.</w:t>
      </w:r>
    </w:p>
    <w:p w14:paraId="09C37E43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2BCF81DE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Как изменится период колебаний груза, подвешенное на резиновом жгуте, если жгут сложить пополам и подвесить на него тот же груз?</w:t>
      </w:r>
    </w:p>
    <w:p w14:paraId="52B5FDF6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t>Увеличиться в</w:t>
      </w:r>
      <w:r w:rsidR="004773A2">
        <w:t xml:space="preserve"> </w:t>
      </w:r>
      <w:r w:rsidR="00D80D9A">
        <w:t>2 раза;</w:t>
      </w:r>
    </w:p>
    <w:p w14:paraId="2ADC97D1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t>Увеличиться в</w:t>
      </w:r>
      <w:r w:rsidR="004773A2">
        <w:t xml:space="preserve"> </w:t>
      </w:r>
      <w:r w:rsidR="00D80D9A">
        <w:t>4 раза;</w:t>
      </w:r>
    </w:p>
    <w:p w14:paraId="6BB8F168" w14:textId="77777777" w:rsidR="00645848" w:rsidRDefault="00DB4C82">
      <w:pPr>
        <w:jc w:val="both"/>
        <w:rPr>
          <w:rFonts w:hint="eastAsia"/>
        </w:rPr>
      </w:pPr>
      <w:r>
        <w:t>-:</w:t>
      </w:r>
      <w:r w:rsidR="00D80D9A">
        <w:t>Не изменится;</w:t>
      </w:r>
    </w:p>
    <w:p w14:paraId="311223BC" w14:textId="77777777" w:rsidR="00645848" w:rsidRDefault="00DB4C82">
      <w:pPr>
        <w:jc w:val="both"/>
        <w:rPr>
          <w:rFonts w:hint="eastAsia"/>
        </w:rPr>
      </w:pPr>
      <w:r>
        <w:t>+:</w:t>
      </w:r>
      <w:r w:rsidR="00D80D9A">
        <w:t>Уменьшится в 2 раза.</w:t>
      </w:r>
    </w:p>
    <w:p w14:paraId="26C62765" w14:textId="77777777" w:rsidR="002900CC" w:rsidRDefault="002900CC">
      <w:pPr>
        <w:jc w:val="both"/>
        <w:rPr>
          <w:b/>
          <w:sz w:val="28"/>
          <w:szCs w:val="28"/>
          <w:lang w:val="uz-Latn-UZ"/>
        </w:rPr>
      </w:pPr>
    </w:p>
    <w:p w14:paraId="1FF1AE01" w14:textId="3B6B847B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5AD1383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Длина математического маятника, если его максимальное тангенциальное ускорение равно а и амплитуда колебания А, равна … .</w:t>
      </w:r>
    </w:p>
    <w:p w14:paraId="2BD25671" w14:textId="77777777" w:rsidR="00645848" w:rsidRDefault="00DB4C82">
      <w:pPr>
        <w:jc w:val="both"/>
        <w:rPr>
          <w:rFonts w:hint="eastAsia"/>
          <w:lang w:val="en-US"/>
        </w:rPr>
      </w:pPr>
      <w:r>
        <w:rPr>
          <w:lang w:val="en-US"/>
        </w:rPr>
        <w:t>-:</w:t>
      </w:r>
      <w:r w:rsidR="00D80D9A">
        <w:rPr>
          <w:lang w:val="en-US"/>
        </w:rPr>
        <w:t>Aga;</w:t>
      </w:r>
    </w:p>
    <w:p w14:paraId="3F4AFC53" w14:textId="77777777" w:rsidR="00645848" w:rsidRPr="00D80D9A" w:rsidRDefault="00D80D9A">
      <w:pPr>
        <w:jc w:val="both"/>
        <w:rPr>
          <w:rFonts w:hint="eastAsia"/>
          <w:lang w:val="en-US"/>
        </w:rPr>
      </w:pPr>
      <w:r>
        <w:rPr>
          <w:lang w:val="en-US"/>
        </w:rPr>
        <w:t>+:Ag/a;</w:t>
      </w:r>
    </w:p>
    <w:p w14:paraId="3ABEDCBC" w14:textId="77777777" w:rsidR="00645848" w:rsidRDefault="00DB4C82">
      <w:pPr>
        <w:jc w:val="both"/>
        <w:rPr>
          <w:rFonts w:hint="eastAsia"/>
          <w:lang w:val="en-US"/>
        </w:rPr>
      </w:pPr>
      <w:r>
        <w:rPr>
          <w:lang w:val="en-US"/>
        </w:rPr>
        <w:t>-:</w:t>
      </w:r>
      <w:r w:rsidR="00D80D9A">
        <w:rPr>
          <w:lang w:val="en-US"/>
        </w:rPr>
        <w:t>ag/A;</w:t>
      </w:r>
    </w:p>
    <w:p w14:paraId="4726F74E" w14:textId="77777777" w:rsidR="00645848" w:rsidRDefault="00DB4C82">
      <w:pPr>
        <w:jc w:val="both"/>
        <w:rPr>
          <w:rFonts w:hint="eastAsia"/>
          <w:lang w:val="en-US"/>
        </w:rPr>
      </w:pPr>
      <w:r>
        <w:rPr>
          <w:lang w:val="en-US"/>
        </w:rPr>
        <w:t>-:</w:t>
      </w:r>
      <w:r w:rsidR="00D80D9A">
        <w:rPr>
          <w:lang w:val="en-US"/>
        </w:rPr>
        <w:t>Aa/g.</w:t>
      </w:r>
    </w:p>
    <w:p w14:paraId="69ADCFDA" w14:textId="77777777" w:rsidR="002900CC" w:rsidRDefault="002900CC">
      <w:pPr>
        <w:jc w:val="both"/>
        <w:rPr>
          <w:b/>
          <w:sz w:val="28"/>
          <w:szCs w:val="28"/>
          <w:lang w:val="uz-Latn-UZ"/>
        </w:rPr>
      </w:pPr>
    </w:p>
    <w:p w14:paraId="738B2085" w14:textId="77777777" w:rsidR="002900CC" w:rsidRDefault="00D80D9A">
      <w:pPr>
        <w:jc w:val="both"/>
        <w:rPr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4440BD0" w14:textId="7E6B4035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Точка</w:t>
      </w:r>
      <w:r w:rsidR="00D80D9A">
        <w:rPr>
          <w:b/>
          <w:color w:val="FF0000"/>
        </w:rPr>
        <w:t xml:space="preserve"> </w:t>
      </w:r>
      <w:r w:rsidR="00D80D9A">
        <w:rPr>
          <w:b/>
        </w:rPr>
        <w:t>совершает</w:t>
      </w:r>
      <w:r w:rsidR="00D80D9A">
        <w:rPr>
          <w:b/>
          <w:color w:val="FF0000"/>
        </w:rPr>
        <w:t xml:space="preserve"> </w:t>
      </w:r>
      <w:r w:rsidR="00D80D9A">
        <w:rPr>
          <w:b/>
        </w:rPr>
        <w:t xml:space="preserve">гармонические колебания по закону </w:t>
      </w:r>
      <w:r w:rsidR="00D80D9A">
        <w:rPr>
          <w:noProof/>
          <w:lang w:eastAsia="ru-RU" w:bidi="ar-SA"/>
        </w:rPr>
        <w:drawing>
          <wp:inline distT="0" distB="0" distL="0" distR="0" wp14:anchorId="0A17E14A" wp14:editId="512A931F">
            <wp:extent cx="1143000" cy="390525"/>
            <wp:effectExtent l="0" t="0" r="0" b="0"/>
            <wp:docPr id="78" name="Объект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Объект78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b/>
        </w:rPr>
        <w:t xml:space="preserve">м. </w:t>
      </w:r>
      <w:r w:rsidR="00ED4BEB">
        <w:rPr>
          <w:b/>
        </w:rPr>
        <w:t>Определите</w:t>
      </w:r>
      <w:r w:rsidR="00D80D9A">
        <w:rPr>
          <w:b/>
        </w:rPr>
        <w:t xml:space="preserve"> максимальное ускорение точки.</w:t>
      </w:r>
    </w:p>
    <w:p w14:paraId="4185EC46" w14:textId="77777777" w:rsidR="00645848" w:rsidRDefault="00D80D9A">
      <w:pPr>
        <w:jc w:val="both"/>
        <w:rPr>
          <w:rFonts w:hint="eastAsia"/>
        </w:rPr>
      </w:pPr>
      <w:r>
        <w:rPr>
          <w:sz w:val="28"/>
          <w:szCs w:val="28"/>
        </w:rPr>
        <w:t>+:7,4 м/с</w:t>
      </w:r>
      <w:r>
        <w:rPr>
          <w:position w:val="8"/>
          <w:sz w:val="28"/>
          <w:szCs w:val="28"/>
        </w:rPr>
        <w:t>2</w:t>
      </w:r>
      <w:r>
        <w:rPr>
          <w:sz w:val="28"/>
          <w:szCs w:val="28"/>
        </w:rPr>
        <w:t xml:space="preserve"> ;</w:t>
      </w:r>
    </w:p>
    <w:p w14:paraId="49C61EBC" w14:textId="77777777" w:rsidR="00645848" w:rsidRDefault="00DB4C82">
      <w:pPr>
        <w:jc w:val="both"/>
        <w:rPr>
          <w:rFonts w:hint="eastAsia"/>
        </w:rPr>
      </w:pPr>
      <w:r>
        <w:rPr>
          <w:sz w:val="28"/>
          <w:szCs w:val="28"/>
        </w:rPr>
        <w:t>-:</w:t>
      </w:r>
      <w:r w:rsidR="00D80D9A">
        <w:rPr>
          <w:sz w:val="28"/>
          <w:szCs w:val="28"/>
        </w:rPr>
        <w:t>7,6 м/с</w:t>
      </w:r>
      <w:r w:rsidR="00D80D9A">
        <w:rPr>
          <w:position w:val="8"/>
          <w:sz w:val="28"/>
          <w:szCs w:val="28"/>
        </w:rPr>
        <w:t>2</w:t>
      </w:r>
      <w:r w:rsidR="00D80D9A">
        <w:rPr>
          <w:sz w:val="28"/>
          <w:szCs w:val="28"/>
        </w:rPr>
        <w:t xml:space="preserve"> ;</w:t>
      </w:r>
    </w:p>
    <w:p w14:paraId="5095DBF3" w14:textId="77777777" w:rsidR="00645848" w:rsidRDefault="00DB4C82">
      <w:pPr>
        <w:jc w:val="both"/>
        <w:rPr>
          <w:rFonts w:hint="eastAsia"/>
        </w:rPr>
      </w:pPr>
      <w:r>
        <w:rPr>
          <w:sz w:val="28"/>
          <w:szCs w:val="28"/>
        </w:rPr>
        <w:t>-:</w:t>
      </w:r>
      <w:r w:rsidR="00D80D9A">
        <w:rPr>
          <w:sz w:val="28"/>
          <w:szCs w:val="28"/>
        </w:rPr>
        <w:t>78 м/с</w:t>
      </w:r>
      <w:r w:rsidR="00D80D9A">
        <w:rPr>
          <w:position w:val="8"/>
          <w:sz w:val="28"/>
          <w:szCs w:val="28"/>
        </w:rPr>
        <w:t>2</w:t>
      </w:r>
      <w:r w:rsidR="00D80D9A">
        <w:rPr>
          <w:sz w:val="28"/>
          <w:szCs w:val="28"/>
        </w:rPr>
        <w:t xml:space="preserve"> ;</w:t>
      </w:r>
    </w:p>
    <w:p w14:paraId="2023E853" w14:textId="77777777" w:rsidR="00645848" w:rsidRDefault="00DB4C82">
      <w:pPr>
        <w:jc w:val="both"/>
        <w:rPr>
          <w:rFonts w:hint="eastAsia"/>
        </w:rPr>
      </w:pPr>
      <w:r>
        <w:rPr>
          <w:sz w:val="28"/>
          <w:szCs w:val="28"/>
        </w:rPr>
        <w:t>-:</w:t>
      </w:r>
      <w:r w:rsidR="00D80D9A">
        <w:rPr>
          <w:sz w:val="28"/>
          <w:szCs w:val="28"/>
        </w:rPr>
        <w:t>80 м/с</w:t>
      </w:r>
      <w:r w:rsidR="00D80D9A">
        <w:rPr>
          <w:position w:val="8"/>
          <w:sz w:val="28"/>
          <w:szCs w:val="28"/>
        </w:rPr>
        <w:t>2</w:t>
      </w:r>
      <w:r w:rsidR="00D80D9A">
        <w:rPr>
          <w:sz w:val="28"/>
          <w:szCs w:val="28"/>
        </w:rPr>
        <w:t xml:space="preserve"> .</w:t>
      </w:r>
    </w:p>
    <w:p w14:paraId="1C9472F9" w14:textId="77777777" w:rsidR="00645848" w:rsidRPr="00D80D9A" w:rsidRDefault="00D80D9A">
      <w:pPr>
        <w:jc w:val="both"/>
        <w:rPr>
          <w:rFonts w:hint="eastAsia"/>
          <w:b/>
          <w:lang w:val="uz-Latn-UZ"/>
        </w:rPr>
      </w:pPr>
      <w:r w:rsidRPr="00D80D9A">
        <w:rPr>
          <w:b/>
          <w:lang w:val="uz-Latn-UZ"/>
        </w:rPr>
        <w:t>I:</w:t>
      </w:r>
    </w:p>
    <w:p w14:paraId="060B847D" w14:textId="77777777" w:rsidR="00645848" w:rsidRPr="00D80D9A" w:rsidRDefault="00DB4C82">
      <w:pPr>
        <w:jc w:val="both"/>
        <w:rPr>
          <w:rFonts w:hint="eastAsia"/>
          <w:b/>
          <w:lang w:val="uz-Latn-UZ"/>
        </w:rPr>
      </w:pPr>
      <w:r>
        <w:rPr>
          <w:b/>
          <w:lang w:val="uz-Latn-UZ"/>
        </w:rPr>
        <w:t>S:</w:t>
      </w:r>
      <w:r w:rsidR="00D80D9A" w:rsidRPr="00D80D9A">
        <w:rPr>
          <w:b/>
          <w:lang w:val="uz-Latn-UZ"/>
        </w:rPr>
        <w:t>. При максимальном отклонении нити математического маятника от вертикали ускорение шарика при гармонических колебаниях направлено ...</w:t>
      </w:r>
    </w:p>
    <w:p w14:paraId="02E67493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t>Горизонтально;</w:t>
      </w:r>
    </w:p>
    <w:p w14:paraId="5E12D19D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t>Вертикально вниз;</w:t>
      </w:r>
    </w:p>
    <w:p w14:paraId="1300664E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t>Вертикально вверх;</w:t>
      </w:r>
    </w:p>
    <w:p w14:paraId="116188E5" w14:textId="77777777" w:rsidR="00645848" w:rsidRPr="00D80D9A" w:rsidRDefault="00D80D9A">
      <w:pPr>
        <w:jc w:val="both"/>
        <w:rPr>
          <w:rFonts w:hint="eastAsia"/>
        </w:rPr>
      </w:pPr>
      <w:r w:rsidRPr="00D80D9A">
        <w:t>+:Перпендикулярно нити.</w:t>
      </w:r>
    </w:p>
    <w:p w14:paraId="65CD6266" w14:textId="77777777" w:rsidR="00645848" w:rsidRPr="00D80D9A" w:rsidRDefault="00D80D9A">
      <w:pPr>
        <w:jc w:val="both"/>
        <w:rPr>
          <w:rFonts w:hint="eastAsia"/>
          <w:b/>
          <w:lang w:val="uz-Latn-UZ"/>
        </w:rPr>
      </w:pPr>
      <w:r w:rsidRPr="00D80D9A">
        <w:rPr>
          <w:b/>
          <w:lang w:val="uz-Latn-UZ"/>
        </w:rPr>
        <w:t>I:</w:t>
      </w:r>
    </w:p>
    <w:p w14:paraId="1344DF83" w14:textId="77777777" w:rsidR="00645848" w:rsidRPr="00D80D9A" w:rsidRDefault="004773A2">
      <w:pPr>
        <w:jc w:val="both"/>
        <w:rPr>
          <w:rFonts w:hint="eastAsia"/>
        </w:rPr>
      </w:pPr>
      <w:r>
        <w:rPr>
          <w:b/>
          <w:lang w:val="uz-Latn-UZ"/>
        </w:rPr>
        <w:t>S:</w:t>
      </w:r>
      <w:r w:rsidR="00D80D9A" w:rsidRPr="00D80D9A">
        <w:rPr>
          <w:b/>
        </w:rPr>
        <w:t xml:space="preserve">Материальная точка совершает гармоническое колебание с частотой ν = 1 Гц, в момент времени </w:t>
      </w:r>
      <w:r w:rsidR="00D80D9A" w:rsidRPr="00D80D9A">
        <w:rPr>
          <w:b/>
          <w:lang w:val="en-US"/>
        </w:rPr>
        <w:t>t</w:t>
      </w:r>
      <w:r w:rsidR="00D80D9A" w:rsidRPr="00D80D9A">
        <w:rPr>
          <w:b/>
        </w:rPr>
        <w:t xml:space="preserve"> = 0 проходит положение, определяемое координатой </w:t>
      </w:r>
      <w:r w:rsidR="00D80D9A" w:rsidRPr="00D80D9A">
        <w:rPr>
          <w:b/>
          <w:lang w:val="en-US"/>
        </w:rPr>
        <w:t>x</w:t>
      </w:r>
      <w:r w:rsidR="00D80D9A" w:rsidRPr="00303D0B">
        <w:rPr>
          <w:b/>
          <w:position w:val="-2"/>
          <w:vertAlign w:val="subscript"/>
        </w:rPr>
        <w:t>0</w:t>
      </w:r>
      <w:r w:rsidR="00D80D9A" w:rsidRPr="00D80D9A">
        <w:rPr>
          <w:b/>
        </w:rPr>
        <w:t xml:space="preserve"> = 5 см, со скоростью υ</w:t>
      </w:r>
      <w:r w:rsidR="00D80D9A" w:rsidRPr="00303D0B">
        <w:rPr>
          <w:b/>
          <w:position w:val="-2"/>
          <w:vertAlign w:val="subscript"/>
        </w:rPr>
        <w:t>0</w:t>
      </w:r>
      <w:r w:rsidR="00D80D9A" w:rsidRPr="00D80D9A">
        <w:rPr>
          <w:b/>
        </w:rPr>
        <w:t xml:space="preserve"> = 15 см/с. </w:t>
      </w:r>
      <w:r w:rsidR="00ED4BEB">
        <w:rPr>
          <w:b/>
        </w:rPr>
        <w:t>Определите</w:t>
      </w:r>
      <w:r w:rsidR="00D80D9A" w:rsidRPr="00D80D9A">
        <w:rPr>
          <w:b/>
        </w:rPr>
        <w:t xml:space="preserve"> амплитуду колебаний.</w:t>
      </w:r>
    </w:p>
    <w:p w14:paraId="543F731D" w14:textId="77777777" w:rsidR="00645848" w:rsidRPr="00D80D9A" w:rsidRDefault="00D80D9A">
      <w:pPr>
        <w:jc w:val="both"/>
        <w:rPr>
          <w:rFonts w:hint="eastAsia"/>
        </w:rPr>
      </w:pPr>
      <w:r w:rsidRPr="00D80D9A">
        <w:t>+:5,54 см;</w:t>
      </w:r>
    </w:p>
    <w:p w14:paraId="2130072A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t>5,74 см;</w:t>
      </w:r>
    </w:p>
    <w:p w14:paraId="4A8F91C0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t>5,94 см;</w:t>
      </w:r>
    </w:p>
    <w:p w14:paraId="00D75523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t>6,14 см.</w:t>
      </w:r>
    </w:p>
    <w:p w14:paraId="5FE9BFC8" w14:textId="77777777" w:rsidR="00645848" w:rsidRPr="00D80D9A" w:rsidRDefault="00D80D9A">
      <w:pPr>
        <w:jc w:val="both"/>
        <w:rPr>
          <w:rFonts w:hint="eastAsia"/>
          <w:b/>
          <w:lang w:val="uz-Latn-UZ"/>
        </w:rPr>
      </w:pPr>
      <w:r w:rsidRPr="00D80D9A">
        <w:rPr>
          <w:b/>
          <w:lang w:val="uz-Latn-UZ"/>
        </w:rPr>
        <w:t>I:</w:t>
      </w:r>
    </w:p>
    <w:p w14:paraId="256F51F9" w14:textId="77777777" w:rsidR="00645848" w:rsidRPr="00D80D9A" w:rsidRDefault="004773A2">
      <w:pPr>
        <w:jc w:val="both"/>
        <w:rPr>
          <w:rFonts w:hint="eastAsia"/>
        </w:rPr>
      </w:pPr>
      <w:r>
        <w:rPr>
          <w:b/>
          <w:lang w:val="uz-Latn-UZ"/>
        </w:rPr>
        <w:t>S:</w:t>
      </w:r>
      <w:r w:rsidR="00D80D9A" w:rsidRPr="00D80D9A">
        <w:rPr>
          <w:b/>
        </w:rPr>
        <w:t xml:space="preserve">Материальная точка совершает колебания согласно уравнению </w:t>
      </w:r>
      <w:r w:rsidR="00D80D9A" w:rsidRPr="00D80D9A">
        <w:rPr>
          <w:noProof/>
          <w:lang w:eastAsia="ru-RU" w:bidi="ar-SA"/>
        </w:rPr>
        <w:drawing>
          <wp:inline distT="0" distB="0" distL="0" distR="0" wp14:anchorId="695AF1CA" wp14:editId="60FAB0F1">
            <wp:extent cx="749300" cy="177165"/>
            <wp:effectExtent l="0" t="0" r="0" b="0"/>
            <wp:docPr id="79" name="Объект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Объект79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17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 w:rsidRPr="00D80D9A">
        <w:rPr>
          <w:b/>
        </w:rPr>
        <w:t>. В какой-</w:t>
      </w:r>
      <w:r w:rsidR="00D80D9A" w:rsidRPr="00D80D9A">
        <w:rPr>
          <w:b/>
        </w:rPr>
        <w:lastRenderedPageBreak/>
        <w:t>то момент времени смещение точки х</w:t>
      </w:r>
      <w:r w:rsidR="00D80D9A" w:rsidRPr="00303D0B">
        <w:rPr>
          <w:b/>
          <w:position w:val="-2"/>
          <w:vertAlign w:val="subscript"/>
        </w:rPr>
        <w:t>1</w:t>
      </w:r>
      <w:r w:rsidR="00D80D9A" w:rsidRPr="00D80D9A">
        <w:rPr>
          <w:b/>
        </w:rPr>
        <w:t xml:space="preserve"> = 15 см. При возрастании фазы колебаний в два раза смещение оказалось равным 24 см. </w:t>
      </w:r>
      <w:r w:rsidR="00ED4BEB">
        <w:rPr>
          <w:b/>
        </w:rPr>
        <w:t>Определите</w:t>
      </w:r>
      <w:r w:rsidR="00D80D9A" w:rsidRPr="00D80D9A">
        <w:rPr>
          <w:b/>
        </w:rPr>
        <w:t xml:space="preserve"> амплитуду А колебаний.</w:t>
      </w:r>
    </w:p>
    <w:p w14:paraId="3AA87521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t>36 см;</w:t>
      </w:r>
    </w:p>
    <w:p w14:paraId="6BA24B40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t>32 см;</w:t>
      </w:r>
    </w:p>
    <w:p w14:paraId="4C2DD567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t>30 см;</w:t>
      </w:r>
    </w:p>
    <w:p w14:paraId="1560B3B3" w14:textId="77777777" w:rsidR="00645848" w:rsidRPr="00D80D9A" w:rsidRDefault="00D80D9A">
      <w:pPr>
        <w:jc w:val="both"/>
        <w:rPr>
          <w:rFonts w:hint="eastAsia"/>
        </w:rPr>
      </w:pPr>
      <w:r w:rsidRPr="00D80D9A">
        <w:t>+:25 см.</w:t>
      </w:r>
    </w:p>
    <w:p w14:paraId="39DAA75B" w14:textId="77777777" w:rsidR="00645848" w:rsidRPr="00D80D9A" w:rsidRDefault="00D80D9A">
      <w:pPr>
        <w:jc w:val="both"/>
        <w:rPr>
          <w:rFonts w:hint="eastAsia"/>
          <w:b/>
          <w:lang w:val="uz-Latn-UZ"/>
        </w:rPr>
      </w:pPr>
      <w:r w:rsidRPr="00D80D9A">
        <w:rPr>
          <w:b/>
          <w:lang w:val="uz-Latn-UZ"/>
        </w:rPr>
        <w:t>I:</w:t>
      </w:r>
    </w:p>
    <w:p w14:paraId="145312EC" w14:textId="77777777" w:rsidR="00645848" w:rsidRPr="00D80D9A" w:rsidRDefault="004773A2">
      <w:pPr>
        <w:jc w:val="both"/>
        <w:rPr>
          <w:rFonts w:hint="eastAsia"/>
        </w:rPr>
      </w:pPr>
      <w:r>
        <w:rPr>
          <w:b/>
          <w:lang w:val="uz-Latn-UZ"/>
        </w:rPr>
        <w:t>S:</w:t>
      </w:r>
      <w:r w:rsidR="00D80D9A" w:rsidRPr="00D80D9A">
        <w:rPr>
          <w:b/>
        </w:rPr>
        <w:t>К пружине подвешивают поочередно два различных груза. Период гармонических колебаний первого груза равен Т</w:t>
      </w:r>
      <w:r w:rsidR="00D80D9A" w:rsidRPr="00303D0B">
        <w:rPr>
          <w:b/>
          <w:position w:val="-2"/>
          <w:vertAlign w:val="subscript"/>
        </w:rPr>
        <w:t>1</w:t>
      </w:r>
      <w:r w:rsidR="00D80D9A" w:rsidRPr="00D80D9A">
        <w:rPr>
          <w:b/>
        </w:rPr>
        <w:t>, а второго – Т</w:t>
      </w:r>
      <w:r w:rsidR="00D80D9A" w:rsidRPr="00303D0B">
        <w:rPr>
          <w:b/>
          <w:position w:val="-2"/>
          <w:vertAlign w:val="subscript"/>
        </w:rPr>
        <w:t>2</w:t>
      </w:r>
      <w:r w:rsidR="00D80D9A" w:rsidRPr="00D80D9A">
        <w:rPr>
          <w:b/>
        </w:rPr>
        <w:t>. Чему будет равен период колебаний, если к этой пружине подвесить одновременно два груза?</w:t>
      </w:r>
    </w:p>
    <w:p w14:paraId="52099870" w14:textId="77777777" w:rsidR="00645848" w:rsidRPr="00D80D9A" w:rsidRDefault="00D80D9A">
      <w:pPr>
        <w:jc w:val="both"/>
        <w:rPr>
          <w:rFonts w:hint="eastAsia"/>
        </w:rPr>
      </w:pPr>
      <w:r w:rsidRPr="00D80D9A">
        <w:t>+:</w:t>
      </w:r>
      <w:r w:rsidRPr="00D80D9A">
        <w:rPr>
          <w:noProof/>
          <w:lang w:eastAsia="ru-RU" w:bidi="ar-SA"/>
        </w:rPr>
        <w:drawing>
          <wp:inline distT="0" distB="0" distL="0" distR="0" wp14:anchorId="0C62F03C" wp14:editId="4AA6E9BD">
            <wp:extent cx="609600" cy="292100"/>
            <wp:effectExtent l="0" t="0" r="0" b="0"/>
            <wp:docPr id="80" name="Объект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Объект80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80D9A">
        <w:t>;</w:t>
      </w:r>
    </w:p>
    <w:p w14:paraId="5529DD13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rPr>
          <w:noProof/>
          <w:lang w:eastAsia="ru-RU" w:bidi="ar-SA"/>
        </w:rPr>
        <w:drawing>
          <wp:inline distT="0" distB="0" distL="0" distR="0" wp14:anchorId="0061DD7E" wp14:editId="457AD87B">
            <wp:extent cx="634365" cy="457200"/>
            <wp:effectExtent l="0" t="0" r="0" b="0"/>
            <wp:docPr id="81" name="Объект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Объект81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 w:rsidRPr="00D80D9A">
        <w:t>;</w:t>
      </w:r>
    </w:p>
    <w:p w14:paraId="4212FA51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rPr>
          <w:noProof/>
          <w:lang w:eastAsia="ru-RU" w:bidi="ar-SA"/>
        </w:rPr>
        <w:drawing>
          <wp:inline distT="0" distB="0" distL="0" distR="0" wp14:anchorId="14CFB8E2" wp14:editId="7FF481ED">
            <wp:extent cx="444500" cy="393700"/>
            <wp:effectExtent l="0" t="0" r="0" b="0"/>
            <wp:docPr id="82" name="Объект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Объект82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 w:rsidRPr="00D80D9A">
        <w:t>;</w:t>
      </w:r>
    </w:p>
    <w:p w14:paraId="6D19DC26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rPr>
          <w:noProof/>
          <w:lang w:eastAsia="ru-RU" w:bidi="ar-SA"/>
        </w:rPr>
        <w:drawing>
          <wp:inline distT="0" distB="0" distL="0" distR="0" wp14:anchorId="62295A68" wp14:editId="677E249E">
            <wp:extent cx="405765" cy="228600"/>
            <wp:effectExtent l="0" t="0" r="0" b="0"/>
            <wp:docPr id="83" name="Объект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Объект83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 w:rsidRPr="00D80D9A">
        <w:t>.</w:t>
      </w:r>
    </w:p>
    <w:p w14:paraId="141F9F22" w14:textId="77777777" w:rsidR="00645848" w:rsidRPr="00D80D9A" w:rsidRDefault="00D80D9A">
      <w:pPr>
        <w:jc w:val="both"/>
        <w:rPr>
          <w:rFonts w:hint="eastAsia"/>
          <w:b/>
          <w:lang w:val="uz-Latn-UZ"/>
        </w:rPr>
      </w:pPr>
      <w:r w:rsidRPr="00D80D9A">
        <w:rPr>
          <w:b/>
          <w:lang w:val="uz-Latn-UZ"/>
        </w:rPr>
        <w:t>I:</w:t>
      </w:r>
    </w:p>
    <w:p w14:paraId="1C28A29C" w14:textId="77777777" w:rsidR="00645848" w:rsidRPr="00D80D9A" w:rsidRDefault="004773A2">
      <w:pPr>
        <w:jc w:val="both"/>
        <w:rPr>
          <w:rFonts w:hint="eastAsia"/>
        </w:rPr>
      </w:pPr>
      <w:r>
        <w:rPr>
          <w:b/>
          <w:lang w:val="uz-Latn-UZ"/>
        </w:rPr>
        <w:t>S:</w:t>
      </w:r>
      <w:r w:rsidR="00ED4BEB">
        <w:rPr>
          <w:b/>
        </w:rPr>
        <w:t>Укажите</w:t>
      </w:r>
      <w:r w:rsidR="00D80D9A" w:rsidRPr="00D80D9A">
        <w:rPr>
          <w:b/>
        </w:rPr>
        <w:t xml:space="preserve"> отношение кинетической энергии точки, совершающей гармонические колебания по синусоидальному закону, к ее потенциальной энергии для момента времени, когда смещение точки от положения равновесия составляет х = А/4, где А – амплитуда колебаний.</w:t>
      </w:r>
    </w:p>
    <w:p w14:paraId="5DF30A8B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t>4;</w:t>
      </w:r>
    </w:p>
    <w:p w14:paraId="4FE86876" w14:textId="77777777" w:rsidR="00645848" w:rsidRPr="00D80D9A" w:rsidRDefault="00D80D9A">
      <w:pPr>
        <w:jc w:val="both"/>
        <w:rPr>
          <w:rFonts w:hint="eastAsia"/>
        </w:rPr>
      </w:pPr>
      <w:r w:rsidRPr="00D80D9A">
        <w:t>+:15;</w:t>
      </w:r>
    </w:p>
    <w:p w14:paraId="21FC5B46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t>10;</w:t>
      </w:r>
    </w:p>
    <w:p w14:paraId="69464F30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t>20.</w:t>
      </w:r>
    </w:p>
    <w:p w14:paraId="4958DE92" w14:textId="77777777" w:rsidR="00645848" w:rsidRPr="00D80D9A" w:rsidRDefault="00D80D9A">
      <w:pPr>
        <w:jc w:val="both"/>
        <w:rPr>
          <w:rFonts w:hint="eastAsia"/>
          <w:b/>
          <w:lang w:val="uz-Latn-UZ"/>
        </w:rPr>
      </w:pPr>
      <w:r w:rsidRPr="00D80D9A">
        <w:rPr>
          <w:b/>
          <w:lang w:val="uz-Latn-UZ"/>
        </w:rPr>
        <w:t>I:</w:t>
      </w:r>
    </w:p>
    <w:p w14:paraId="715F63B9" w14:textId="77777777" w:rsidR="00645848" w:rsidRPr="00D80D9A" w:rsidRDefault="004773A2">
      <w:pPr>
        <w:jc w:val="both"/>
        <w:rPr>
          <w:rFonts w:hint="eastAsia"/>
        </w:rPr>
      </w:pPr>
      <w:r>
        <w:rPr>
          <w:b/>
          <w:lang w:val="uz-Latn-UZ"/>
        </w:rPr>
        <w:t>S:</w:t>
      </w:r>
      <w:r w:rsidR="00D80D9A" w:rsidRPr="00D80D9A">
        <w:rPr>
          <w:b/>
        </w:rPr>
        <w:t>Через какую долю периода Т скорость точки будет равна половине ее максимальной скорости? В начальной момент, совершая гармонические колебания, точки проходит положение равновесия.</w:t>
      </w:r>
    </w:p>
    <w:p w14:paraId="7381A47E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t>Т/2;</w:t>
      </w:r>
    </w:p>
    <w:p w14:paraId="4F907261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t>Т/3;</w:t>
      </w:r>
    </w:p>
    <w:p w14:paraId="7380CFC6" w14:textId="77777777" w:rsidR="00645848" w:rsidRPr="00D80D9A" w:rsidRDefault="00DB4C82">
      <w:pPr>
        <w:jc w:val="both"/>
        <w:rPr>
          <w:rFonts w:hint="eastAsia"/>
        </w:rPr>
      </w:pPr>
      <w:r>
        <w:t>-:</w:t>
      </w:r>
      <w:r w:rsidR="00D80D9A" w:rsidRPr="00D80D9A">
        <w:t>Т/4;</w:t>
      </w:r>
    </w:p>
    <w:p w14:paraId="2FAFC548" w14:textId="77777777" w:rsidR="00645848" w:rsidRPr="00D80D9A" w:rsidRDefault="00D80D9A">
      <w:pPr>
        <w:jc w:val="both"/>
        <w:rPr>
          <w:rFonts w:hint="eastAsia"/>
        </w:rPr>
      </w:pPr>
      <w:r w:rsidRPr="00D80D9A">
        <w:t>+:Т/6.</w:t>
      </w:r>
    </w:p>
    <w:p w14:paraId="053039CB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ABBC5C4" w14:textId="77777777" w:rsidR="00303D0B" w:rsidRDefault="004773A2">
      <w:pPr>
        <w:rPr>
          <w:rFonts w:hint="eastAsia"/>
          <w:b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 xml:space="preserve">В колебательном контуре электрические колебания задается уравнением </w:t>
      </w:r>
    </w:p>
    <w:p w14:paraId="2625E409" w14:textId="5577A9D9" w:rsidR="00645848" w:rsidRDefault="00D80D9A">
      <w:pPr>
        <w:rPr>
          <w:rFonts w:hint="eastAsia"/>
        </w:rPr>
      </w:pPr>
      <w:r>
        <w:rPr>
          <w:b/>
          <w:i/>
          <w:lang w:val="en-US"/>
        </w:rPr>
        <w:t>q</w:t>
      </w:r>
      <w:r>
        <w:rPr>
          <w:b/>
          <w:i/>
        </w:rPr>
        <w:t xml:space="preserve"> = 10</w:t>
      </w:r>
      <w:r>
        <w:rPr>
          <w:b/>
          <w:i/>
          <w:position w:val="6"/>
          <w:sz w:val="16"/>
        </w:rPr>
        <w:t>-2</w:t>
      </w:r>
      <w:r>
        <w:rPr>
          <w:b/>
          <w:i/>
          <w:lang w:val="en-US"/>
        </w:rPr>
        <w:t>cos</w:t>
      </w:r>
      <w:r>
        <w:rPr>
          <w:b/>
          <w:i/>
        </w:rPr>
        <w:t xml:space="preserve">20t. </w:t>
      </w:r>
      <w:r w:rsidR="00ED4BEB">
        <w:rPr>
          <w:b/>
        </w:rPr>
        <w:t>Укажите</w:t>
      </w:r>
      <w:r>
        <w:rPr>
          <w:b/>
        </w:rPr>
        <w:t xml:space="preserve"> амплитудное значение заряда конденсатора.</w:t>
      </w:r>
    </w:p>
    <w:p w14:paraId="16A9E518" w14:textId="77777777" w:rsidR="00645848" w:rsidRDefault="00D80D9A">
      <w:pPr>
        <w:rPr>
          <w:rFonts w:hint="eastAsia"/>
        </w:rPr>
      </w:pPr>
      <w:r>
        <w:t>+:10</w:t>
      </w:r>
      <w:r>
        <w:rPr>
          <w:position w:val="6"/>
          <w:sz w:val="16"/>
        </w:rPr>
        <w:t xml:space="preserve">-2 </w:t>
      </w:r>
      <w:r>
        <w:rPr>
          <w:lang w:val="uz-Latn-UZ"/>
        </w:rPr>
        <w:t>К;</w:t>
      </w:r>
      <w:r w:rsidR="004773A2">
        <w:rPr>
          <w:lang w:val="uz-Latn-UZ"/>
        </w:rPr>
        <w:t xml:space="preserve"> </w:t>
      </w:r>
    </w:p>
    <w:p w14:paraId="0EC68990" w14:textId="77777777" w:rsidR="00645848" w:rsidRDefault="00071FA6">
      <w:pPr>
        <w:rPr>
          <w:rFonts w:hint="eastAsia"/>
        </w:rPr>
      </w:pPr>
      <w:r>
        <w:rPr>
          <w:lang w:val="uz-Latn-UZ"/>
        </w:rPr>
        <w:t>-</w:t>
      </w:r>
      <w:r w:rsidR="00DB4C82">
        <w:t>:</w:t>
      </w:r>
      <w:r w:rsidR="00D80D9A">
        <w:rPr>
          <w:lang w:val="uz-Latn-UZ"/>
        </w:rPr>
        <w:t>20 К;</w:t>
      </w:r>
      <w:r w:rsidR="004773A2">
        <w:rPr>
          <w:lang w:val="uz-Latn-UZ"/>
        </w:rPr>
        <w:t xml:space="preserve"> </w:t>
      </w:r>
    </w:p>
    <w:p w14:paraId="7198037F" w14:textId="77777777" w:rsidR="00645848" w:rsidRDefault="00071FA6">
      <w:pPr>
        <w:rPr>
          <w:rFonts w:hint="eastAsia"/>
        </w:rPr>
      </w:pPr>
      <w:r>
        <w:rPr>
          <w:lang w:val="uz-Latn-UZ"/>
        </w:rPr>
        <w:t>-</w:t>
      </w:r>
      <w:r w:rsidR="00DB4C82">
        <w:t>:</w:t>
      </w:r>
      <w:r w:rsidR="00D80D9A">
        <w:rPr>
          <w:lang w:val="en-US"/>
        </w:rPr>
        <w:t>cos</w:t>
      </w:r>
      <w:r w:rsidR="00D80D9A">
        <w:t>20</w:t>
      </w:r>
      <w:r w:rsidR="00D80D9A">
        <w:rPr>
          <w:lang w:val="en-US"/>
        </w:rPr>
        <w:t>t</w:t>
      </w:r>
      <w:r w:rsidR="00D80D9A">
        <w:rPr>
          <w:lang w:val="uz-Latn-UZ"/>
        </w:rPr>
        <w:t xml:space="preserve"> К;</w:t>
      </w:r>
      <w:r w:rsidR="004773A2">
        <w:rPr>
          <w:lang w:val="uz-Latn-UZ"/>
        </w:rPr>
        <w:t xml:space="preserve"> </w:t>
      </w:r>
    </w:p>
    <w:p w14:paraId="6FCB0317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20</w:t>
      </w:r>
      <w:r w:rsidR="00D80D9A">
        <w:rPr>
          <w:lang w:val="en-US"/>
        </w:rPr>
        <w:t>t</w:t>
      </w:r>
      <w:r w:rsidR="00D80D9A">
        <w:t xml:space="preserve"> </w:t>
      </w:r>
      <w:r w:rsidR="00D80D9A">
        <w:rPr>
          <w:lang w:val="uz-Latn-UZ"/>
        </w:rPr>
        <w:t>К.</w:t>
      </w:r>
    </w:p>
    <w:p w14:paraId="5A426F2F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1B03238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В конденсаторе колебательного контура изменили начальное значение заряда. При этом какое из перечисленных значений электрических колебаний возникающие в колебательном контуре остается не изменным.</w:t>
      </w:r>
    </w:p>
    <w:p w14:paraId="1F836783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Амплитудное значение тока;</w:t>
      </w:r>
    </w:p>
    <w:p w14:paraId="0F26C5EA" w14:textId="77777777" w:rsidR="00645848" w:rsidRDefault="00D80D9A">
      <w:pPr>
        <w:rPr>
          <w:rFonts w:hint="eastAsia"/>
        </w:rPr>
      </w:pPr>
      <w:r>
        <w:rPr>
          <w:lang w:val="uz-Latn-UZ"/>
        </w:rPr>
        <w:t>+:Период колебания;</w:t>
      </w:r>
    </w:p>
    <w:p w14:paraId="5D8353C2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Амплитудное значение напряжения в конденсаторе;</w:t>
      </w:r>
    </w:p>
    <w:p w14:paraId="12312AB2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Амплитуда магнитной индукции поле катушки.</w:t>
      </w:r>
    </w:p>
    <w:p w14:paraId="033FB3C1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DDF925C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выражение для периода гармонических колебания для идеального колебательного контура.</w:t>
      </w:r>
    </w:p>
    <w:p w14:paraId="44FEA373" w14:textId="77777777" w:rsidR="00645848" w:rsidRDefault="00DB4C82">
      <w:pPr>
        <w:rPr>
          <w:rFonts w:hint="eastAsia"/>
        </w:rPr>
      </w:pPr>
      <w:r>
        <w:lastRenderedPageBreak/>
        <w:t>-:</w:t>
      </w:r>
      <w:r w:rsidR="00D80D9A">
        <w:rPr>
          <w:noProof/>
          <w:lang w:eastAsia="ru-RU" w:bidi="ar-SA"/>
        </w:rPr>
        <w:drawing>
          <wp:inline distT="0" distB="0" distL="0" distR="0" wp14:anchorId="6D4F9D42" wp14:editId="2250E158">
            <wp:extent cx="723900" cy="444500"/>
            <wp:effectExtent l="0" t="0" r="0" b="0"/>
            <wp:docPr id="84" name="Объект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Объект84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  <w:r w:rsidR="00D80D9A">
        <w:t xml:space="preserve"> </w:t>
      </w:r>
    </w:p>
    <w:p w14:paraId="77D13CF4" w14:textId="77777777" w:rsidR="00645848" w:rsidRDefault="00DB4C82">
      <w:pPr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13E1A3E5" wp14:editId="52594123">
            <wp:extent cx="850900" cy="469900"/>
            <wp:effectExtent l="0" t="0" r="0" b="0"/>
            <wp:docPr id="85" name="Объект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Объект85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311C561A" w14:textId="77777777" w:rsidR="00645848" w:rsidRDefault="00DB4C82">
      <w:pPr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4524B75A" wp14:editId="2C9AD728">
            <wp:extent cx="711200" cy="469900"/>
            <wp:effectExtent l="0" t="0" r="0" b="0"/>
            <wp:docPr id="86" name="Объект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Объект86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  <w:r w:rsidR="00D80D9A">
        <w:t xml:space="preserve"> </w:t>
      </w:r>
    </w:p>
    <w:p w14:paraId="271FE7DB" w14:textId="77777777" w:rsidR="00645848" w:rsidRDefault="00DB4C82">
      <w:pPr>
        <w:rPr>
          <w:rFonts w:hint="eastAsia"/>
        </w:rPr>
      </w:pPr>
      <w:r>
        <w:t>+:</w:t>
      </w:r>
      <w:r w:rsidR="00D80D9A">
        <w:rPr>
          <w:noProof/>
          <w:lang w:eastAsia="ru-RU" w:bidi="ar-SA"/>
        </w:rPr>
        <w:drawing>
          <wp:inline distT="0" distB="0" distL="0" distR="0" wp14:anchorId="4B3CDCBE" wp14:editId="78ED3C3D">
            <wp:extent cx="787400" cy="228600"/>
            <wp:effectExtent l="0" t="0" r="0" b="0"/>
            <wp:docPr id="87" name="Объект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Объект87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.</w:t>
      </w:r>
    </w:p>
    <w:p w14:paraId="0E0E902F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FBE0375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В колебательном контуре электрические колебания</w:t>
      </w:r>
      <w:r w:rsidR="004773A2">
        <w:rPr>
          <w:b/>
        </w:rPr>
        <w:t xml:space="preserve"> </w:t>
      </w:r>
      <w:r w:rsidR="00D80D9A">
        <w:rPr>
          <w:b/>
        </w:rPr>
        <w:t xml:space="preserve">задается уравнением </w:t>
      </w:r>
      <w:r w:rsidR="00D80D9A">
        <w:rPr>
          <w:b/>
          <w:lang w:val="en-US"/>
        </w:rPr>
        <w:t>q</w:t>
      </w:r>
      <w:r w:rsidR="00D80D9A">
        <w:rPr>
          <w:b/>
        </w:rPr>
        <w:t xml:space="preserve"> = 10</w:t>
      </w:r>
      <w:r w:rsidR="00D80D9A">
        <w:rPr>
          <w:b/>
          <w:position w:val="6"/>
          <w:sz w:val="16"/>
        </w:rPr>
        <w:t>-2</w:t>
      </w:r>
      <w:r w:rsidR="00D80D9A">
        <w:rPr>
          <w:b/>
          <w:position w:val="6"/>
          <w:sz w:val="16"/>
          <w:lang w:val="uz-Latn-UZ"/>
        </w:rPr>
        <w:t xml:space="preserve"> </w:t>
      </w:r>
      <w:r w:rsidR="00D80D9A">
        <w:rPr>
          <w:b/>
          <w:lang w:val="en-US"/>
        </w:rPr>
        <w:t>cos</w:t>
      </w:r>
      <w:r w:rsidR="00D80D9A">
        <w:rPr>
          <w:b/>
          <w:lang w:val="uz-Latn-UZ"/>
        </w:rPr>
        <w:t xml:space="preserve"> </w:t>
      </w:r>
      <w:r w:rsidR="00D80D9A">
        <w:rPr>
          <w:b/>
        </w:rPr>
        <w:t>20</w:t>
      </w:r>
      <w:r w:rsidR="00D80D9A">
        <w:rPr>
          <w:b/>
          <w:lang w:val="en-US"/>
        </w:rPr>
        <w:t>t</w:t>
      </w:r>
      <w:r w:rsidR="00D80D9A">
        <w:rPr>
          <w:b/>
        </w:rPr>
        <w:t xml:space="preserve"> </w:t>
      </w:r>
      <w:r w:rsidR="00D80D9A">
        <w:rPr>
          <w:b/>
          <w:lang w:val="uz-Latn-UZ"/>
        </w:rPr>
        <w:t xml:space="preserve">(К). 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амплитудное значение тока в цепи.</w:t>
      </w:r>
      <w:r w:rsidR="004773A2">
        <w:rPr>
          <w:b/>
          <w:lang w:val="uz-Latn-UZ"/>
        </w:rPr>
        <w:t xml:space="preserve"> </w:t>
      </w:r>
    </w:p>
    <w:p w14:paraId="17979C0A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10</w:t>
      </w:r>
      <w:r w:rsidR="00D80D9A">
        <w:rPr>
          <w:position w:val="6"/>
          <w:sz w:val="16"/>
          <w:lang w:val="uz-Latn-UZ"/>
        </w:rPr>
        <w:t>-2</w:t>
      </w:r>
      <w:r w:rsidR="00D80D9A">
        <w:rPr>
          <w:lang w:val="uz-Latn-UZ"/>
        </w:rPr>
        <w:t xml:space="preserve">А; </w:t>
      </w:r>
    </w:p>
    <w:p w14:paraId="2E49DAC4" w14:textId="77777777" w:rsidR="00645848" w:rsidRDefault="00071FA6">
      <w:pPr>
        <w:rPr>
          <w:rFonts w:hint="eastAsia"/>
        </w:rPr>
      </w:pPr>
      <w:r>
        <w:rPr>
          <w:lang w:val="uz-Latn-UZ"/>
        </w:rPr>
        <w:t>-</w:t>
      </w:r>
      <w:r w:rsidR="00DB4C82">
        <w:t>:</w:t>
      </w:r>
      <w:r w:rsidR="00D80D9A">
        <w:rPr>
          <w:lang w:val="uz-Latn-UZ"/>
        </w:rPr>
        <w:t xml:space="preserve">20 А; </w:t>
      </w:r>
    </w:p>
    <w:p w14:paraId="625A4E58" w14:textId="77777777" w:rsidR="00645848" w:rsidRDefault="00DB4C82">
      <w:pPr>
        <w:rPr>
          <w:rFonts w:hint="eastAsia"/>
        </w:rPr>
      </w:pPr>
      <w:r>
        <w:t>+:</w:t>
      </w:r>
      <w:r w:rsidR="00D80D9A">
        <w:rPr>
          <w:lang w:val="uz-Latn-UZ"/>
        </w:rPr>
        <w:t>20 10</w:t>
      </w:r>
      <w:r w:rsidR="00D80D9A">
        <w:rPr>
          <w:position w:val="6"/>
          <w:sz w:val="16"/>
          <w:lang w:val="uz-Latn-UZ"/>
        </w:rPr>
        <w:t xml:space="preserve">-2 </w:t>
      </w:r>
      <w:r w:rsidR="00D80D9A">
        <w:rPr>
          <w:lang w:val="uz-Latn-UZ"/>
        </w:rPr>
        <w:t xml:space="preserve">А; </w:t>
      </w:r>
    </w:p>
    <w:p w14:paraId="3D7C6833" w14:textId="77777777" w:rsidR="00645848" w:rsidRDefault="00071FA6">
      <w:pPr>
        <w:rPr>
          <w:rFonts w:hint="eastAsia"/>
        </w:rPr>
      </w:pPr>
      <w:r>
        <w:rPr>
          <w:lang w:val="uz-Latn-UZ"/>
        </w:rPr>
        <w:t>-</w:t>
      </w:r>
      <w:r w:rsidR="00DB4C82">
        <w:t>:</w:t>
      </w:r>
      <w:r w:rsidR="00D80D9A">
        <w:rPr>
          <w:lang w:val="uz-Latn-UZ"/>
        </w:rPr>
        <w:t xml:space="preserve">20 </w:t>
      </w:r>
      <w:r w:rsidR="00D80D9A">
        <w:rPr>
          <w:lang w:val="en-US"/>
        </w:rPr>
        <w:t>t</w:t>
      </w:r>
      <w:r w:rsidR="00D80D9A">
        <w:t xml:space="preserve"> </w:t>
      </w:r>
      <w:r w:rsidR="00D80D9A">
        <w:rPr>
          <w:lang w:val="uz-Latn-UZ"/>
        </w:rPr>
        <w:t>А.</w:t>
      </w:r>
    </w:p>
    <w:p w14:paraId="68B64B62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476ED28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В колебательном контуре электрические колебания</w:t>
      </w:r>
      <w:r>
        <w:rPr>
          <w:b/>
        </w:rPr>
        <w:t xml:space="preserve"> </w:t>
      </w:r>
      <w:r w:rsidR="00D80D9A">
        <w:rPr>
          <w:b/>
        </w:rPr>
        <w:t xml:space="preserve">задается уравнением </w:t>
      </w:r>
      <w:r w:rsidR="00D80D9A">
        <w:rPr>
          <w:b/>
          <w:lang w:val="en-US"/>
        </w:rPr>
        <w:t>q</w:t>
      </w:r>
      <w:r w:rsidR="00D80D9A">
        <w:rPr>
          <w:b/>
        </w:rPr>
        <w:t xml:space="preserve"> = 10</w:t>
      </w:r>
      <w:r w:rsidR="00D80D9A">
        <w:rPr>
          <w:b/>
          <w:position w:val="6"/>
          <w:sz w:val="16"/>
        </w:rPr>
        <w:t>-2</w:t>
      </w:r>
      <w:r w:rsidR="00D80D9A">
        <w:rPr>
          <w:b/>
          <w:position w:val="6"/>
          <w:sz w:val="16"/>
          <w:lang w:val="uz-Latn-UZ"/>
        </w:rPr>
        <w:t xml:space="preserve"> </w:t>
      </w:r>
      <w:r w:rsidR="00D80D9A">
        <w:rPr>
          <w:b/>
          <w:lang w:val="en-US"/>
        </w:rPr>
        <w:t>cos</w:t>
      </w:r>
      <w:r w:rsidR="00D80D9A">
        <w:rPr>
          <w:b/>
          <w:lang w:val="uz-Latn-UZ"/>
        </w:rPr>
        <w:t xml:space="preserve"> </w:t>
      </w:r>
      <w:r w:rsidR="00D80D9A">
        <w:rPr>
          <w:b/>
        </w:rPr>
        <w:t>20</w:t>
      </w:r>
      <w:r w:rsidR="00D80D9A">
        <w:rPr>
          <w:b/>
          <w:lang w:val="en-US"/>
        </w:rPr>
        <w:t>t</w:t>
      </w:r>
      <w:r w:rsidR="00D80D9A">
        <w:rPr>
          <w:b/>
        </w:rPr>
        <w:t xml:space="preserve"> </w:t>
      </w:r>
      <w:r w:rsidR="00D80D9A">
        <w:rPr>
          <w:b/>
          <w:lang w:val="uz-Latn-UZ"/>
        </w:rPr>
        <w:t xml:space="preserve">(К). 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максимальное значение заряда в конденсаторе.</w:t>
      </w:r>
      <w:r>
        <w:rPr>
          <w:b/>
          <w:lang w:val="uz-Latn-UZ"/>
        </w:rPr>
        <w:t xml:space="preserve"> </w:t>
      </w:r>
    </w:p>
    <w:p w14:paraId="5174E95A" w14:textId="77777777" w:rsidR="00645848" w:rsidRDefault="00D80D9A">
      <w:pPr>
        <w:rPr>
          <w:rFonts w:hint="eastAsia"/>
        </w:rPr>
      </w:pPr>
      <w:r>
        <w:t>+:</w:t>
      </w:r>
      <w:r>
        <w:rPr>
          <w:lang w:val="uz-Latn-UZ"/>
        </w:rPr>
        <w:t>10</w:t>
      </w:r>
      <w:r>
        <w:rPr>
          <w:position w:val="6"/>
          <w:sz w:val="16"/>
          <w:lang w:val="uz-Latn-UZ"/>
        </w:rPr>
        <w:t>-2</w:t>
      </w:r>
      <w:r>
        <w:rPr>
          <w:lang w:val="uz-Latn-UZ"/>
        </w:rPr>
        <w:t xml:space="preserve">К; </w:t>
      </w:r>
    </w:p>
    <w:p w14:paraId="0D290906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 xml:space="preserve">20 К; </w:t>
      </w:r>
    </w:p>
    <w:p w14:paraId="7A4BF129" w14:textId="77777777" w:rsidR="00645848" w:rsidRDefault="00071FA6">
      <w:pPr>
        <w:rPr>
          <w:rFonts w:hint="eastAsia"/>
        </w:rPr>
      </w:pPr>
      <w:r>
        <w:rPr>
          <w:lang w:val="uz-Latn-UZ"/>
        </w:rPr>
        <w:t>-</w:t>
      </w:r>
      <w:r w:rsidR="00DB4C82">
        <w:t>:</w:t>
      </w:r>
      <w:r w:rsidR="00D80D9A">
        <w:rPr>
          <w:lang w:val="uz-Latn-UZ"/>
        </w:rPr>
        <w:t>20 10</w:t>
      </w:r>
      <w:r w:rsidR="00D80D9A">
        <w:rPr>
          <w:position w:val="6"/>
          <w:sz w:val="16"/>
          <w:lang w:val="uz-Latn-UZ"/>
        </w:rPr>
        <w:t xml:space="preserve">-2 </w:t>
      </w:r>
      <w:r w:rsidR="00D80D9A">
        <w:rPr>
          <w:lang w:val="uz-Latn-UZ"/>
        </w:rPr>
        <w:t xml:space="preserve">К; </w:t>
      </w:r>
    </w:p>
    <w:p w14:paraId="4E6FA4C2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 xml:space="preserve">20 </w:t>
      </w:r>
      <w:r w:rsidR="00D80D9A">
        <w:rPr>
          <w:lang w:val="en-US"/>
        </w:rPr>
        <w:t>t</w:t>
      </w:r>
      <w:r w:rsidR="00D80D9A">
        <w:t xml:space="preserve"> </w:t>
      </w:r>
      <w:r w:rsidR="00D80D9A">
        <w:rPr>
          <w:lang w:val="uz-Latn-UZ"/>
        </w:rPr>
        <w:t>К.</w:t>
      </w:r>
    </w:p>
    <w:p w14:paraId="2C1091DA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2B816D7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Заряд на обкладках конденсатора меняется по</w:t>
      </w:r>
      <w:r w:rsidR="004773A2">
        <w:rPr>
          <w:b/>
          <w:lang w:val="uz-Latn-UZ"/>
        </w:rPr>
        <w:t xml:space="preserve"> </w:t>
      </w:r>
      <w:r w:rsidR="00D80D9A">
        <w:rPr>
          <w:b/>
          <w:lang w:val="uz-Latn-UZ"/>
        </w:rPr>
        <w:t>закону q = 44</w:t>
      </w:r>
      <w:r w:rsidR="00D80D9A">
        <w:rPr>
          <w:b/>
          <w:position w:val="6"/>
          <w:sz w:val="16"/>
          <w:lang w:val="uz-Latn-UZ"/>
        </w:rPr>
        <w:t xml:space="preserve"> </w:t>
      </w:r>
      <w:r w:rsidR="00D80D9A">
        <w:rPr>
          <w:b/>
          <w:lang w:val="uz-Latn-UZ"/>
        </w:rPr>
        <w:t>10</w:t>
      </w:r>
      <w:r w:rsidR="00D80D9A">
        <w:rPr>
          <w:b/>
          <w:position w:val="6"/>
          <w:sz w:val="16"/>
          <w:lang w:val="uz-Latn-UZ"/>
        </w:rPr>
        <w:t>-4</w:t>
      </w:r>
      <w:r w:rsidR="00D80D9A">
        <w:rPr>
          <w:b/>
          <w:lang w:val="uz-Latn-UZ"/>
        </w:rPr>
        <w:t xml:space="preserve">cos </w:t>
      </w:r>
      <w:r w:rsidR="00D80D9A">
        <w:rPr>
          <w:b/>
          <w:lang w:val="en-US"/>
        </w:rPr>
        <w:t>ω</w:t>
      </w:r>
      <w:r w:rsidR="00D80D9A">
        <w:rPr>
          <w:b/>
          <w:lang w:val="uz-Latn-UZ"/>
        </w:rPr>
        <w:t>t</w:t>
      </w:r>
      <w:r w:rsidR="004773A2">
        <w:rPr>
          <w:b/>
          <w:position w:val="6"/>
          <w:sz w:val="16"/>
          <w:lang w:val="uz-Latn-UZ"/>
        </w:rPr>
        <w:t xml:space="preserve"> </w:t>
      </w:r>
      <w:r w:rsidR="00D80D9A">
        <w:rPr>
          <w:b/>
          <w:lang w:val="uz-Latn-UZ"/>
        </w:rPr>
        <w:t>(К). Напряжение U</w:t>
      </w:r>
      <w:r w:rsidR="00D80D9A">
        <w:rPr>
          <w:b/>
          <w:position w:val="-1"/>
          <w:sz w:val="16"/>
          <w:lang w:val="uz-Latn-UZ"/>
        </w:rPr>
        <w:t>m</w:t>
      </w:r>
      <w:r w:rsidR="00D80D9A">
        <w:rPr>
          <w:b/>
          <w:lang w:val="uz-Latn-UZ"/>
        </w:rPr>
        <w:t xml:space="preserve">= 220 B. </w:t>
      </w:r>
      <w:r w:rsidR="00ED4BEB">
        <w:rPr>
          <w:b/>
          <w:lang w:val="uz-Latn-UZ"/>
        </w:rPr>
        <w:t>Определите</w:t>
      </w:r>
      <w:r w:rsidR="00D80D9A">
        <w:rPr>
          <w:b/>
          <w:lang w:val="uz-Latn-UZ"/>
        </w:rPr>
        <w:t xml:space="preserve"> емкость конденсатора.</w:t>
      </w:r>
    </w:p>
    <w:p w14:paraId="3B50E3E3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 xml:space="preserve">2 мкФ; </w:t>
      </w:r>
    </w:p>
    <w:p w14:paraId="294354A2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44 мкФ;</w:t>
      </w:r>
      <w:r w:rsidR="004773A2">
        <w:rPr>
          <w:lang w:val="uz-Latn-UZ"/>
        </w:rPr>
        <w:t xml:space="preserve"> </w:t>
      </w:r>
    </w:p>
    <w:p w14:paraId="1712842D" w14:textId="77777777" w:rsidR="00645848" w:rsidRDefault="00DB4C82">
      <w:pPr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>20 мкФ;</w:t>
      </w:r>
      <w:r w:rsidR="004773A2">
        <w:rPr>
          <w:lang w:val="uz-Latn-UZ"/>
        </w:rPr>
        <w:t xml:space="preserve"> </w:t>
      </w:r>
    </w:p>
    <w:p w14:paraId="3C65641A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4,4 мкФ.</w:t>
      </w:r>
    </w:p>
    <w:p w14:paraId="18BE044D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CB7C30E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Заряд на конденсаторе изменяется по закону q = q</w:t>
      </w:r>
      <w:r w:rsidR="00D80D9A">
        <w:rPr>
          <w:b/>
          <w:position w:val="-1"/>
          <w:sz w:val="16"/>
          <w:lang w:val="uz-Latn-UZ"/>
        </w:rPr>
        <w:t>0</w:t>
      </w:r>
      <w:r w:rsidR="00D80D9A">
        <w:rPr>
          <w:b/>
          <w:lang w:val="uz-Latn-UZ"/>
        </w:rPr>
        <w:t xml:space="preserve"> cos (</w:t>
      </w:r>
      <w:r w:rsidR="00D80D9A">
        <w:rPr>
          <w:b/>
          <w:lang w:val="en-US"/>
        </w:rPr>
        <w:t>ω</w:t>
      </w:r>
      <w:r w:rsidR="00D80D9A">
        <w:rPr>
          <w:b/>
          <w:lang w:val="uz-Latn-UZ"/>
        </w:rPr>
        <w:t>t+</w:t>
      </w:r>
      <w:r w:rsidR="00D80D9A">
        <w:rPr>
          <w:b/>
          <w:lang w:val="en-US"/>
        </w:rPr>
        <w:t>φ</w:t>
      </w:r>
      <w:r w:rsidR="00D80D9A">
        <w:rPr>
          <w:b/>
          <w:lang w:val="uz-Latn-UZ"/>
        </w:rPr>
        <w:t>)</w:t>
      </w:r>
      <w:r>
        <w:rPr>
          <w:b/>
          <w:position w:val="6"/>
          <w:sz w:val="16"/>
          <w:lang w:val="uz-Latn-UZ"/>
        </w:rPr>
        <w:t xml:space="preserve"> </w:t>
      </w:r>
      <w:r w:rsidR="00D80D9A">
        <w:rPr>
          <w:b/>
          <w:lang w:val="uz-Latn-UZ"/>
        </w:rPr>
        <w:t>. По какому закону изменяется ток в цепи.</w:t>
      </w:r>
    </w:p>
    <w:p w14:paraId="40C2DC0F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I = q</w:t>
      </w:r>
      <w:r w:rsidR="00D80D9A">
        <w:rPr>
          <w:position w:val="-1"/>
          <w:sz w:val="16"/>
          <w:lang w:val="uz-Latn-UZ"/>
        </w:rPr>
        <w:t>0</w:t>
      </w:r>
      <w:r w:rsidR="00D80D9A">
        <w:rPr>
          <w:lang w:val="en-US"/>
        </w:rPr>
        <w:t>ω</w:t>
      </w:r>
      <w:r w:rsidR="00D80D9A">
        <w:rPr>
          <w:lang w:val="uz-Latn-UZ"/>
        </w:rPr>
        <w:t xml:space="preserve"> cos (</w:t>
      </w:r>
      <w:r w:rsidR="00D80D9A">
        <w:rPr>
          <w:lang w:val="en-US"/>
        </w:rPr>
        <w:t>ω</w:t>
      </w:r>
      <w:r w:rsidR="00D80D9A">
        <w:rPr>
          <w:lang w:val="uz-Latn-UZ"/>
        </w:rPr>
        <w:t>t+</w:t>
      </w:r>
      <w:r w:rsidR="00D80D9A">
        <w:rPr>
          <w:lang w:val="en-US"/>
        </w:rPr>
        <w:t>φ</w:t>
      </w:r>
      <w:r w:rsidR="00D80D9A">
        <w:rPr>
          <w:lang w:val="uz-Latn-UZ"/>
        </w:rPr>
        <w:t>);</w:t>
      </w:r>
    </w:p>
    <w:p w14:paraId="0E80FB7A" w14:textId="77777777" w:rsidR="00645848" w:rsidRPr="004773A2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I = q</w:t>
      </w:r>
      <w:r w:rsidR="00D80D9A">
        <w:rPr>
          <w:position w:val="-1"/>
          <w:sz w:val="16"/>
          <w:lang w:val="uz-Latn-UZ"/>
        </w:rPr>
        <w:t>0</w:t>
      </w:r>
      <w:r w:rsidR="00D80D9A">
        <w:rPr>
          <w:lang w:val="uz-Latn-UZ"/>
        </w:rPr>
        <w:t>t cos (</w:t>
      </w:r>
      <w:r w:rsidR="00D80D9A">
        <w:rPr>
          <w:lang w:val="en-US"/>
        </w:rPr>
        <w:t>ω</w:t>
      </w:r>
      <w:r w:rsidR="00D80D9A">
        <w:rPr>
          <w:lang w:val="uz-Latn-UZ"/>
        </w:rPr>
        <w:t>t+</w:t>
      </w:r>
      <w:r w:rsidR="00D80D9A">
        <w:rPr>
          <w:lang w:val="en-US"/>
        </w:rPr>
        <w:t>φ</w:t>
      </w:r>
      <w:r w:rsidR="00D80D9A">
        <w:rPr>
          <w:lang w:val="uz-Latn-UZ"/>
        </w:rPr>
        <w:t>);</w:t>
      </w:r>
    </w:p>
    <w:p w14:paraId="053C2A80" w14:textId="77777777" w:rsidR="00645848" w:rsidRPr="004773A2" w:rsidRDefault="00DB4C82">
      <w:pPr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>I =</w:t>
      </w:r>
      <w:r w:rsidR="00071FA6">
        <w:rPr>
          <w:lang w:val="uz-Latn-UZ"/>
        </w:rPr>
        <w:t>-</w:t>
      </w:r>
      <w:r w:rsidR="00D80D9A">
        <w:rPr>
          <w:lang w:val="uz-Latn-UZ"/>
        </w:rPr>
        <w:t>q</w:t>
      </w:r>
      <w:r w:rsidR="00D80D9A">
        <w:rPr>
          <w:position w:val="-1"/>
          <w:sz w:val="16"/>
          <w:lang w:val="uz-Latn-UZ"/>
        </w:rPr>
        <w:t>0</w:t>
      </w:r>
      <w:r w:rsidR="00D80D9A">
        <w:rPr>
          <w:lang w:val="en-US"/>
        </w:rPr>
        <w:t>ω</w:t>
      </w:r>
      <w:r w:rsidR="00D80D9A">
        <w:rPr>
          <w:lang w:val="uz-Latn-UZ"/>
        </w:rPr>
        <w:t xml:space="preserve"> sin (</w:t>
      </w:r>
      <w:r w:rsidR="00D80D9A">
        <w:rPr>
          <w:lang w:val="en-US"/>
        </w:rPr>
        <w:t>ω</w:t>
      </w:r>
      <w:r w:rsidR="00D80D9A">
        <w:rPr>
          <w:lang w:val="uz-Latn-UZ"/>
        </w:rPr>
        <w:t>t+</w:t>
      </w:r>
      <w:r w:rsidR="00D80D9A">
        <w:rPr>
          <w:lang w:val="en-US"/>
        </w:rPr>
        <w:t>φ</w:t>
      </w:r>
      <w:r w:rsidR="00D80D9A">
        <w:rPr>
          <w:lang w:val="uz-Latn-UZ"/>
        </w:rPr>
        <w:t>);</w:t>
      </w:r>
    </w:p>
    <w:p w14:paraId="7037264C" w14:textId="77777777" w:rsidR="00645848" w:rsidRPr="00D80D9A" w:rsidRDefault="00DB4C82">
      <w:pPr>
        <w:rPr>
          <w:rFonts w:hint="eastAsia"/>
          <w:lang w:val="en-US"/>
        </w:rPr>
      </w:pPr>
      <w:r>
        <w:rPr>
          <w:lang w:val="uz-Latn-UZ"/>
        </w:rPr>
        <w:t>-:</w:t>
      </w:r>
      <w:r w:rsidR="00D80D9A">
        <w:rPr>
          <w:lang w:val="uz-Latn-UZ"/>
        </w:rPr>
        <w:t>I = q</w:t>
      </w:r>
      <w:r w:rsidR="00D80D9A">
        <w:rPr>
          <w:position w:val="-1"/>
          <w:sz w:val="16"/>
          <w:lang w:val="uz-Latn-UZ"/>
        </w:rPr>
        <w:t xml:space="preserve">0 </w:t>
      </w:r>
      <w:r w:rsidR="00D80D9A">
        <w:rPr>
          <w:lang w:val="uz-Latn-UZ"/>
        </w:rPr>
        <w:t>/t cos (</w:t>
      </w:r>
      <w:r w:rsidR="00D80D9A">
        <w:rPr>
          <w:lang w:val="en-US"/>
        </w:rPr>
        <w:t>ω</w:t>
      </w:r>
      <w:r w:rsidR="00D80D9A">
        <w:rPr>
          <w:lang w:val="uz-Latn-UZ"/>
        </w:rPr>
        <w:t>t+</w:t>
      </w:r>
      <w:r w:rsidR="00D80D9A">
        <w:rPr>
          <w:lang w:val="en-US"/>
        </w:rPr>
        <w:t>φ</w:t>
      </w:r>
      <w:r w:rsidR="00D80D9A">
        <w:rPr>
          <w:lang w:val="uz-Latn-UZ"/>
        </w:rPr>
        <w:t>).</w:t>
      </w:r>
    </w:p>
    <w:p w14:paraId="0EC51B7D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ABC30D9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</w:rPr>
        <w:t>Укажите</w:t>
      </w:r>
      <w:r w:rsidR="00D80D9A">
        <w:rPr>
          <w:b/>
        </w:rPr>
        <w:t xml:space="preserve"> выражение для емкостного сопротивление.</w:t>
      </w:r>
    </w:p>
    <w:p w14:paraId="60AAD5A3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X</w:t>
      </w:r>
      <w:r w:rsidR="00D80D9A">
        <w:rPr>
          <w:position w:val="-1"/>
          <w:sz w:val="16"/>
          <w:lang w:val="uz-Latn-UZ"/>
        </w:rPr>
        <w:t xml:space="preserve">L </w:t>
      </w:r>
      <w:r w:rsidR="00D80D9A">
        <w:rPr>
          <w:lang w:val="uz-Latn-UZ"/>
        </w:rPr>
        <w:t xml:space="preserve">= </w:t>
      </w:r>
      <w:r w:rsidR="00D80D9A">
        <w:rPr>
          <w:lang w:val="en-US"/>
        </w:rPr>
        <w:t>ω</w:t>
      </w:r>
      <w:r w:rsidR="00D80D9A">
        <w:rPr>
          <w:lang w:val="uz-Latn-UZ"/>
        </w:rPr>
        <w:t>L;</w:t>
      </w:r>
      <w:r w:rsidR="004773A2">
        <w:rPr>
          <w:lang w:val="uz-Latn-UZ"/>
        </w:rPr>
        <w:t xml:space="preserve"> </w:t>
      </w:r>
    </w:p>
    <w:p w14:paraId="14D2C222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X</w:t>
      </w:r>
      <w:r w:rsidR="00D80D9A">
        <w:rPr>
          <w:position w:val="-1"/>
          <w:sz w:val="16"/>
          <w:lang w:val="uz-Latn-UZ"/>
        </w:rPr>
        <w:t xml:space="preserve">C </w:t>
      </w:r>
      <w:r w:rsidR="00D80D9A">
        <w:rPr>
          <w:lang w:val="uz-Latn-UZ"/>
        </w:rPr>
        <w:t xml:space="preserve">= </w:t>
      </w:r>
      <w:r w:rsidR="00D80D9A">
        <w:rPr>
          <w:lang w:val="en-US"/>
        </w:rPr>
        <w:t>ω</w:t>
      </w:r>
      <w:r w:rsidR="00D80D9A">
        <w:rPr>
          <w:lang w:val="uz-Latn-UZ"/>
        </w:rPr>
        <w:t>C;</w:t>
      </w:r>
      <w:r w:rsidR="004773A2">
        <w:rPr>
          <w:lang w:val="uz-Latn-UZ"/>
        </w:rPr>
        <w:t xml:space="preserve"> </w:t>
      </w:r>
    </w:p>
    <w:p w14:paraId="746E45C0" w14:textId="77777777" w:rsidR="00645848" w:rsidRDefault="00DB4C82">
      <w:pPr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>X</w:t>
      </w:r>
      <w:r w:rsidR="00D80D9A">
        <w:rPr>
          <w:position w:val="-1"/>
          <w:sz w:val="16"/>
          <w:lang w:val="uz-Latn-UZ"/>
        </w:rPr>
        <w:t xml:space="preserve">C </w:t>
      </w:r>
      <w:r w:rsidR="00D80D9A">
        <w:rPr>
          <w:lang w:val="uz-Latn-UZ"/>
        </w:rPr>
        <w:t>= 1/</w:t>
      </w:r>
      <w:r w:rsidR="00D80D9A">
        <w:rPr>
          <w:lang w:val="en-US"/>
        </w:rPr>
        <w:t>ω</w:t>
      </w:r>
      <w:r w:rsidR="00D80D9A">
        <w:rPr>
          <w:lang w:val="uz-Latn-UZ"/>
        </w:rPr>
        <w:t>C;</w:t>
      </w:r>
      <w:r w:rsidR="004773A2">
        <w:rPr>
          <w:lang w:val="uz-Latn-UZ"/>
        </w:rPr>
        <w:t xml:space="preserve"> </w:t>
      </w:r>
    </w:p>
    <w:p w14:paraId="4576C7D1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X</w:t>
      </w:r>
      <w:r w:rsidR="00D80D9A">
        <w:rPr>
          <w:position w:val="-1"/>
          <w:sz w:val="16"/>
          <w:lang w:val="uz-Latn-UZ"/>
        </w:rPr>
        <w:t xml:space="preserve">C </w:t>
      </w:r>
      <w:r w:rsidR="00D80D9A">
        <w:rPr>
          <w:lang w:val="uz-Latn-UZ"/>
        </w:rPr>
        <w:t>= 1/</w:t>
      </w:r>
      <w:r w:rsidR="00D80D9A">
        <w:rPr>
          <w:lang w:val="en-US"/>
        </w:rPr>
        <w:t>ω</w:t>
      </w:r>
      <w:r w:rsidR="00D80D9A">
        <w:rPr>
          <w:lang w:val="uz-Latn-UZ"/>
        </w:rPr>
        <w:t>L.</w:t>
      </w:r>
    </w:p>
    <w:p w14:paraId="78DC7A82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D54C869" w14:textId="77777777" w:rsidR="00645848" w:rsidRPr="00580CC1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</w:rPr>
        <w:t>Укажите</w:t>
      </w:r>
      <w:r w:rsidR="00D80D9A">
        <w:rPr>
          <w:b/>
        </w:rPr>
        <w:t xml:space="preserve"> </w:t>
      </w:r>
      <w:r w:rsidR="00D80D9A" w:rsidRPr="00580CC1">
        <w:rPr>
          <w:b/>
        </w:rPr>
        <w:t>выражение для индуктивного сопротивление.</w:t>
      </w:r>
    </w:p>
    <w:p w14:paraId="78992F4B" w14:textId="77777777" w:rsidR="00645848" w:rsidRDefault="00DB4C82">
      <w:pPr>
        <w:rPr>
          <w:rFonts w:hint="eastAsia"/>
        </w:rPr>
      </w:pPr>
      <w:r>
        <w:t>+:</w:t>
      </w:r>
      <w:r w:rsidR="00D80D9A">
        <w:rPr>
          <w:lang w:val="uz-Latn-UZ"/>
        </w:rPr>
        <w:t>X</w:t>
      </w:r>
      <w:r w:rsidR="00D80D9A">
        <w:rPr>
          <w:position w:val="-1"/>
          <w:sz w:val="16"/>
          <w:lang w:val="uz-Latn-UZ"/>
        </w:rPr>
        <w:t xml:space="preserve">L </w:t>
      </w:r>
      <w:r w:rsidR="00D80D9A">
        <w:rPr>
          <w:lang w:val="uz-Latn-UZ"/>
        </w:rPr>
        <w:t xml:space="preserve">= </w:t>
      </w:r>
      <w:r w:rsidR="00D80D9A">
        <w:rPr>
          <w:lang w:val="en-US"/>
        </w:rPr>
        <w:t>ω</w:t>
      </w:r>
      <w:r w:rsidR="00D80D9A">
        <w:rPr>
          <w:lang w:val="uz-Latn-UZ"/>
        </w:rPr>
        <w:t>L;</w:t>
      </w:r>
      <w:r w:rsidR="004773A2">
        <w:rPr>
          <w:lang w:val="uz-Latn-UZ"/>
        </w:rPr>
        <w:t xml:space="preserve"> </w:t>
      </w:r>
    </w:p>
    <w:p w14:paraId="27B85792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X</w:t>
      </w:r>
      <w:r w:rsidR="00D80D9A">
        <w:rPr>
          <w:position w:val="-1"/>
          <w:sz w:val="16"/>
          <w:lang w:val="uz-Latn-UZ"/>
        </w:rPr>
        <w:t xml:space="preserve">C </w:t>
      </w:r>
      <w:r w:rsidR="00D80D9A">
        <w:rPr>
          <w:lang w:val="uz-Latn-UZ"/>
        </w:rPr>
        <w:t xml:space="preserve">= </w:t>
      </w:r>
      <w:r w:rsidR="00D80D9A">
        <w:rPr>
          <w:lang w:val="en-US"/>
        </w:rPr>
        <w:t>ω</w:t>
      </w:r>
      <w:r w:rsidR="00D80D9A">
        <w:rPr>
          <w:lang w:val="uz-Latn-UZ"/>
        </w:rPr>
        <w:t>C;</w:t>
      </w:r>
      <w:r w:rsidR="004773A2">
        <w:rPr>
          <w:lang w:val="uz-Latn-UZ"/>
        </w:rPr>
        <w:t xml:space="preserve"> </w:t>
      </w:r>
    </w:p>
    <w:p w14:paraId="66043150" w14:textId="77777777" w:rsidR="00645848" w:rsidRDefault="00071FA6">
      <w:pPr>
        <w:rPr>
          <w:rFonts w:hint="eastAsia"/>
        </w:rPr>
      </w:pPr>
      <w:r>
        <w:rPr>
          <w:lang w:val="uz-Latn-UZ"/>
        </w:rPr>
        <w:t>-</w:t>
      </w:r>
      <w:r w:rsidR="00DB4C82">
        <w:rPr>
          <w:lang w:val="uz-Latn-UZ"/>
        </w:rPr>
        <w:t>:</w:t>
      </w:r>
      <w:r w:rsidR="00D80D9A">
        <w:rPr>
          <w:lang w:val="uz-Latn-UZ"/>
        </w:rPr>
        <w:t>X</w:t>
      </w:r>
      <w:r w:rsidR="00D80D9A">
        <w:rPr>
          <w:position w:val="-1"/>
          <w:sz w:val="16"/>
          <w:lang w:val="uz-Latn-UZ"/>
        </w:rPr>
        <w:t xml:space="preserve">C </w:t>
      </w:r>
      <w:r w:rsidR="00D80D9A">
        <w:rPr>
          <w:lang w:val="uz-Latn-UZ"/>
        </w:rPr>
        <w:t>= 1/</w:t>
      </w:r>
      <w:r w:rsidR="00D80D9A">
        <w:rPr>
          <w:lang w:val="en-US"/>
        </w:rPr>
        <w:t>ω</w:t>
      </w:r>
      <w:r w:rsidR="00D80D9A">
        <w:rPr>
          <w:lang w:val="uz-Latn-UZ"/>
        </w:rPr>
        <w:t>C;</w:t>
      </w:r>
      <w:r w:rsidR="004773A2">
        <w:rPr>
          <w:lang w:val="uz-Latn-UZ"/>
        </w:rPr>
        <w:t xml:space="preserve"> </w:t>
      </w:r>
    </w:p>
    <w:p w14:paraId="49E4A985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X</w:t>
      </w:r>
      <w:r w:rsidR="00D80D9A">
        <w:rPr>
          <w:position w:val="-1"/>
          <w:sz w:val="16"/>
          <w:lang w:val="uz-Latn-UZ"/>
        </w:rPr>
        <w:t xml:space="preserve">L </w:t>
      </w:r>
      <w:r w:rsidR="00D80D9A">
        <w:rPr>
          <w:lang w:val="uz-Latn-UZ"/>
        </w:rPr>
        <w:t>= 1/</w:t>
      </w:r>
      <w:r w:rsidR="00D80D9A">
        <w:rPr>
          <w:lang w:val="en-US"/>
        </w:rPr>
        <w:t>ω</w:t>
      </w:r>
      <w:r w:rsidR="00D80D9A">
        <w:rPr>
          <w:lang w:val="uz-Latn-UZ"/>
        </w:rPr>
        <w:t>L.</w:t>
      </w:r>
    </w:p>
    <w:p w14:paraId="64483CE3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254CE0B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изменится период свободных колебания в колебательном контуре при увеличении индуктивности катушки в 4 раза?</w:t>
      </w:r>
    </w:p>
    <w:p w14:paraId="4A716652" w14:textId="77777777" w:rsidR="00645848" w:rsidRDefault="00DB4C82">
      <w:pPr>
        <w:rPr>
          <w:rFonts w:hint="eastAsia"/>
        </w:rPr>
      </w:pPr>
      <w:r>
        <w:lastRenderedPageBreak/>
        <w:t>-:</w:t>
      </w:r>
      <w:r w:rsidR="00D80D9A">
        <w:rPr>
          <w:lang w:val="uz-Latn-UZ"/>
        </w:rPr>
        <w:t>увеличится в 4 раза;</w:t>
      </w:r>
    </w:p>
    <w:p w14:paraId="7B6F27F6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уменьшится в 4 раза;</w:t>
      </w:r>
    </w:p>
    <w:p w14:paraId="725CEFD7" w14:textId="77777777" w:rsidR="00645848" w:rsidRDefault="00DB4C82">
      <w:pPr>
        <w:rPr>
          <w:rFonts w:hint="eastAsia"/>
        </w:rPr>
      </w:pPr>
      <w:r>
        <w:t>+:</w:t>
      </w:r>
      <w:r w:rsidR="00D80D9A">
        <w:rPr>
          <w:lang w:val="uz-Latn-UZ"/>
        </w:rPr>
        <w:t>увеличится в 2 раза;</w:t>
      </w:r>
    </w:p>
    <w:p w14:paraId="726A0576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уменьшится в 2 раза.</w:t>
      </w:r>
    </w:p>
    <w:p w14:paraId="68607188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6F05D60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изменится период свободных колебания в колебательном контуре при увеличении емкости конденсатора</w:t>
      </w:r>
      <w:r>
        <w:rPr>
          <w:b/>
          <w:lang w:val="uz-Latn-UZ"/>
        </w:rPr>
        <w:t xml:space="preserve"> </w:t>
      </w:r>
      <w:r w:rsidR="00D80D9A">
        <w:rPr>
          <w:b/>
          <w:lang w:val="uz-Latn-UZ"/>
        </w:rPr>
        <w:t>4 раза?</w:t>
      </w:r>
    </w:p>
    <w:p w14:paraId="5E3B0616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увеличится в 4 раза;</w:t>
      </w:r>
    </w:p>
    <w:p w14:paraId="19656E82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уменьшится в 4 раза;</w:t>
      </w:r>
    </w:p>
    <w:p w14:paraId="634D3602" w14:textId="77777777" w:rsidR="00645848" w:rsidRDefault="00DB4C82">
      <w:pPr>
        <w:rPr>
          <w:rFonts w:hint="eastAsia"/>
        </w:rPr>
      </w:pPr>
      <w:r>
        <w:t>+:</w:t>
      </w:r>
      <w:r w:rsidR="00D80D9A">
        <w:rPr>
          <w:lang w:val="uz-Latn-UZ"/>
        </w:rPr>
        <w:t>увеличится в 2 раза;</w:t>
      </w:r>
    </w:p>
    <w:p w14:paraId="241DE131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уменьшится в 2 раза.</w:t>
      </w:r>
    </w:p>
    <w:p w14:paraId="2954CEF2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593F1F5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изменится период свободных колебания в колебательном контуре при увеличении емкости конденсатора в 4 раза и уменьшении индуктивности катушки в 4 раза?</w:t>
      </w:r>
    </w:p>
    <w:p w14:paraId="07B607E5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увеличится в 4 раза;</w:t>
      </w:r>
    </w:p>
    <w:p w14:paraId="6D597F08" w14:textId="77777777" w:rsidR="00645848" w:rsidRDefault="00DB4C82">
      <w:pPr>
        <w:rPr>
          <w:rFonts w:hint="eastAsia"/>
        </w:rPr>
      </w:pPr>
      <w:r>
        <w:t>+:</w:t>
      </w:r>
      <w:r w:rsidR="00D80D9A">
        <w:rPr>
          <w:lang w:val="uz-Latn-UZ"/>
        </w:rPr>
        <w:t>не изменится;</w:t>
      </w:r>
    </w:p>
    <w:p w14:paraId="1D6B4181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увеличится в 2 раза;</w:t>
      </w:r>
    </w:p>
    <w:p w14:paraId="36BCC569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уменьшится в 2 раза.</w:t>
      </w:r>
    </w:p>
    <w:p w14:paraId="02EE14EE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2A5A264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выражение для определения собственной частоты колебания в колебательном контуре.</w:t>
      </w:r>
    </w:p>
    <w:p w14:paraId="27538516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402CDA7C" wp14:editId="13C6974C">
            <wp:extent cx="800100" cy="228600"/>
            <wp:effectExtent l="0" t="0" r="0" b="0"/>
            <wp:docPr id="88" name="Объект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Объект88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 xml:space="preserve"> ;</w:t>
      </w:r>
      <w:r w:rsidR="004773A2">
        <w:rPr>
          <w:lang w:val="uz-Latn-UZ"/>
        </w:rPr>
        <w:t xml:space="preserve"> </w:t>
      </w:r>
    </w:p>
    <w:p w14:paraId="4A2574A7" w14:textId="77777777" w:rsidR="00645848" w:rsidRDefault="00071FA6">
      <w:pPr>
        <w:rPr>
          <w:rFonts w:hint="eastAsia"/>
        </w:rPr>
      </w:pPr>
      <w:r>
        <w:rPr>
          <w:lang w:val="uz-Latn-UZ"/>
        </w:rPr>
        <w:t>-</w:t>
      </w:r>
      <w:r w:rsidR="00DB4C82">
        <w:rPr>
          <w:lang w:val="uz-Latn-UZ"/>
        </w:rPr>
        <w:t>:</w:t>
      </w:r>
      <w:r w:rsidR="00D80D9A">
        <w:rPr>
          <w:noProof/>
          <w:lang w:eastAsia="ru-RU" w:bidi="ar-SA"/>
        </w:rPr>
        <w:drawing>
          <wp:inline distT="0" distB="0" distL="0" distR="0" wp14:anchorId="44A706B1" wp14:editId="56B88419">
            <wp:extent cx="647700" cy="419100"/>
            <wp:effectExtent l="0" t="0" r="0" b="0"/>
            <wp:docPr id="89" name="Объект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Объект89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19F910CC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7FB09E13" wp14:editId="35AD4DCB">
            <wp:extent cx="622300" cy="228600"/>
            <wp:effectExtent l="0" t="0" r="0" b="0"/>
            <wp:docPr id="90" name="Объект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Объект90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 xml:space="preserve"> ;</w:t>
      </w:r>
      <w:r w:rsidR="004773A2">
        <w:rPr>
          <w:lang w:val="uz-Latn-UZ"/>
        </w:rPr>
        <w:t xml:space="preserve"> </w:t>
      </w:r>
    </w:p>
    <w:p w14:paraId="03062BB1" w14:textId="77777777" w:rsidR="00645848" w:rsidRDefault="00DB4C82">
      <w:pPr>
        <w:rPr>
          <w:rFonts w:hint="eastAsia"/>
        </w:rPr>
      </w:pPr>
      <w:r>
        <w:t>+:</w:t>
      </w:r>
      <w:r w:rsidR="00D80D9A">
        <w:rPr>
          <w:noProof/>
          <w:lang w:eastAsia="ru-RU" w:bidi="ar-SA"/>
        </w:rPr>
        <w:drawing>
          <wp:inline distT="0" distB="0" distL="0" distR="0" wp14:anchorId="548E2735" wp14:editId="6C82FA83">
            <wp:extent cx="647700" cy="419100"/>
            <wp:effectExtent l="0" t="0" r="0" b="0"/>
            <wp:docPr id="91" name="Объект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Объект91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.</w:t>
      </w:r>
    </w:p>
    <w:p w14:paraId="1EC6E704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F994365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 xml:space="preserve">В колебательном контуре электрические колебания задается уравнением </w:t>
      </w:r>
      <w:r w:rsidR="00D80D9A">
        <w:rPr>
          <w:b/>
          <w:noProof/>
          <w:lang w:eastAsia="ru-RU" w:bidi="ar-SA"/>
        </w:rPr>
        <w:drawing>
          <wp:inline distT="0" distB="0" distL="0" distR="0" wp14:anchorId="77D160C2" wp14:editId="3679E558">
            <wp:extent cx="1371600" cy="393700"/>
            <wp:effectExtent l="0" t="0" r="0" b="0"/>
            <wp:docPr id="92" name="Объект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Объект92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b/>
        </w:rPr>
        <w:t xml:space="preserve">. </w:t>
      </w:r>
      <w:r w:rsidR="00ED4BEB">
        <w:rPr>
          <w:b/>
        </w:rPr>
        <w:t>Определите</w:t>
      </w:r>
      <w:r w:rsidR="00D80D9A">
        <w:rPr>
          <w:b/>
        </w:rPr>
        <w:t xml:space="preserve"> амплитуды колебания электрического заряда (Кл).</w:t>
      </w:r>
    </w:p>
    <w:p w14:paraId="45BB5A59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7D6025F9" wp14:editId="6C9DCCD2">
            <wp:extent cx="558800" cy="393700"/>
            <wp:effectExtent l="0" t="0" r="0" b="0"/>
            <wp:docPr id="93" name="Объект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Объект93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3F85EE4F" w14:textId="77777777" w:rsidR="00645848" w:rsidRDefault="00071FA6">
      <w:pPr>
        <w:rPr>
          <w:rFonts w:hint="eastAsia"/>
        </w:rPr>
      </w:pPr>
      <w:r>
        <w:rPr>
          <w:lang w:val="uz-Latn-UZ"/>
        </w:rPr>
        <w:t>-</w:t>
      </w:r>
      <w:r w:rsidR="00DB4C82">
        <w:rPr>
          <w:lang w:val="uz-Latn-UZ"/>
        </w:rPr>
        <w:t>:</w:t>
      </w:r>
      <w:r w:rsidR="00D80D9A">
        <w:rPr>
          <w:noProof/>
          <w:lang w:eastAsia="ru-RU" w:bidi="ar-SA"/>
        </w:rPr>
        <w:drawing>
          <wp:inline distT="0" distB="0" distL="0" distR="0" wp14:anchorId="7CC78ECB" wp14:editId="0EBE015A">
            <wp:extent cx="165100" cy="393700"/>
            <wp:effectExtent l="0" t="0" r="0" b="0"/>
            <wp:docPr id="94" name="Объект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Объект94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10142EB5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2A469A0F" wp14:editId="71910C69">
            <wp:extent cx="304800" cy="393700"/>
            <wp:effectExtent l="0" t="0" r="0" b="0"/>
            <wp:docPr id="95" name="Объект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Объект95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71509FB5" w14:textId="77777777" w:rsidR="00645848" w:rsidRDefault="00D80D9A">
      <w:pPr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6496059D" wp14:editId="6A624068">
            <wp:extent cx="279400" cy="203200"/>
            <wp:effectExtent l="0" t="0" r="0" b="0"/>
            <wp:docPr id="96" name="Объект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Объект96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.</w:t>
      </w:r>
    </w:p>
    <w:p w14:paraId="3D0BC74F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7E9F28D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 xml:space="preserve">В колебательном контуре электрические колебания задается уравнением </w:t>
      </w:r>
      <w:r w:rsidR="00D80D9A">
        <w:rPr>
          <w:b/>
          <w:noProof/>
          <w:lang w:eastAsia="ru-RU" w:bidi="ar-SA"/>
        </w:rPr>
        <w:drawing>
          <wp:inline distT="0" distB="0" distL="0" distR="0" wp14:anchorId="564DD6F5" wp14:editId="033C548B">
            <wp:extent cx="1371600" cy="393700"/>
            <wp:effectExtent l="0" t="0" r="0" b="0"/>
            <wp:docPr id="97" name="Объект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Объект97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b/>
        </w:rPr>
        <w:t xml:space="preserve">. </w:t>
      </w:r>
      <w:r w:rsidR="00ED4BEB">
        <w:rPr>
          <w:b/>
        </w:rPr>
        <w:t>Определите</w:t>
      </w:r>
      <w:r w:rsidR="00D80D9A">
        <w:rPr>
          <w:b/>
        </w:rPr>
        <w:t xml:space="preserve"> амплитуды колебания электрического тока (А).</w:t>
      </w:r>
    </w:p>
    <w:p w14:paraId="350ABE53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3C83FC50" wp14:editId="2E735C29">
            <wp:extent cx="165100" cy="393700"/>
            <wp:effectExtent l="0" t="0" r="0" b="0"/>
            <wp:docPr id="98" name="Объект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Объект98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 xml:space="preserve"> </w:t>
      </w:r>
      <w:r w:rsidR="00D80D9A">
        <w:rPr>
          <w:noProof/>
          <w:lang w:eastAsia="ru-RU" w:bidi="ar-SA"/>
        </w:rPr>
        <w:drawing>
          <wp:inline distT="0" distB="0" distL="0" distR="0" wp14:anchorId="1AA36C3C" wp14:editId="0A7BFD63">
            <wp:extent cx="279400" cy="203200"/>
            <wp:effectExtent l="0" t="0" r="0" b="0"/>
            <wp:docPr id="99" name="Объект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Объект99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78344B58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51B46C4C" wp14:editId="11AB7555">
            <wp:extent cx="660400" cy="393700"/>
            <wp:effectExtent l="0" t="0" r="0" b="0"/>
            <wp:docPr id="100" name="Объект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Объект100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 xml:space="preserve"> </w:t>
      </w:r>
      <w:r w:rsidR="00D80D9A">
        <w:rPr>
          <w:noProof/>
          <w:lang w:eastAsia="ru-RU" w:bidi="ar-SA"/>
        </w:rPr>
        <w:drawing>
          <wp:inline distT="0" distB="0" distL="0" distR="0" wp14:anchorId="79C0E98F" wp14:editId="78CD0F2D">
            <wp:extent cx="279400" cy="203200"/>
            <wp:effectExtent l="0" t="0" r="0" b="0"/>
            <wp:docPr id="101" name="Объект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Объект101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093B5CF8" w14:textId="77777777" w:rsidR="00645848" w:rsidRDefault="00D80D9A">
      <w:pPr>
        <w:rPr>
          <w:rFonts w:hint="eastAsia"/>
        </w:rPr>
      </w:pPr>
      <w:r>
        <w:rPr>
          <w:lang w:val="uz-Latn-UZ"/>
        </w:rPr>
        <w:lastRenderedPageBreak/>
        <w:t>+:</w:t>
      </w:r>
      <w:r>
        <w:rPr>
          <w:noProof/>
          <w:lang w:eastAsia="ru-RU" w:bidi="ar-SA"/>
        </w:rPr>
        <w:drawing>
          <wp:inline distT="0" distB="0" distL="0" distR="0" wp14:anchorId="6DCC37D7" wp14:editId="4E87351B">
            <wp:extent cx="241300" cy="393700"/>
            <wp:effectExtent l="0" t="0" r="0" b="0"/>
            <wp:docPr id="102" name="Объект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Объект102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lang w:eastAsia="ru-RU" w:bidi="ar-SA"/>
        </w:rPr>
        <w:drawing>
          <wp:inline distT="0" distB="0" distL="0" distR="0" wp14:anchorId="340D2C58" wp14:editId="786AF625">
            <wp:extent cx="279400" cy="203200"/>
            <wp:effectExtent l="0" t="0" r="0" b="0"/>
            <wp:docPr id="103" name="Объект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Объект103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456A3C15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3A71E2E7" wp14:editId="3E1A7C54">
            <wp:extent cx="279400" cy="203200"/>
            <wp:effectExtent l="0" t="0" r="0" b="0"/>
            <wp:docPr id="104" name="Объект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Объект104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.</w:t>
      </w:r>
    </w:p>
    <w:p w14:paraId="178FCEFE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304A631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 xml:space="preserve">. В колебательном контуре электрические колебания задается уравнением </w:t>
      </w:r>
      <w:r w:rsidR="00D80D9A">
        <w:rPr>
          <w:b/>
          <w:noProof/>
          <w:lang w:eastAsia="ru-RU" w:bidi="ar-SA"/>
        </w:rPr>
        <w:drawing>
          <wp:inline distT="0" distB="0" distL="0" distR="0" wp14:anchorId="19207623" wp14:editId="0D60EB78">
            <wp:extent cx="1371600" cy="393700"/>
            <wp:effectExtent l="0" t="0" r="0" b="0"/>
            <wp:docPr id="105" name="Объект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Объект105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b/>
        </w:rPr>
        <w:t xml:space="preserve">. </w:t>
      </w:r>
      <w:r w:rsidR="00ED4BEB">
        <w:rPr>
          <w:b/>
        </w:rPr>
        <w:t>Определите</w:t>
      </w:r>
      <w:r w:rsidR="00D80D9A">
        <w:rPr>
          <w:b/>
        </w:rPr>
        <w:t xml:space="preserve"> фаз</w:t>
      </w:r>
      <w:r w:rsidR="00580CC1">
        <w:rPr>
          <w:b/>
        </w:rPr>
        <w:t>у</w:t>
      </w:r>
      <w:r w:rsidR="00D80D9A">
        <w:rPr>
          <w:b/>
        </w:rPr>
        <w:t xml:space="preserve"> колебания.</w:t>
      </w:r>
    </w:p>
    <w:p w14:paraId="646856F4" w14:textId="77777777" w:rsidR="00645848" w:rsidRDefault="00D80D9A">
      <w:pPr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5A360A66" wp14:editId="6639C08C">
            <wp:extent cx="558800" cy="393700"/>
            <wp:effectExtent l="0" t="0" r="0" b="0"/>
            <wp:docPr id="106" name="Объект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Объект106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11DCAE7B" w14:textId="77777777" w:rsidR="00645848" w:rsidRDefault="00071FA6">
      <w:pPr>
        <w:rPr>
          <w:rFonts w:hint="eastAsia"/>
        </w:rPr>
      </w:pPr>
      <w:r>
        <w:rPr>
          <w:lang w:val="uz-Latn-UZ"/>
        </w:rPr>
        <w:t>-</w:t>
      </w:r>
      <w:r w:rsidR="00DB4C82">
        <w:rPr>
          <w:lang w:val="uz-Latn-UZ"/>
        </w:rPr>
        <w:t>:</w:t>
      </w:r>
      <w:r w:rsidR="00D80D9A">
        <w:rPr>
          <w:noProof/>
          <w:lang w:eastAsia="ru-RU" w:bidi="ar-SA"/>
        </w:rPr>
        <w:drawing>
          <wp:inline distT="0" distB="0" distL="0" distR="0" wp14:anchorId="509C9E5D" wp14:editId="23743805">
            <wp:extent cx="165100" cy="393700"/>
            <wp:effectExtent l="0" t="0" r="0" b="0"/>
            <wp:docPr id="107" name="Объект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Объект107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5A1E5503" w14:textId="77777777" w:rsidR="00645848" w:rsidRDefault="00071FA6">
      <w:pPr>
        <w:rPr>
          <w:rFonts w:hint="eastAsia"/>
        </w:rPr>
      </w:pPr>
      <w:r>
        <w:rPr>
          <w:lang w:val="uz-Latn-UZ"/>
        </w:rPr>
        <w:t>-</w:t>
      </w:r>
      <w:r w:rsidR="00DB4C82">
        <w:rPr>
          <w:lang w:val="uz-Latn-UZ"/>
        </w:rPr>
        <w:t>:</w:t>
      </w:r>
      <w:r w:rsidR="00D80D9A">
        <w:rPr>
          <w:noProof/>
          <w:lang w:eastAsia="ru-RU" w:bidi="ar-SA"/>
        </w:rPr>
        <w:drawing>
          <wp:inline distT="0" distB="0" distL="0" distR="0" wp14:anchorId="3C95D050" wp14:editId="5A656540">
            <wp:extent cx="304800" cy="393700"/>
            <wp:effectExtent l="0" t="0" r="0" b="0"/>
            <wp:docPr id="108" name="Объект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Объект108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58B033FF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7EEA406E" wp14:editId="7BB6C9A6">
            <wp:extent cx="279400" cy="203200"/>
            <wp:effectExtent l="0" t="0" r="0" b="0"/>
            <wp:docPr id="109" name="Объект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Объект109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.</w:t>
      </w:r>
    </w:p>
    <w:p w14:paraId="7AC7AAA7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8EAD3E2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 xml:space="preserve">В колебательном контуре электрические колебания задается уравнением </w:t>
      </w:r>
      <w:r w:rsidR="00D80D9A">
        <w:rPr>
          <w:b/>
          <w:noProof/>
          <w:lang w:eastAsia="ru-RU" w:bidi="ar-SA"/>
        </w:rPr>
        <w:drawing>
          <wp:inline distT="0" distB="0" distL="0" distR="0" wp14:anchorId="2E62D1BA" wp14:editId="2014A01E">
            <wp:extent cx="1371600" cy="393700"/>
            <wp:effectExtent l="0" t="0" r="0" b="0"/>
            <wp:docPr id="110" name="Объект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Объект115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b/>
        </w:rPr>
        <w:t xml:space="preserve">. </w:t>
      </w:r>
      <w:r w:rsidR="00ED4BEB">
        <w:rPr>
          <w:b/>
        </w:rPr>
        <w:t>Определите</w:t>
      </w:r>
      <w:r w:rsidR="00D80D9A">
        <w:rPr>
          <w:b/>
        </w:rPr>
        <w:t xml:space="preserve"> начальную фазу колебания.</w:t>
      </w:r>
    </w:p>
    <w:p w14:paraId="43CF71D3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524F66AE" wp14:editId="4B22FB80">
            <wp:extent cx="558800" cy="393700"/>
            <wp:effectExtent l="0" t="0" r="0" b="0"/>
            <wp:docPr id="111" name="Объект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Объект111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084E74A3" w14:textId="77777777" w:rsidR="00645848" w:rsidRDefault="00071FA6">
      <w:pPr>
        <w:rPr>
          <w:rFonts w:hint="eastAsia"/>
        </w:rPr>
      </w:pPr>
      <w:r>
        <w:rPr>
          <w:lang w:val="uz-Latn-UZ"/>
        </w:rPr>
        <w:t>+</w:t>
      </w:r>
      <w:r w:rsidR="00DB4C82">
        <w:rPr>
          <w:lang w:val="uz-Latn-UZ"/>
        </w:rPr>
        <w:t>:</w:t>
      </w:r>
      <w:r w:rsidR="00D80D9A">
        <w:rPr>
          <w:noProof/>
          <w:lang w:eastAsia="ru-RU" w:bidi="ar-SA"/>
        </w:rPr>
        <w:drawing>
          <wp:inline distT="0" distB="0" distL="0" distR="0" wp14:anchorId="1817329F" wp14:editId="4CFDBE6D">
            <wp:extent cx="165100" cy="393700"/>
            <wp:effectExtent l="0" t="0" r="0" b="0"/>
            <wp:docPr id="112" name="Объект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Объект112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44DD418B" w14:textId="77777777" w:rsidR="00645848" w:rsidRDefault="00071FA6">
      <w:pPr>
        <w:rPr>
          <w:rFonts w:hint="eastAsia"/>
        </w:rPr>
      </w:pPr>
      <w:r>
        <w:rPr>
          <w:lang w:val="uz-Latn-UZ"/>
        </w:rPr>
        <w:t>-</w:t>
      </w:r>
      <w:r w:rsidR="00DB4C82">
        <w:rPr>
          <w:lang w:val="uz-Latn-UZ"/>
        </w:rPr>
        <w:t>:</w:t>
      </w:r>
      <w:r w:rsidR="00D80D9A">
        <w:rPr>
          <w:noProof/>
          <w:lang w:eastAsia="ru-RU" w:bidi="ar-SA"/>
        </w:rPr>
        <w:drawing>
          <wp:inline distT="0" distB="0" distL="0" distR="0" wp14:anchorId="3D7F2C12" wp14:editId="52CA8B86">
            <wp:extent cx="304800" cy="393700"/>
            <wp:effectExtent l="0" t="0" r="0" b="0"/>
            <wp:docPr id="113" name="Объект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Объект113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77285167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3F577D7B" wp14:editId="1A759D72">
            <wp:extent cx="279400" cy="203200"/>
            <wp:effectExtent l="0" t="0" r="0" b="0"/>
            <wp:docPr id="114" name="Объект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Объект114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.</w:t>
      </w:r>
    </w:p>
    <w:p w14:paraId="60C7C970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B87B29D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 xml:space="preserve">В колебательном контуре электрические колебания задается уравнением </w:t>
      </w:r>
      <w:r w:rsidR="00D80D9A">
        <w:rPr>
          <w:b/>
          <w:noProof/>
          <w:lang w:eastAsia="ru-RU" w:bidi="ar-SA"/>
        </w:rPr>
        <w:drawing>
          <wp:inline distT="0" distB="0" distL="0" distR="0" wp14:anchorId="2D25D603" wp14:editId="1F900264">
            <wp:extent cx="1371600" cy="393700"/>
            <wp:effectExtent l="0" t="0" r="0" b="0"/>
            <wp:docPr id="115" name="Объект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Объект1151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b/>
        </w:rPr>
        <w:t xml:space="preserve">. </w:t>
      </w:r>
      <w:r w:rsidR="00ED4BEB">
        <w:rPr>
          <w:b/>
        </w:rPr>
        <w:t>Определите</w:t>
      </w:r>
      <w:r w:rsidR="00D80D9A">
        <w:rPr>
          <w:b/>
        </w:rPr>
        <w:t xml:space="preserve"> период колебания (с).</w:t>
      </w:r>
    </w:p>
    <w:p w14:paraId="4FDC2493" w14:textId="77777777" w:rsidR="00645848" w:rsidRDefault="00D80D9A">
      <w:pPr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72B86CE0" wp14:editId="2835B035">
            <wp:extent cx="152400" cy="393700"/>
            <wp:effectExtent l="0" t="0" r="0" b="0"/>
            <wp:docPr id="116" name="Объект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Объект116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4B73F8D6" w14:textId="77777777" w:rsidR="00645848" w:rsidRDefault="00071FA6">
      <w:pPr>
        <w:rPr>
          <w:rFonts w:hint="eastAsia"/>
        </w:rPr>
      </w:pPr>
      <w:r>
        <w:rPr>
          <w:lang w:val="uz-Latn-UZ"/>
        </w:rPr>
        <w:t>-</w:t>
      </w:r>
      <w:r w:rsidR="00DB4C82">
        <w:rPr>
          <w:lang w:val="uz-Latn-UZ"/>
        </w:rPr>
        <w:t>:</w:t>
      </w:r>
      <w:r w:rsidR="00D80D9A">
        <w:rPr>
          <w:noProof/>
          <w:lang w:eastAsia="ru-RU" w:bidi="ar-SA"/>
        </w:rPr>
        <w:drawing>
          <wp:inline distT="0" distB="0" distL="0" distR="0" wp14:anchorId="2EB5AB36" wp14:editId="0A75F4D0">
            <wp:extent cx="241300" cy="393700"/>
            <wp:effectExtent l="0" t="0" r="0" b="0"/>
            <wp:docPr id="117" name="Объект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Объект117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3B1E16FD" w14:textId="77777777" w:rsidR="00645848" w:rsidRDefault="00071FA6">
      <w:pPr>
        <w:rPr>
          <w:rFonts w:hint="eastAsia"/>
        </w:rPr>
      </w:pPr>
      <w:r>
        <w:rPr>
          <w:lang w:val="uz-Latn-UZ"/>
        </w:rPr>
        <w:t>-</w:t>
      </w:r>
      <w:r w:rsidR="00DB4C82">
        <w:rPr>
          <w:lang w:val="uz-Latn-UZ"/>
        </w:rPr>
        <w:t>:</w:t>
      </w:r>
      <w:r w:rsidR="00D80D9A">
        <w:rPr>
          <w:noProof/>
          <w:lang w:eastAsia="ru-RU" w:bidi="ar-SA"/>
        </w:rPr>
        <w:drawing>
          <wp:inline distT="0" distB="0" distL="0" distR="0" wp14:anchorId="6A3D79E5" wp14:editId="537A3815">
            <wp:extent cx="241300" cy="393700"/>
            <wp:effectExtent l="0" t="0" r="0" b="0"/>
            <wp:docPr id="118" name="Объект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Объект118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  <w:r w:rsidR="004773A2">
        <w:rPr>
          <w:lang w:val="uz-Latn-UZ"/>
        </w:rPr>
        <w:t xml:space="preserve"> </w:t>
      </w:r>
    </w:p>
    <w:p w14:paraId="0C64BB4F" w14:textId="77777777" w:rsidR="00645848" w:rsidRDefault="00071FA6">
      <w:pPr>
        <w:rPr>
          <w:rFonts w:hint="eastAsia"/>
        </w:rPr>
      </w:pPr>
      <w:r>
        <w:rPr>
          <w:lang w:val="uz-Latn-UZ"/>
        </w:rPr>
        <w:t>-</w:t>
      </w:r>
      <w:r w:rsidR="00DB4C82">
        <w:rPr>
          <w:lang w:val="uz-Latn-UZ"/>
        </w:rPr>
        <w:t>:</w:t>
      </w:r>
      <w:r w:rsidR="00D80D9A">
        <w:rPr>
          <w:noProof/>
          <w:lang w:eastAsia="ru-RU" w:bidi="ar-SA"/>
        </w:rPr>
        <w:drawing>
          <wp:inline distT="0" distB="0" distL="0" distR="0" wp14:anchorId="12C65B11" wp14:editId="5EA0620E">
            <wp:extent cx="152400" cy="393700"/>
            <wp:effectExtent l="0" t="0" r="0" b="0"/>
            <wp:docPr id="119" name="Объект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Объект119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.</w:t>
      </w:r>
    </w:p>
    <w:p w14:paraId="0F727F8C" w14:textId="77777777" w:rsidR="00645848" w:rsidRDefault="00071FA6">
      <w:pPr>
        <w:rPr>
          <w:rFonts w:hint="eastAsia"/>
        </w:rPr>
      </w:pPr>
      <w:r>
        <w:rPr>
          <w:b/>
          <w:lang w:val="uz-Latn-UZ"/>
        </w:rPr>
        <w:t>I</w:t>
      </w:r>
      <w:r w:rsidR="00D80D9A">
        <w:rPr>
          <w:b/>
          <w:sz w:val="28"/>
          <w:szCs w:val="28"/>
          <w:lang w:val="uz-Latn-UZ"/>
        </w:rPr>
        <w:t>:</w:t>
      </w:r>
    </w:p>
    <w:p w14:paraId="3693DA07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выражение дифференциального уравнения для вынужденных электромагнитных колебаний.</w:t>
      </w:r>
    </w:p>
    <w:p w14:paraId="612012E9" w14:textId="77777777" w:rsidR="00645848" w:rsidRDefault="00DB4C82">
      <w:pPr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49DEACD8" wp14:editId="7E99BAAC">
            <wp:extent cx="1447800" cy="419100"/>
            <wp:effectExtent l="0" t="0" r="0" b="0"/>
            <wp:docPr id="120" name="Объект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Объект120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268262B7" w14:textId="77777777" w:rsidR="00645848" w:rsidRDefault="00D80D9A">
      <w:pPr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6A9B6160" wp14:editId="65F39AAE">
            <wp:extent cx="1981200" cy="419100"/>
            <wp:effectExtent l="0" t="0" r="0" b="0"/>
            <wp:docPr id="121" name="Объект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Объект121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</w:p>
    <w:p w14:paraId="7311D9CC" w14:textId="77777777" w:rsidR="00645848" w:rsidRDefault="00DB4C82">
      <w:pPr>
        <w:rPr>
          <w:rFonts w:hint="eastAsia"/>
        </w:rPr>
      </w:pPr>
      <w:r>
        <w:lastRenderedPageBreak/>
        <w:t>-:</w:t>
      </w:r>
      <w:r w:rsidR="00D80D9A">
        <w:rPr>
          <w:noProof/>
          <w:lang w:eastAsia="ru-RU" w:bidi="ar-SA"/>
        </w:rPr>
        <w:drawing>
          <wp:inline distT="0" distB="0" distL="0" distR="0" wp14:anchorId="4D81FA40" wp14:editId="0E6A3874">
            <wp:extent cx="990600" cy="419100"/>
            <wp:effectExtent l="0" t="0" r="0" b="0"/>
            <wp:docPr id="122" name="Объект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Объект122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0EDD66B7" w14:textId="77777777" w:rsidR="00645848" w:rsidRDefault="00DB4C82">
      <w:pPr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1C046D65" wp14:editId="70E57875">
            <wp:extent cx="1587500" cy="419100"/>
            <wp:effectExtent l="0" t="0" r="0" b="0"/>
            <wp:docPr id="123" name="Объект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Объект123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.</w:t>
      </w:r>
    </w:p>
    <w:p w14:paraId="5EBA3AD8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29704B6F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выражение дифференциального уравнения для свободных электромагнитных колебаний.</w:t>
      </w:r>
    </w:p>
    <w:p w14:paraId="540AA86E" w14:textId="77777777" w:rsidR="00645848" w:rsidRDefault="00DB4C82">
      <w:pPr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2E4B0642" wp14:editId="0F3BDF3B">
            <wp:extent cx="1447800" cy="419100"/>
            <wp:effectExtent l="0" t="0" r="0" b="0"/>
            <wp:docPr id="124" name="Объект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Объект124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37EC6C43" w14:textId="77777777" w:rsidR="00645848" w:rsidRDefault="00DB4C82">
      <w:pPr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06EF9854" wp14:editId="30B38357">
            <wp:extent cx="1981200" cy="419100"/>
            <wp:effectExtent l="0" t="0" r="0" b="0"/>
            <wp:docPr id="125" name="Объект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Объект125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04021A30" w14:textId="77777777" w:rsidR="00645848" w:rsidRDefault="00D80D9A">
      <w:pPr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71C27C9D" wp14:editId="4D339556">
            <wp:extent cx="990600" cy="419100"/>
            <wp:effectExtent l="0" t="0" r="0" b="0"/>
            <wp:docPr id="126" name="Объект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Объект126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</w:p>
    <w:p w14:paraId="5FB360BA" w14:textId="77777777" w:rsidR="00645848" w:rsidRDefault="00DB4C82">
      <w:pPr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4EF4D949" wp14:editId="2240A594">
            <wp:extent cx="1587500" cy="419100"/>
            <wp:effectExtent l="0" t="0" r="0" b="0"/>
            <wp:docPr id="127" name="Объект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Объект127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.</w:t>
      </w:r>
    </w:p>
    <w:p w14:paraId="7F92AFBC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96CBC47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выражение дифференциального уравнения для затухающих электромагнитных колебаний.</w:t>
      </w:r>
    </w:p>
    <w:p w14:paraId="1B7FC8BC" w14:textId="77777777" w:rsidR="00645848" w:rsidRDefault="00D80D9A">
      <w:pPr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251CF35D" wp14:editId="62B0ED08">
            <wp:extent cx="1447800" cy="419100"/>
            <wp:effectExtent l="0" t="0" r="0" b="0"/>
            <wp:docPr id="128" name="Объект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Объект128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</w:p>
    <w:p w14:paraId="10449F14" w14:textId="77777777" w:rsidR="00645848" w:rsidRDefault="00DB4C82">
      <w:pPr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3882393A" wp14:editId="76DA406E">
            <wp:extent cx="1981200" cy="419100"/>
            <wp:effectExtent l="0" t="0" r="0" b="0"/>
            <wp:docPr id="129" name="Объект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Объект129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33978062" w14:textId="77777777" w:rsidR="00645848" w:rsidRDefault="00DB4C82">
      <w:pPr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2DE6BE6A" wp14:editId="0823A521">
            <wp:extent cx="990600" cy="419100"/>
            <wp:effectExtent l="0" t="0" r="0" b="0"/>
            <wp:docPr id="130" name="Объект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Объект130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5624F954" w14:textId="77777777" w:rsidR="00645848" w:rsidRDefault="00DB4C82">
      <w:pPr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5A829471" wp14:editId="5E858864">
            <wp:extent cx="1587500" cy="419100"/>
            <wp:effectExtent l="0" t="0" r="0" b="0"/>
            <wp:docPr id="131" name="Объект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Объект131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.</w:t>
      </w:r>
    </w:p>
    <w:p w14:paraId="637E0187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40D751A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</w:rPr>
        <w:t>Укажите</w:t>
      </w:r>
      <w:r w:rsidR="00580CC1">
        <w:rPr>
          <w:b/>
        </w:rPr>
        <w:t xml:space="preserve"> уравнение затухающих электромагнитных колебаний</w:t>
      </w:r>
      <w:r w:rsidR="00D80D9A">
        <w:rPr>
          <w:b/>
          <w:lang w:val="uz-Latn-UZ"/>
        </w:rPr>
        <w:t>.</w:t>
      </w:r>
    </w:p>
    <w:p w14:paraId="43525736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43CE6042" wp14:editId="5F4FAE73">
            <wp:extent cx="1143000" cy="228600"/>
            <wp:effectExtent l="0" t="0" r="0" b="0"/>
            <wp:docPr id="132" name="Объект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Объект132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48E89AB1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0EE44FE4" wp14:editId="67D996B2">
            <wp:extent cx="1206500" cy="228600"/>
            <wp:effectExtent l="0" t="0" r="0" b="0"/>
            <wp:docPr id="133" name="Объект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Объект133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1E835D9B" w14:textId="77777777" w:rsidR="00645848" w:rsidRDefault="00D80D9A">
      <w:pPr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217725B3" wp14:editId="72EE013E">
            <wp:extent cx="1333500" cy="241300"/>
            <wp:effectExtent l="0" t="0" r="0" b="0"/>
            <wp:docPr id="134" name="Объект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Объект134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</w:p>
    <w:p w14:paraId="30AACCF7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2FB290B9" wp14:editId="7066E3F1">
            <wp:extent cx="1117600" cy="228600"/>
            <wp:effectExtent l="0" t="0" r="0" b="0"/>
            <wp:docPr id="135" name="Объект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Объект135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.</w:t>
      </w:r>
    </w:p>
    <w:p w14:paraId="2799E7C2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bookmarkStart w:id="0" w:name="_GoBack"/>
      <w:bookmarkEnd w:id="0"/>
      <w:r>
        <w:rPr>
          <w:b/>
          <w:sz w:val="28"/>
          <w:szCs w:val="28"/>
          <w:lang w:val="uz-Latn-UZ"/>
        </w:rPr>
        <w:t>I:</w:t>
      </w:r>
    </w:p>
    <w:p w14:paraId="565CC0C3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Максимальный заряд на</w:t>
      </w:r>
      <w:r>
        <w:rPr>
          <w:b/>
          <w:lang w:val="uz-Latn-UZ"/>
        </w:rPr>
        <w:t xml:space="preserve"> </w:t>
      </w:r>
      <w:r w:rsidR="00D80D9A">
        <w:rPr>
          <w:b/>
          <w:lang w:val="uz-Latn-UZ"/>
        </w:rPr>
        <w:t>обкладках конденсатора в колебательном контуре равен 2,5 10</w:t>
      </w:r>
      <w:r w:rsidR="00D80D9A">
        <w:rPr>
          <w:b/>
          <w:position w:val="6"/>
          <w:sz w:val="16"/>
          <w:lang w:val="uz-Latn-UZ"/>
        </w:rPr>
        <w:t>-6</w:t>
      </w:r>
      <w:r w:rsidR="00D80D9A">
        <w:rPr>
          <w:b/>
          <w:lang w:val="uz-Latn-UZ"/>
        </w:rPr>
        <w:t xml:space="preserve"> Кл, а максимальный ток , протекающий через контур, равен 3,14 мА. Найти частоту электромагнитных колебаний контура.</w:t>
      </w:r>
    </w:p>
    <w:p w14:paraId="3F5BD706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200 кГц;</w:t>
      </w:r>
    </w:p>
    <w:p w14:paraId="4154E762" w14:textId="77777777" w:rsidR="00645848" w:rsidRDefault="00DB4C82">
      <w:pPr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>200 Гц;</w:t>
      </w:r>
    </w:p>
    <w:p w14:paraId="713D6B26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314 кГц;</w:t>
      </w:r>
    </w:p>
    <w:p w14:paraId="5C4474C2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314 Гц.</w:t>
      </w:r>
    </w:p>
    <w:p w14:paraId="49401C4E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B8AB068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Расстояние между пластинами конденсатора, входящего в колебательный контур, уменьшили втрое. При этом частота колебаний ...</w:t>
      </w:r>
    </w:p>
    <w:p w14:paraId="529E57FA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увеличится в 3 раза;</w:t>
      </w:r>
    </w:p>
    <w:p w14:paraId="1FA1F5A1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ится в 3 раза;</w:t>
      </w:r>
    </w:p>
    <w:p w14:paraId="2358D2DE" w14:textId="77777777" w:rsidR="00645848" w:rsidRDefault="00DB4C82">
      <w:pPr>
        <w:rPr>
          <w:rFonts w:hint="eastAsia"/>
        </w:rPr>
      </w:pPr>
      <w:r>
        <w:rPr>
          <w:lang w:val="uz-Latn-UZ"/>
        </w:rPr>
        <w:lastRenderedPageBreak/>
        <w:t>-:</w:t>
      </w:r>
      <w:r w:rsidR="00D80D9A">
        <w:rPr>
          <w:lang w:val="uz-Latn-UZ"/>
        </w:rPr>
        <w:t xml:space="preserve">увеличится в </w:t>
      </w:r>
      <w:r w:rsidR="00D80D9A">
        <w:rPr>
          <w:noProof/>
          <w:lang w:eastAsia="ru-RU" w:bidi="ar-SA"/>
        </w:rPr>
        <w:drawing>
          <wp:inline distT="0" distB="0" distL="0" distR="0" wp14:anchorId="7D6D71A8" wp14:editId="6AAE2627">
            <wp:extent cx="228600" cy="228600"/>
            <wp:effectExtent l="0" t="0" r="0" b="0"/>
            <wp:docPr id="148" name="Объект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Объект148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 xml:space="preserve"> раза;</w:t>
      </w:r>
    </w:p>
    <w:p w14:paraId="219E5D07" w14:textId="77777777" w:rsidR="00645848" w:rsidRDefault="00DB4C82">
      <w:pPr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 xml:space="preserve">уменьшится в </w:t>
      </w:r>
      <w:r w:rsidR="00D80D9A">
        <w:rPr>
          <w:noProof/>
          <w:lang w:eastAsia="ru-RU" w:bidi="ar-SA"/>
        </w:rPr>
        <w:drawing>
          <wp:inline distT="0" distB="0" distL="0" distR="0" wp14:anchorId="35FA8434" wp14:editId="66AE9727">
            <wp:extent cx="228600" cy="228600"/>
            <wp:effectExtent l="0" t="0" r="0" b="0"/>
            <wp:docPr id="149" name="Объект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Объект149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 xml:space="preserve"> раза.</w:t>
      </w:r>
    </w:p>
    <w:p w14:paraId="536388DE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2C8696C0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олебательный контур содержит конденсатор емкостью 100 мкФ, и катушку индуктивностью 10 мкГн. Сколько электрических колебаний в минуту происходит в данном колебательном контуре?</w:t>
      </w:r>
    </w:p>
    <w:p w14:paraId="4251FF05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10</w:t>
      </w:r>
      <w:r w:rsidR="00D80D9A">
        <w:rPr>
          <w:position w:val="6"/>
          <w:sz w:val="16"/>
          <w:lang w:val="uz-Latn-UZ"/>
        </w:rPr>
        <w:t>5</w:t>
      </w:r>
      <w:r w:rsidR="00D80D9A">
        <w:rPr>
          <w:lang w:val="uz-Latn-UZ"/>
        </w:rPr>
        <w:t>;</w:t>
      </w:r>
    </w:p>
    <w:p w14:paraId="5EB1304A" w14:textId="77777777" w:rsidR="00645848" w:rsidRDefault="00DB4C82">
      <w:pPr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>3 10</w:t>
      </w:r>
      <w:r w:rsidR="00D80D9A">
        <w:rPr>
          <w:position w:val="6"/>
          <w:sz w:val="16"/>
          <w:lang w:val="uz-Latn-UZ"/>
        </w:rPr>
        <w:t>5</w:t>
      </w:r>
      <w:r w:rsidR="00D80D9A">
        <w:rPr>
          <w:lang w:val="uz-Latn-UZ"/>
        </w:rPr>
        <w:t>;</w:t>
      </w:r>
    </w:p>
    <w:p w14:paraId="4E96800B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90 10</w:t>
      </w:r>
      <w:r w:rsidR="00D80D9A">
        <w:rPr>
          <w:position w:val="6"/>
          <w:sz w:val="16"/>
          <w:lang w:val="uz-Latn-UZ"/>
        </w:rPr>
        <w:t>5</w:t>
      </w:r>
      <w:r w:rsidR="00D80D9A">
        <w:rPr>
          <w:lang w:val="uz-Latn-UZ"/>
        </w:rPr>
        <w:t>;</w:t>
      </w:r>
    </w:p>
    <w:p w14:paraId="7EBAF4D1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60 10</w:t>
      </w:r>
      <w:r w:rsidR="00D80D9A">
        <w:rPr>
          <w:position w:val="6"/>
          <w:sz w:val="16"/>
          <w:lang w:val="uz-Latn-UZ"/>
        </w:rPr>
        <w:t>5</w:t>
      </w:r>
      <w:r w:rsidR="00D80D9A">
        <w:rPr>
          <w:lang w:val="uz-Latn-UZ"/>
        </w:rPr>
        <w:t>.</w:t>
      </w:r>
    </w:p>
    <w:p w14:paraId="654EF96C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21C39C0C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олебательный контур состоит из катушки и двух последовательно соединенных конденсаторов с емкостью с каждый. Как изменится частота свободных электромагнитных колебаний контура, если конденсаторы подсоединить параллельно?</w:t>
      </w:r>
    </w:p>
    <w:p w14:paraId="68463CD7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увеличится в 2 раза;</w:t>
      </w:r>
    </w:p>
    <w:p w14:paraId="6999050E" w14:textId="77777777" w:rsidR="00645848" w:rsidRDefault="00DB4C82">
      <w:pPr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>уменьшится в 2 раза;</w:t>
      </w:r>
    </w:p>
    <w:p w14:paraId="2E63DB14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 xml:space="preserve">увеличится в </w:t>
      </w:r>
      <w:r w:rsidR="00D80D9A">
        <w:t>4</w:t>
      </w:r>
      <w:r w:rsidR="00D80D9A">
        <w:rPr>
          <w:lang w:val="uz-Latn-UZ"/>
        </w:rPr>
        <w:t xml:space="preserve"> раза;</w:t>
      </w:r>
    </w:p>
    <w:p w14:paraId="47D864CF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 xml:space="preserve">уменьшится в </w:t>
      </w:r>
      <w:r w:rsidR="00D80D9A">
        <w:t>4</w:t>
      </w:r>
      <w:r w:rsidR="00D80D9A">
        <w:rPr>
          <w:lang w:val="uz-Latn-UZ"/>
        </w:rPr>
        <w:t xml:space="preserve"> раза.</w:t>
      </w:r>
    </w:p>
    <w:p w14:paraId="53A02B2B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2A505E2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олебательный контур состоит из катушки и двух последовательно соединенных конденсаторов с емкостью с каждый. Как изменится период свободных электромагнитных колебаний контура, если конденсаторы подсоединить параллельно?</w:t>
      </w:r>
    </w:p>
    <w:p w14:paraId="4FDF9335" w14:textId="77777777" w:rsidR="00645848" w:rsidRDefault="00D80D9A">
      <w:pPr>
        <w:rPr>
          <w:rFonts w:hint="eastAsia"/>
        </w:rPr>
      </w:pPr>
      <w:r>
        <w:rPr>
          <w:lang w:val="uz-Latn-UZ"/>
        </w:rPr>
        <w:t>+:увеличится в 2 раза;</w:t>
      </w:r>
    </w:p>
    <w:p w14:paraId="4F1F2581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ится в 2 раза;</w:t>
      </w:r>
    </w:p>
    <w:p w14:paraId="78EEAA1D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 xml:space="preserve">увеличится в </w:t>
      </w:r>
      <w:r w:rsidR="00D80D9A">
        <w:t>4</w:t>
      </w:r>
      <w:r w:rsidR="00D80D9A">
        <w:rPr>
          <w:lang w:val="uz-Latn-UZ"/>
        </w:rPr>
        <w:t xml:space="preserve"> раза;</w:t>
      </w:r>
    </w:p>
    <w:p w14:paraId="77011C15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 xml:space="preserve">уменьшится в </w:t>
      </w:r>
      <w:r w:rsidR="00D80D9A">
        <w:t>4</w:t>
      </w:r>
      <w:r w:rsidR="00D80D9A">
        <w:rPr>
          <w:lang w:val="uz-Latn-UZ"/>
        </w:rPr>
        <w:t xml:space="preserve"> раза.</w:t>
      </w:r>
    </w:p>
    <w:p w14:paraId="009F5415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B69663E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Емкость конденсатора в контуре С= 5 мкФ, циклическая частота колебаний контура 500 рад/с. Чему равна индуктивность (Гн) катушки?</w:t>
      </w:r>
    </w:p>
    <w:p w14:paraId="158456B5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500;</w:t>
      </w:r>
    </w:p>
    <w:p w14:paraId="10FF1847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50;</w:t>
      </w:r>
    </w:p>
    <w:p w14:paraId="255309F3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1;</w:t>
      </w:r>
    </w:p>
    <w:p w14:paraId="7DB184EB" w14:textId="77777777" w:rsidR="00645848" w:rsidRDefault="00DB4C82">
      <w:pPr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>0,8.</w:t>
      </w:r>
    </w:p>
    <w:p w14:paraId="1E451CD1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C6F31B3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изменится частота колебаний колебательного контура, если расстояние между пластинами плоского конденсатора контура увеличить в 2 раза?</w:t>
      </w:r>
    </w:p>
    <w:p w14:paraId="30D28D93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увеличится в 2 раза;</w:t>
      </w:r>
    </w:p>
    <w:p w14:paraId="188E094F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ится в 2 раза;</w:t>
      </w:r>
    </w:p>
    <w:p w14:paraId="1C07EB6D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 xml:space="preserve">увеличится в </w:t>
      </w:r>
      <w:r w:rsidR="00D80D9A">
        <w:rPr>
          <w:noProof/>
          <w:lang w:eastAsia="ru-RU" w:bidi="ar-SA"/>
        </w:rPr>
        <w:drawing>
          <wp:inline distT="0" distB="0" distL="0" distR="0" wp14:anchorId="52E9B252" wp14:editId="6A6AD6FE">
            <wp:extent cx="241300" cy="215900"/>
            <wp:effectExtent l="0" t="0" r="0" b="0"/>
            <wp:docPr id="150" name="Объект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Объект150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1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 xml:space="preserve"> раза;</w:t>
      </w:r>
    </w:p>
    <w:p w14:paraId="76DF7243" w14:textId="77777777" w:rsidR="00645848" w:rsidRDefault="00DB4C82">
      <w:pPr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 xml:space="preserve">уменьшится в </w:t>
      </w:r>
      <w:r w:rsidR="00D80D9A">
        <w:rPr>
          <w:noProof/>
          <w:lang w:eastAsia="ru-RU" w:bidi="ar-SA"/>
        </w:rPr>
        <w:drawing>
          <wp:inline distT="0" distB="0" distL="0" distR="0" wp14:anchorId="1FC6BAFF" wp14:editId="2600919E">
            <wp:extent cx="241300" cy="215900"/>
            <wp:effectExtent l="0" t="0" r="0" b="0"/>
            <wp:docPr id="151" name="Объект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Объект151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1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 xml:space="preserve"> раза.</w:t>
      </w:r>
    </w:p>
    <w:p w14:paraId="752F60FC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5A88C13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В колебательном контуре колебания совершает...</w:t>
      </w:r>
    </w:p>
    <w:p w14:paraId="1E12775E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емкость;</w:t>
      </w:r>
    </w:p>
    <w:p w14:paraId="457A090C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индуктивность;</w:t>
      </w:r>
    </w:p>
    <w:p w14:paraId="75B9D82A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сопротивление;</w:t>
      </w:r>
    </w:p>
    <w:p w14:paraId="75A6B60C" w14:textId="77777777" w:rsidR="00645848" w:rsidRDefault="00DB4C82">
      <w:pPr>
        <w:rPr>
          <w:rFonts w:hint="eastAsia"/>
        </w:rPr>
      </w:pPr>
      <w:r>
        <w:t>+:</w:t>
      </w:r>
      <w:r w:rsidR="00D80D9A">
        <w:rPr>
          <w:lang w:val="uz-Latn-UZ"/>
        </w:rPr>
        <w:t>заряд конденсатора.</w:t>
      </w:r>
    </w:p>
    <w:p w14:paraId="17A2CEB1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BE0182B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изменится частота электромагнитных колебаний, если внутрь катушки колебательного контура ввести сердечник из ферромагнетика?</w:t>
      </w:r>
    </w:p>
    <w:p w14:paraId="3F0C087B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увеличится;</w:t>
      </w:r>
    </w:p>
    <w:p w14:paraId="4BAE2EE0" w14:textId="77777777" w:rsidR="00645848" w:rsidRDefault="00DB4C82">
      <w:pPr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>уменьшится;</w:t>
      </w:r>
    </w:p>
    <w:p w14:paraId="74491932" w14:textId="77777777" w:rsidR="00645848" w:rsidRDefault="00DB4C82">
      <w:pPr>
        <w:rPr>
          <w:rFonts w:hint="eastAsia"/>
        </w:rPr>
      </w:pPr>
      <w:r>
        <w:rPr>
          <w:lang w:val="uz-Latn-UZ"/>
        </w:rPr>
        <w:lastRenderedPageBreak/>
        <w:t>-:</w:t>
      </w:r>
      <w:r w:rsidR="00D80D9A">
        <w:rPr>
          <w:lang w:val="uz-Latn-UZ"/>
        </w:rPr>
        <w:t>не изменится;</w:t>
      </w:r>
    </w:p>
    <w:p w14:paraId="33587A7E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сначало уменьшится, потом увеличится.</w:t>
      </w:r>
    </w:p>
    <w:p w14:paraId="645FF9D4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10033D9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изменится период электромагнитных колебаний, если внутрь катушки колебательного контура ввести сердечник из ферромагнетика?</w:t>
      </w:r>
    </w:p>
    <w:p w14:paraId="0FD1F303" w14:textId="77777777" w:rsidR="00645848" w:rsidRDefault="00D80D9A">
      <w:pPr>
        <w:rPr>
          <w:rFonts w:hint="eastAsia"/>
        </w:rPr>
      </w:pPr>
      <w:r>
        <w:rPr>
          <w:lang w:val="uz-Latn-UZ"/>
        </w:rPr>
        <w:t>+:увеличится;</w:t>
      </w:r>
    </w:p>
    <w:p w14:paraId="04647224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ится;</w:t>
      </w:r>
    </w:p>
    <w:p w14:paraId="1C7B7D76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не изменится;</w:t>
      </w:r>
    </w:p>
    <w:p w14:paraId="4888DC0D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сначало уменьшится, потом увеличится.</w:t>
      </w:r>
    </w:p>
    <w:p w14:paraId="456EC3CD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55A6A96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изменится период электромагнитных колебаний в колебательном контуре, если конденсатор контура заполнить диэлектриком с диэлектрической проницаемостью Ɛ= 4.</w:t>
      </w:r>
    </w:p>
    <w:p w14:paraId="38B7D189" w14:textId="77777777" w:rsidR="00645848" w:rsidRDefault="00D80D9A">
      <w:pPr>
        <w:rPr>
          <w:rFonts w:hint="eastAsia"/>
        </w:rPr>
      </w:pPr>
      <w:r>
        <w:rPr>
          <w:lang w:val="uz-Latn-UZ"/>
        </w:rPr>
        <w:t>+:увеличится в 2 раза;</w:t>
      </w:r>
    </w:p>
    <w:p w14:paraId="7EEE54D3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ится в 4раза;</w:t>
      </w:r>
    </w:p>
    <w:p w14:paraId="18391D9D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 xml:space="preserve">увеличится в </w:t>
      </w:r>
      <w:r w:rsidR="00D80D9A">
        <w:t>16</w:t>
      </w:r>
      <w:r w:rsidR="00D80D9A">
        <w:rPr>
          <w:lang w:val="uz-Latn-UZ"/>
        </w:rPr>
        <w:t xml:space="preserve"> раз;</w:t>
      </w:r>
    </w:p>
    <w:p w14:paraId="6231C65B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 xml:space="preserve">уменьшится в </w:t>
      </w:r>
      <w:r w:rsidR="00D80D9A">
        <w:t>2</w:t>
      </w:r>
      <w:r w:rsidR="00D80D9A">
        <w:rPr>
          <w:lang w:val="uz-Latn-UZ"/>
        </w:rPr>
        <w:t xml:space="preserve"> раза.</w:t>
      </w:r>
    </w:p>
    <w:p w14:paraId="2A938559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86F7D92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изменится частота электромагнитных колебаний в колебательном контуре, если конденсатор контура заполнить диэлектриком с диэлектрической проницаемостью Ɛ= 4.</w:t>
      </w:r>
    </w:p>
    <w:p w14:paraId="68314CDD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увеличится в 2 раза;</w:t>
      </w:r>
    </w:p>
    <w:p w14:paraId="465E99D2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ится в 4раза;</w:t>
      </w:r>
    </w:p>
    <w:p w14:paraId="363FD778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 xml:space="preserve">увеличится в </w:t>
      </w:r>
      <w:r w:rsidR="00D80D9A">
        <w:t>16</w:t>
      </w:r>
      <w:r w:rsidR="00D80D9A">
        <w:rPr>
          <w:lang w:val="uz-Latn-UZ"/>
        </w:rPr>
        <w:t xml:space="preserve"> раз;</w:t>
      </w:r>
    </w:p>
    <w:p w14:paraId="4A39E9B0" w14:textId="77777777" w:rsidR="00645848" w:rsidRDefault="00DB4C82">
      <w:pPr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 xml:space="preserve">уменьшится в </w:t>
      </w:r>
      <w:r w:rsidR="00D80D9A">
        <w:t>2</w:t>
      </w:r>
      <w:r w:rsidR="00D80D9A">
        <w:rPr>
          <w:lang w:val="uz-Latn-UZ"/>
        </w:rPr>
        <w:t xml:space="preserve"> раза.</w:t>
      </w:r>
    </w:p>
    <w:p w14:paraId="2AC6EFA3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2CE40CDE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 xml:space="preserve">Сила тока изменяется по закону </w:t>
      </w:r>
      <w:r w:rsidR="00D80D9A">
        <w:rPr>
          <w:noProof/>
          <w:lang w:eastAsia="ru-RU" w:bidi="ar-SA"/>
        </w:rPr>
        <w:drawing>
          <wp:inline distT="0" distB="0" distL="0" distR="0" wp14:anchorId="7EDF3116" wp14:editId="536B1F43">
            <wp:extent cx="1130300" cy="203200"/>
            <wp:effectExtent l="0" t="0" r="0" b="0"/>
            <wp:docPr id="152" name="Объект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Объект152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 xml:space="preserve">. </w:t>
      </w:r>
      <w:proofErr w:type="spellStart"/>
      <w:r w:rsidR="00D80D9A">
        <w:rPr>
          <w:b/>
        </w:rPr>
        <w:t>Найд</w:t>
      </w:r>
      <w:r w:rsidR="00ED4BEB">
        <w:rPr>
          <w:b/>
        </w:rPr>
        <w:t>Укажите</w:t>
      </w:r>
      <w:proofErr w:type="spellEnd"/>
      <w:r w:rsidR="00D80D9A">
        <w:rPr>
          <w:b/>
          <w:lang w:val="uz-Latn-UZ"/>
        </w:rPr>
        <w:t xml:space="preserve"> частоту (Гц)</w:t>
      </w:r>
      <w:r w:rsidR="004773A2">
        <w:rPr>
          <w:b/>
          <w:lang w:val="uz-Latn-UZ"/>
        </w:rPr>
        <w:t xml:space="preserve"> </w:t>
      </w:r>
      <w:r w:rsidR="00D80D9A">
        <w:rPr>
          <w:b/>
          <w:lang w:val="uz-Latn-UZ"/>
        </w:rPr>
        <w:t>изменения тока.</w:t>
      </w:r>
    </w:p>
    <w:p w14:paraId="43CE7385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5;</w:t>
      </w:r>
    </w:p>
    <w:p w14:paraId="62328B1C" w14:textId="77777777" w:rsidR="00645848" w:rsidRDefault="00DB4C82">
      <w:pPr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>50;</w:t>
      </w:r>
    </w:p>
    <w:p w14:paraId="480F8A30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100;</w:t>
      </w:r>
    </w:p>
    <w:p w14:paraId="17352530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100π.</w:t>
      </w:r>
    </w:p>
    <w:p w14:paraId="6CE05C6E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646D86D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 xml:space="preserve">Закон изменения напряжения имеет вид </w:t>
      </w:r>
      <w:r w:rsidR="00D80D9A">
        <w:rPr>
          <w:noProof/>
          <w:lang w:eastAsia="ru-RU" w:bidi="ar-SA"/>
        </w:rPr>
        <w:drawing>
          <wp:inline distT="0" distB="0" distL="0" distR="0" wp14:anchorId="4F9B3A5C" wp14:editId="111AC047">
            <wp:extent cx="1346200" cy="203200"/>
            <wp:effectExtent l="0" t="0" r="0" b="0"/>
            <wp:docPr id="153" name="Объект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Объект153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 xml:space="preserve">. </w:t>
      </w:r>
      <w:r w:rsidR="00D80D9A">
        <w:rPr>
          <w:b/>
        </w:rPr>
        <w:t>Каков период изменения напряжения (с)?</w:t>
      </w:r>
    </w:p>
    <w:p w14:paraId="16E9C02A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0;</w:t>
      </w:r>
    </w:p>
    <w:p w14:paraId="207DDAC2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0,01;</w:t>
      </w:r>
    </w:p>
    <w:p w14:paraId="173E139B" w14:textId="77777777" w:rsidR="00645848" w:rsidRDefault="00DB4C82">
      <w:pPr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>0,02;</w:t>
      </w:r>
    </w:p>
    <w:p w14:paraId="4382CD97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0,22.</w:t>
      </w:r>
    </w:p>
    <w:p w14:paraId="0C16011C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3354E30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 xml:space="preserve">Уравнения колебаний тока в колебательном контуре имеет вид </w:t>
      </w:r>
      <w:r w:rsidR="00D80D9A">
        <w:rPr>
          <w:noProof/>
          <w:lang w:eastAsia="ru-RU" w:bidi="ar-SA"/>
        </w:rPr>
        <w:drawing>
          <wp:inline distT="0" distB="0" distL="0" distR="0" wp14:anchorId="4A4F2A00" wp14:editId="5A0B2368">
            <wp:extent cx="1155700" cy="203200"/>
            <wp:effectExtent l="0" t="0" r="0" b="0"/>
            <wp:docPr id="154" name="Объект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Объект154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 xml:space="preserve">. </w:t>
      </w:r>
      <w:r w:rsidR="00ED4BEB">
        <w:rPr>
          <w:b/>
        </w:rPr>
        <w:t>Укажите</w:t>
      </w:r>
      <w:r w:rsidR="00D80D9A">
        <w:rPr>
          <w:b/>
        </w:rPr>
        <w:t xml:space="preserve"> соответствующее ему уравнение колебаний заряда конденсатора.</w:t>
      </w:r>
    </w:p>
    <w:p w14:paraId="6F05580F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785A2BB6" wp14:editId="364BEAA4">
            <wp:extent cx="1143000" cy="228600"/>
            <wp:effectExtent l="0" t="0" r="0" b="0"/>
            <wp:docPr id="155" name="Объект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Объект155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;</w:t>
      </w:r>
    </w:p>
    <w:p w14:paraId="3B10225F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1975636E" wp14:editId="4774423C">
            <wp:extent cx="1054100" cy="228600"/>
            <wp:effectExtent l="0" t="0" r="0" b="0"/>
            <wp:docPr id="156" name="Объект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Объект156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;</w:t>
      </w:r>
    </w:p>
    <w:p w14:paraId="75037824" w14:textId="77777777" w:rsidR="00645848" w:rsidRDefault="00DB4C82">
      <w:pPr>
        <w:rPr>
          <w:rFonts w:hint="eastAsia"/>
        </w:rPr>
      </w:pPr>
      <w:r>
        <w:rPr>
          <w:lang w:val="uz-Latn-UZ"/>
        </w:rPr>
        <w:t>+:</w:t>
      </w:r>
      <w:r w:rsidR="00D80D9A">
        <w:rPr>
          <w:noProof/>
          <w:lang w:eastAsia="ru-RU" w:bidi="ar-SA"/>
        </w:rPr>
        <w:drawing>
          <wp:inline distT="0" distB="0" distL="0" distR="0" wp14:anchorId="521DD861" wp14:editId="5E02E03F">
            <wp:extent cx="965200" cy="228600"/>
            <wp:effectExtent l="0" t="0" r="0" b="0"/>
            <wp:docPr id="157" name="Объект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Объект157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;</w:t>
      </w:r>
    </w:p>
    <w:p w14:paraId="2124F0EB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2F61B704" wp14:editId="52B6DE08">
            <wp:extent cx="990600" cy="228600"/>
            <wp:effectExtent l="0" t="0" r="0" b="0"/>
            <wp:docPr id="158" name="Объект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Объект158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.</w:t>
      </w:r>
    </w:p>
    <w:p w14:paraId="213B3A52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839122F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 xml:space="preserve">Колебания заряда подчиняются закону </w:t>
      </w:r>
      <w:r w:rsidR="00D80D9A">
        <w:rPr>
          <w:noProof/>
          <w:lang w:eastAsia="ru-RU" w:bidi="ar-SA"/>
        </w:rPr>
        <w:drawing>
          <wp:inline distT="0" distB="0" distL="0" distR="0" wp14:anchorId="4C70C0FB" wp14:editId="1CA8427D">
            <wp:extent cx="1130300" cy="228600"/>
            <wp:effectExtent l="0" t="0" r="0" b="0"/>
            <wp:docPr id="159" name="Объект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Объект159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 xml:space="preserve">. </w:t>
      </w:r>
      <w:r w:rsidR="00D80D9A">
        <w:rPr>
          <w:b/>
        </w:rPr>
        <w:t>Определить максимальную силу тока</w:t>
      </w:r>
      <w:r w:rsidR="00D80D9A">
        <w:rPr>
          <w:b/>
          <w:lang w:val="uz-Latn-UZ"/>
        </w:rPr>
        <w:t xml:space="preserve"> (мА).</w:t>
      </w:r>
    </w:p>
    <w:p w14:paraId="407B9055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0,1;</w:t>
      </w:r>
    </w:p>
    <w:p w14:paraId="5F5CDF13" w14:textId="77777777" w:rsidR="00645848" w:rsidRDefault="00DB4C82">
      <w:pPr>
        <w:rPr>
          <w:rFonts w:hint="eastAsia"/>
        </w:rPr>
      </w:pPr>
      <w:r>
        <w:rPr>
          <w:lang w:val="uz-Latn-UZ"/>
        </w:rPr>
        <w:lastRenderedPageBreak/>
        <w:t>+:</w:t>
      </w:r>
      <w:r w:rsidR="00D80D9A">
        <w:rPr>
          <w:lang w:val="uz-Latn-UZ"/>
        </w:rPr>
        <w:t>0,1 π;</w:t>
      </w:r>
    </w:p>
    <w:p w14:paraId="08E6BFB6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π;</w:t>
      </w:r>
    </w:p>
    <w:p w14:paraId="17555A7F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10 π.</w:t>
      </w:r>
    </w:p>
    <w:p w14:paraId="407D8883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2AEAE348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 xml:space="preserve">Изменение заряда конденсатора в колебательном контуре задано уравнением </w:t>
      </w:r>
      <w:r w:rsidR="00D80D9A">
        <w:rPr>
          <w:noProof/>
          <w:lang w:eastAsia="ru-RU" w:bidi="ar-SA"/>
        </w:rPr>
        <w:drawing>
          <wp:inline distT="0" distB="0" distL="0" distR="0" wp14:anchorId="7E0B7F10" wp14:editId="1A1677DC">
            <wp:extent cx="1130300" cy="228600"/>
            <wp:effectExtent l="0" t="0" r="0" b="0"/>
            <wp:docPr id="160" name="Объект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Объект160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 xml:space="preserve"> </w:t>
      </w:r>
      <w:r w:rsidR="00D80D9A">
        <w:rPr>
          <w:b/>
        </w:rPr>
        <w:t>Чему равна амплитуда силы тока</w:t>
      </w:r>
      <w:r w:rsidR="00D80D9A">
        <w:rPr>
          <w:b/>
          <w:lang w:val="uz-Latn-UZ"/>
        </w:rPr>
        <w:t xml:space="preserve"> (мА).</w:t>
      </w:r>
    </w:p>
    <w:p w14:paraId="101E04E5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0,1;</w:t>
      </w:r>
    </w:p>
    <w:p w14:paraId="6AAE8075" w14:textId="77777777" w:rsidR="00645848" w:rsidRDefault="00DB4C82">
      <w:pPr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>0,1 π;</w:t>
      </w:r>
    </w:p>
    <w:p w14:paraId="4382FC58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π;</w:t>
      </w:r>
    </w:p>
    <w:p w14:paraId="13178EC5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10 π.</w:t>
      </w:r>
    </w:p>
    <w:p w14:paraId="09CCC408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F891DAF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 xml:space="preserve">Заряд конденсатора изменяется по закону </w:t>
      </w:r>
      <w:r w:rsidR="00D80D9A">
        <w:rPr>
          <w:noProof/>
          <w:lang w:eastAsia="ru-RU" w:bidi="ar-SA"/>
        </w:rPr>
        <w:drawing>
          <wp:inline distT="0" distB="0" distL="0" distR="0" wp14:anchorId="6B00EDE3" wp14:editId="1DB31BCC">
            <wp:extent cx="977900" cy="228600"/>
            <wp:effectExtent l="0" t="0" r="0" b="0"/>
            <wp:docPr id="161" name="Объект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Объект161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 xml:space="preserve">. </w:t>
      </w:r>
      <w:r w:rsidR="00ED4BEB">
        <w:rPr>
          <w:b/>
        </w:rPr>
        <w:t>Укажите</w:t>
      </w:r>
      <w:r w:rsidR="00D80D9A">
        <w:rPr>
          <w:b/>
        </w:rPr>
        <w:t xml:space="preserve"> силу тока в цепи (А) в момент времени </w:t>
      </w:r>
      <w:r w:rsidR="00D80D9A">
        <w:rPr>
          <w:b/>
          <w:lang w:val="en-US"/>
        </w:rPr>
        <w:t>t</w:t>
      </w:r>
      <w:r>
        <w:rPr>
          <w:b/>
        </w:rPr>
        <w:t xml:space="preserve"> </w:t>
      </w:r>
      <w:r w:rsidR="00D80D9A">
        <w:rPr>
          <w:b/>
        </w:rPr>
        <w:t>= 2с.</w:t>
      </w:r>
    </w:p>
    <w:p w14:paraId="1A446D96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20;</w:t>
      </w:r>
    </w:p>
    <w:p w14:paraId="4E2CD102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10;</w:t>
      </w:r>
    </w:p>
    <w:p w14:paraId="285B1870" w14:textId="77777777" w:rsidR="00645848" w:rsidRDefault="00DB4C82">
      <w:pPr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>9;</w:t>
      </w:r>
    </w:p>
    <w:p w14:paraId="49C54AF1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19.</w:t>
      </w:r>
    </w:p>
    <w:p w14:paraId="30D8D99E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A21429E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нужно изменить емкость конденсатора для того, чтобы увеличить собственную частоту колебаний контура в 2 раза?</w:t>
      </w:r>
    </w:p>
    <w:p w14:paraId="39054E10" w14:textId="77777777" w:rsidR="00645848" w:rsidRDefault="00D80D9A">
      <w:pPr>
        <w:rPr>
          <w:rFonts w:hint="eastAsia"/>
        </w:rPr>
      </w:pPr>
      <w:r>
        <w:rPr>
          <w:lang w:val="uz-Latn-UZ"/>
        </w:rPr>
        <w:t>+:уменьшить в 4 раза;</w:t>
      </w:r>
    </w:p>
    <w:p w14:paraId="1B908B2A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ить в 2 раза;</w:t>
      </w:r>
    </w:p>
    <w:p w14:paraId="13378B73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увеличить в 4 раза;</w:t>
      </w:r>
    </w:p>
    <w:p w14:paraId="54ED6F4D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увеличить в 2 раза.</w:t>
      </w:r>
    </w:p>
    <w:p w14:paraId="35C0988C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8A90F8C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В каких веществах возникают продольные упругие волны?</w:t>
      </w:r>
    </w:p>
    <w:p w14:paraId="48C63BC9" w14:textId="77777777" w:rsidR="00645848" w:rsidRDefault="00DB4C82">
      <w:pPr>
        <w:rPr>
          <w:rFonts w:hint="eastAsia"/>
        </w:rPr>
      </w:pPr>
      <w:r>
        <w:t>-:</w:t>
      </w:r>
      <w:r w:rsidR="00D80D9A">
        <w:t>Твердых телах и на поверхности жидкостей;</w:t>
      </w:r>
    </w:p>
    <w:p w14:paraId="77F06442" w14:textId="77777777" w:rsidR="00645848" w:rsidRDefault="00D80D9A">
      <w:pPr>
        <w:rPr>
          <w:rFonts w:hint="eastAsia"/>
        </w:rPr>
      </w:pPr>
      <w:r>
        <w:t>+:В твердых телах, жидкостях и в газах;</w:t>
      </w:r>
    </w:p>
    <w:p w14:paraId="5C433ACD" w14:textId="77777777" w:rsidR="00645848" w:rsidRDefault="00DB4C82">
      <w:pPr>
        <w:rPr>
          <w:rFonts w:hint="eastAsia"/>
        </w:rPr>
      </w:pPr>
      <w:r>
        <w:t>-:</w:t>
      </w:r>
      <w:r w:rsidR="00D80D9A">
        <w:t>В твердых телах и в газах;</w:t>
      </w:r>
    </w:p>
    <w:p w14:paraId="1A33AA02" w14:textId="77777777" w:rsidR="00645848" w:rsidRDefault="00DB4C82">
      <w:pPr>
        <w:rPr>
          <w:rFonts w:hint="eastAsia"/>
        </w:rPr>
      </w:pPr>
      <w:r>
        <w:t>-:</w:t>
      </w:r>
      <w:r w:rsidR="00D80D9A">
        <w:t>Только в твёрдых телах.</w:t>
      </w:r>
    </w:p>
    <w:p w14:paraId="4B0DD8E8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D470F60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В каких веществах возникают поперечные упругие волны?</w:t>
      </w:r>
    </w:p>
    <w:p w14:paraId="5A25C092" w14:textId="77777777" w:rsidR="00645848" w:rsidRDefault="00DB4C82">
      <w:pPr>
        <w:rPr>
          <w:rFonts w:hint="eastAsia"/>
        </w:rPr>
      </w:pPr>
      <w:r>
        <w:t>-:</w:t>
      </w:r>
      <w:r w:rsidR="00D80D9A">
        <w:t>Твердых телах и на поверхности жидкостей;</w:t>
      </w:r>
    </w:p>
    <w:p w14:paraId="7559940D" w14:textId="77777777" w:rsidR="00645848" w:rsidRDefault="00DB4C82">
      <w:pPr>
        <w:rPr>
          <w:rFonts w:hint="eastAsia"/>
        </w:rPr>
      </w:pPr>
      <w:r>
        <w:t>-:</w:t>
      </w:r>
      <w:r w:rsidR="00D80D9A">
        <w:t>В твердых телах, жидкостях и в газах;</w:t>
      </w:r>
    </w:p>
    <w:p w14:paraId="0891AFF6" w14:textId="77777777" w:rsidR="00645848" w:rsidRDefault="00DB4C82">
      <w:pPr>
        <w:rPr>
          <w:rFonts w:hint="eastAsia"/>
        </w:rPr>
      </w:pPr>
      <w:r>
        <w:t>-:</w:t>
      </w:r>
      <w:r w:rsidR="00D80D9A">
        <w:t>В твердых телах и в газах;</w:t>
      </w:r>
    </w:p>
    <w:p w14:paraId="58181FF2" w14:textId="77777777" w:rsidR="00645848" w:rsidRDefault="00D80D9A">
      <w:pPr>
        <w:rPr>
          <w:rFonts w:hint="eastAsia"/>
        </w:rPr>
      </w:pPr>
      <w:r>
        <w:t>+:Только в твёрдых телах.</w:t>
      </w:r>
    </w:p>
    <w:p w14:paraId="308E6DDE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319A727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Внутри каких сред (1-газ, 2-жидкость, 3-твёрдое тело) могут распространяться поперечные механические волны?</w:t>
      </w:r>
    </w:p>
    <w:p w14:paraId="6A2E6446" w14:textId="77777777" w:rsidR="00645848" w:rsidRDefault="00DB4C82">
      <w:pPr>
        <w:rPr>
          <w:rFonts w:hint="eastAsia"/>
        </w:rPr>
      </w:pPr>
      <w:r>
        <w:t>-:</w:t>
      </w:r>
      <w:r w:rsidR="00D80D9A">
        <w:t>только 1;</w:t>
      </w:r>
    </w:p>
    <w:p w14:paraId="10C9BADB" w14:textId="77777777" w:rsidR="00645848" w:rsidRDefault="00DB4C82">
      <w:pPr>
        <w:rPr>
          <w:rFonts w:hint="eastAsia"/>
        </w:rPr>
      </w:pPr>
      <w:r>
        <w:t>-:</w:t>
      </w:r>
      <w:r w:rsidR="00D80D9A">
        <w:t>только 2;</w:t>
      </w:r>
    </w:p>
    <w:p w14:paraId="26122CD7" w14:textId="77777777" w:rsidR="00645848" w:rsidRDefault="00D80D9A">
      <w:pPr>
        <w:rPr>
          <w:rFonts w:hint="eastAsia"/>
        </w:rPr>
      </w:pPr>
      <w:r>
        <w:t>+:только 3;</w:t>
      </w:r>
    </w:p>
    <w:p w14:paraId="224F004F" w14:textId="77777777" w:rsidR="00645848" w:rsidRDefault="00DB4C82">
      <w:pPr>
        <w:rPr>
          <w:rFonts w:hint="eastAsia"/>
        </w:rPr>
      </w:pPr>
      <w:r>
        <w:t>-:</w:t>
      </w:r>
      <w:r w:rsidR="00D80D9A">
        <w:t>1 и 2.</w:t>
      </w:r>
    </w:p>
    <w:p w14:paraId="4BCBA61F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EB0E1C8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Внутри каких сред (1-газ, 2-жидкость, 3-твёрдое тело) могут распространяться продольные механические волны?</w:t>
      </w:r>
    </w:p>
    <w:p w14:paraId="42D28C6C" w14:textId="77777777" w:rsidR="00645848" w:rsidRDefault="00DB4C82">
      <w:pPr>
        <w:rPr>
          <w:rFonts w:hint="eastAsia"/>
        </w:rPr>
      </w:pPr>
      <w:r>
        <w:t>-:</w:t>
      </w:r>
      <w:r w:rsidR="00D80D9A">
        <w:t>1 и 2;</w:t>
      </w:r>
    </w:p>
    <w:p w14:paraId="2261F21D" w14:textId="77777777" w:rsidR="00645848" w:rsidRDefault="00DB4C82">
      <w:pPr>
        <w:rPr>
          <w:rFonts w:hint="eastAsia"/>
        </w:rPr>
      </w:pPr>
      <w:r>
        <w:t>-:</w:t>
      </w:r>
      <w:r w:rsidR="00D80D9A">
        <w:t>1 и 3;</w:t>
      </w:r>
    </w:p>
    <w:p w14:paraId="22920513" w14:textId="77777777" w:rsidR="00645848" w:rsidRDefault="00DB4C82">
      <w:pPr>
        <w:rPr>
          <w:rFonts w:hint="eastAsia"/>
        </w:rPr>
      </w:pPr>
      <w:r>
        <w:t>-:</w:t>
      </w:r>
      <w:r w:rsidR="00D80D9A">
        <w:t>2 и 3;</w:t>
      </w:r>
    </w:p>
    <w:p w14:paraId="56D968C4" w14:textId="77777777" w:rsidR="00645848" w:rsidRDefault="00D80D9A">
      <w:pPr>
        <w:rPr>
          <w:rFonts w:hint="eastAsia"/>
        </w:rPr>
      </w:pPr>
      <w:r>
        <w:t>+:1,2 и 3.</w:t>
      </w:r>
    </w:p>
    <w:p w14:paraId="6D951040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A9D5A6B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В каком направлении колеблются частицы среды в продольной волне?</w:t>
      </w:r>
    </w:p>
    <w:p w14:paraId="51A27564" w14:textId="77777777" w:rsidR="00645848" w:rsidRDefault="00DB4C82">
      <w:pPr>
        <w:rPr>
          <w:rFonts w:hint="eastAsia"/>
        </w:rPr>
      </w:pPr>
      <w:r>
        <w:lastRenderedPageBreak/>
        <w:t>-:</w:t>
      </w:r>
      <w:r w:rsidR="00D80D9A">
        <w:t>Во всех направлениях;</w:t>
      </w:r>
    </w:p>
    <w:p w14:paraId="607E51D8" w14:textId="77777777" w:rsidR="00645848" w:rsidRDefault="00D80D9A">
      <w:pPr>
        <w:rPr>
          <w:rFonts w:hint="eastAsia"/>
        </w:rPr>
      </w:pPr>
      <w:r>
        <w:t>+:Только в направлении распространения волны;</w:t>
      </w:r>
    </w:p>
    <w:p w14:paraId="6916C779" w14:textId="77777777" w:rsidR="00645848" w:rsidRDefault="00DB4C82">
      <w:pPr>
        <w:rPr>
          <w:rFonts w:hint="eastAsia"/>
        </w:rPr>
      </w:pPr>
      <w:r>
        <w:t>-:</w:t>
      </w:r>
      <w:r w:rsidR="00D80D9A">
        <w:t>В направлении, в перпендикулярном направлению распространения волны;</w:t>
      </w:r>
    </w:p>
    <w:p w14:paraId="29EF5E66" w14:textId="77777777" w:rsidR="00645848" w:rsidRDefault="00DB4C82">
      <w:pPr>
        <w:rPr>
          <w:rFonts w:hint="eastAsia"/>
        </w:rPr>
      </w:pPr>
      <w:r>
        <w:t>-:</w:t>
      </w:r>
      <w:r w:rsidR="00D80D9A">
        <w:t>В направлении распространения волны и в перпендикулярном направлении.</w:t>
      </w:r>
    </w:p>
    <w:p w14:paraId="5F05490B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8D00A9A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В каком направлении колеблются частицы среды в поперечной волне?</w:t>
      </w:r>
    </w:p>
    <w:p w14:paraId="1033AD76" w14:textId="77777777" w:rsidR="00645848" w:rsidRDefault="00DB4C82">
      <w:pPr>
        <w:rPr>
          <w:rFonts w:hint="eastAsia"/>
        </w:rPr>
      </w:pPr>
      <w:r>
        <w:t>-:</w:t>
      </w:r>
      <w:r w:rsidR="00D80D9A">
        <w:t>Во всех направлениях;</w:t>
      </w:r>
    </w:p>
    <w:p w14:paraId="2992307B" w14:textId="77777777" w:rsidR="00645848" w:rsidRDefault="00DB4C82">
      <w:pPr>
        <w:rPr>
          <w:rFonts w:hint="eastAsia"/>
        </w:rPr>
      </w:pPr>
      <w:r>
        <w:t>-:</w:t>
      </w:r>
      <w:r w:rsidR="00D80D9A">
        <w:t>Только в направлении распространения волны;</w:t>
      </w:r>
    </w:p>
    <w:p w14:paraId="685AA364" w14:textId="77777777" w:rsidR="00645848" w:rsidRDefault="00D80D9A">
      <w:pPr>
        <w:rPr>
          <w:rFonts w:hint="eastAsia"/>
        </w:rPr>
      </w:pPr>
      <w:r>
        <w:t>+:В направлении, в перпендикулярном направлению распространения волны;</w:t>
      </w:r>
    </w:p>
    <w:p w14:paraId="783B22D1" w14:textId="77777777" w:rsidR="00645848" w:rsidRDefault="00DB4C82">
      <w:pPr>
        <w:rPr>
          <w:rFonts w:hint="eastAsia"/>
        </w:rPr>
      </w:pPr>
      <w:r>
        <w:t>-:</w:t>
      </w:r>
      <w:r w:rsidR="00D80D9A">
        <w:t>В направлении распространения волны и в перпендикулярном направлении</w:t>
      </w:r>
    </w:p>
    <w:p w14:paraId="0FB3B6EC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C7D2D1C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 xml:space="preserve">Лодка качается на волнах, которые распространяются со скоростью 1,5 м/с. Расстояние между двумя ближайшими гребнями волны 9 м. </w:t>
      </w:r>
      <w:proofErr w:type="spellStart"/>
      <w:r w:rsidR="00D80D9A">
        <w:rPr>
          <w:b/>
        </w:rPr>
        <w:t>Найд</w:t>
      </w:r>
      <w:r w:rsidR="00ED4BEB">
        <w:rPr>
          <w:b/>
        </w:rPr>
        <w:t>Укажите</w:t>
      </w:r>
      <w:proofErr w:type="spellEnd"/>
      <w:r w:rsidR="00D80D9A">
        <w:rPr>
          <w:b/>
        </w:rPr>
        <w:t xml:space="preserve"> период колебания лодки.</w:t>
      </w:r>
    </w:p>
    <w:p w14:paraId="69387FE8" w14:textId="77777777" w:rsidR="00645848" w:rsidRDefault="00DB4C82">
      <w:pPr>
        <w:rPr>
          <w:rFonts w:hint="eastAsia"/>
        </w:rPr>
      </w:pPr>
      <w:r>
        <w:t>-:</w:t>
      </w:r>
      <w:r w:rsidR="00D80D9A">
        <w:t>1,5 с;</w:t>
      </w:r>
    </w:p>
    <w:p w14:paraId="378FE77C" w14:textId="77777777" w:rsidR="00645848" w:rsidRDefault="00DB4C82">
      <w:pPr>
        <w:rPr>
          <w:rFonts w:hint="eastAsia"/>
        </w:rPr>
      </w:pPr>
      <w:r>
        <w:t>-:</w:t>
      </w:r>
      <w:r w:rsidR="00D80D9A">
        <w:t>3 с;</w:t>
      </w:r>
    </w:p>
    <w:p w14:paraId="26B051B8" w14:textId="77777777" w:rsidR="00645848" w:rsidRDefault="00D80D9A">
      <w:pPr>
        <w:rPr>
          <w:rFonts w:hint="eastAsia"/>
        </w:rPr>
      </w:pPr>
      <w:r>
        <w:t>+:6 с;</w:t>
      </w:r>
    </w:p>
    <w:p w14:paraId="553BD93B" w14:textId="77777777" w:rsidR="00645848" w:rsidRDefault="00DB4C82">
      <w:pPr>
        <w:rPr>
          <w:rFonts w:hint="eastAsia"/>
        </w:rPr>
      </w:pPr>
      <w:r>
        <w:t>-:</w:t>
      </w:r>
      <w:r w:rsidR="00D80D9A">
        <w:t>9 с.</w:t>
      </w:r>
    </w:p>
    <w:p w14:paraId="7409A105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0732EEF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Наблюдатель определил, что расстояние между соседними гребнями волн 12 м. Чему будет равна скорость распространении волны, если гребень волны проходит мимо наблюдателя через каждые 6 с?</w:t>
      </w:r>
    </w:p>
    <w:p w14:paraId="4DDC52E0" w14:textId="77777777" w:rsidR="00645848" w:rsidRDefault="00DB4C82">
      <w:pPr>
        <w:rPr>
          <w:rFonts w:hint="eastAsia"/>
        </w:rPr>
      </w:pPr>
      <w:r>
        <w:t>-:</w:t>
      </w:r>
      <w:r w:rsidR="00D80D9A">
        <w:t>18 м/с;</w:t>
      </w:r>
    </w:p>
    <w:p w14:paraId="1864433A" w14:textId="77777777" w:rsidR="00645848" w:rsidRDefault="00DB4C82">
      <w:pPr>
        <w:rPr>
          <w:rFonts w:hint="eastAsia"/>
        </w:rPr>
      </w:pPr>
      <w:r>
        <w:t>-:</w:t>
      </w:r>
      <w:r w:rsidR="00D80D9A">
        <w:t>12 м/с;</w:t>
      </w:r>
    </w:p>
    <w:p w14:paraId="5973D878" w14:textId="77777777" w:rsidR="00645848" w:rsidRDefault="00DB4C82">
      <w:pPr>
        <w:rPr>
          <w:rFonts w:hint="eastAsia"/>
        </w:rPr>
      </w:pPr>
      <w:r>
        <w:t>-:</w:t>
      </w:r>
      <w:r w:rsidR="00D80D9A">
        <w:t>6 м/с;</w:t>
      </w:r>
    </w:p>
    <w:p w14:paraId="4C44499C" w14:textId="77777777" w:rsidR="00645848" w:rsidRDefault="00D80D9A">
      <w:pPr>
        <w:rPr>
          <w:rFonts w:hint="eastAsia"/>
        </w:rPr>
      </w:pPr>
      <w:r>
        <w:t>+:2 м/с.</w:t>
      </w:r>
    </w:p>
    <w:p w14:paraId="72C8D397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D6A339B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Расстояние между первым и третьим</w:t>
      </w:r>
      <w:r w:rsidR="004773A2">
        <w:rPr>
          <w:b/>
        </w:rPr>
        <w:t xml:space="preserve"> </w:t>
      </w:r>
      <w:r w:rsidR="00D80D9A">
        <w:rPr>
          <w:b/>
        </w:rPr>
        <w:t>гребнями волны равно 18 см. Чему равна длина волны?</w:t>
      </w:r>
    </w:p>
    <w:p w14:paraId="0E4A7C95" w14:textId="77777777" w:rsidR="00645848" w:rsidRDefault="00DB4C82">
      <w:pPr>
        <w:rPr>
          <w:rFonts w:hint="eastAsia"/>
        </w:rPr>
      </w:pPr>
      <w:r>
        <w:t>+:</w:t>
      </w:r>
      <w:r w:rsidR="00D80D9A">
        <w:t>9 см;</w:t>
      </w:r>
    </w:p>
    <w:p w14:paraId="5A9A073D" w14:textId="77777777" w:rsidR="00645848" w:rsidRDefault="00DB4C82">
      <w:pPr>
        <w:rPr>
          <w:rFonts w:hint="eastAsia"/>
        </w:rPr>
      </w:pPr>
      <w:r>
        <w:t>-:</w:t>
      </w:r>
      <w:r w:rsidR="00D80D9A">
        <w:t>18 см;</w:t>
      </w:r>
    </w:p>
    <w:p w14:paraId="6214A851" w14:textId="77777777" w:rsidR="00645848" w:rsidRDefault="00DB4C82">
      <w:pPr>
        <w:rPr>
          <w:rFonts w:hint="eastAsia"/>
        </w:rPr>
      </w:pPr>
      <w:r>
        <w:t>-:</w:t>
      </w:r>
      <w:r w:rsidR="00D80D9A">
        <w:t>56 см;</w:t>
      </w:r>
    </w:p>
    <w:p w14:paraId="4D8A209D" w14:textId="77777777" w:rsidR="00645848" w:rsidRDefault="00DB4C82">
      <w:pPr>
        <w:rPr>
          <w:rFonts w:hint="eastAsia"/>
        </w:rPr>
      </w:pPr>
      <w:r>
        <w:t>-:</w:t>
      </w:r>
      <w:r w:rsidR="00D80D9A">
        <w:t>72 см.</w:t>
      </w:r>
    </w:p>
    <w:p w14:paraId="4712042C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936DD5C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Расстояние между первым и пятым</w:t>
      </w:r>
      <w:r>
        <w:rPr>
          <w:b/>
        </w:rPr>
        <w:t xml:space="preserve"> </w:t>
      </w:r>
      <w:r w:rsidR="00D80D9A">
        <w:rPr>
          <w:b/>
        </w:rPr>
        <w:t>гребнями волны равно 40 см. Чему равна длина волны?</w:t>
      </w:r>
    </w:p>
    <w:p w14:paraId="68D6CFF0" w14:textId="77777777" w:rsidR="00645848" w:rsidRDefault="00DB4C82">
      <w:pPr>
        <w:rPr>
          <w:rFonts w:hint="eastAsia"/>
        </w:rPr>
      </w:pPr>
      <w:r>
        <w:t>-:</w:t>
      </w:r>
      <w:r w:rsidR="00D80D9A">
        <w:t>20 м;</w:t>
      </w:r>
    </w:p>
    <w:p w14:paraId="13F408E6" w14:textId="77777777" w:rsidR="00645848" w:rsidRDefault="00DB4C82">
      <w:pPr>
        <w:rPr>
          <w:rFonts w:hint="eastAsia"/>
        </w:rPr>
      </w:pPr>
      <w:r>
        <w:t>-:</w:t>
      </w:r>
      <w:r w:rsidR="00D80D9A">
        <w:t>40 м;</w:t>
      </w:r>
    </w:p>
    <w:p w14:paraId="140629D0" w14:textId="77777777" w:rsidR="00645848" w:rsidRDefault="00DB4C82">
      <w:pPr>
        <w:rPr>
          <w:rFonts w:hint="eastAsia"/>
        </w:rPr>
      </w:pPr>
      <w:r>
        <w:t>-:</w:t>
      </w:r>
      <w:r w:rsidR="00D80D9A">
        <w:t>8 м;</w:t>
      </w:r>
    </w:p>
    <w:p w14:paraId="4B7EC443" w14:textId="77777777" w:rsidR="00645848" w:rsidRDefault="00D80D9A">
      <w:pPr>
        <w:rPr>
          <w:rFonts w:hint="eastAsia"/>
        </w:rPr>
      </w:pPr>
      <w:r>
        <w:t>+:10 м.</w:t>
      </w:r>
    </w:p>
    <w:p w14:paraId="593C24EA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3611865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Пробка колеблется на волнах 10 раз за 5 с. Какова скорость распространения волны (м/с), если расстояние между двумя соседними горбами волны равно 1 м?</w:t>
      </w:r>
    </w:p>
    <w:p w14:paraId="6EF1D067" w14:textId="77777777" w:rsidR="00645848" w:rsidRDefault="00D80D9A">
      <w:pPr>
        <w:rPr>
          <w:rFonts w:hint="eastAsia"/>
        </w:rPr>
      </w:pPr>
      <w:r>
        <w:t>+:2;</w:t>
      </w:r>
    </w:p>
    <w:p w14:paraId="4DD4E70B" w14:textId="77777777" w:rsidR="00645848" w:rsidRDefault="00DB4C82">
      <w:pPr>
        <w:rPr>
          <w:rFonts w:hint="eastAsia"/>
        </w:rPr>
      </w:pPr>
      <w:r>
        <w:t>-:</w:t>
      </w:r>
      <w:r w:rsidR="00D80D9A">
        <w:t>2,5;</w:t>
      </w:r>
    </w:p>
    <w:p w14:paraId="7BB072ED" w14:textId="77777777" w:rsidR="00645848" w:rsidRDefault="00DB4C82">
      <w:pPr>
        <w:rPr>
          <w:rFonts w:hint="eastAsia"/>
        </w:rPr>
      </w:pPr>
      <w:r>
        <w:t>-:</w:t>
      </w:r>
      <w:r w:rsidR="00D80D9A">
        <w:t>3;</w:t>
      </w:r>
    </w:p>
    <w:p w14:paraId="3B35D773" w14:textId="77777777" w:rsidR="00645848" w:rsidRDefault="00DB4C82">
      <w:pPr>
        <w:rPr>
          <w:rFonts w:hint="eastAsia"/>
        </w:rPr>
      </w:pPr>
      <w:r>
        <w:t>-:</w:t>
      </w:r>
      <w:r w:rsidR="00D80D9A">
        <w:t>4.</w:t>
      </w:r>
    </w:p>
    <w:p w14:paraId="1B97193E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EB0176C" w14:textId="77777777" w:rsidR="00645848" w:rsidRDefault="00DB4C82">
      <w:pPr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8"/>
          <w:szCs w:val="28"/>
          <w:lang w:val="uz-Latn-UZ"/>
        </w:rPr>
        <w:t>I:</w:t>
      </w:r>
    </w:p>
    <w:p w14:paraId="147F510B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Пробка колеблется на волнах с частотой 1 Гц. Какова скорость распространения волны (м/с), если расстояние между двумя соседними горбами волны равно 1 м?</w:t>
      </w:r>
    </w:p>
    <w:p w14:paraId="7354DF6C" w14:textId="77777777" w:rsidR="00645848" w:rsidRDefault="00DB4C82">
      <w:pPr>
        <w:rPr>
          <w:rFonts w:hint="eastAsia"/>
        </w:rPr>
      </w:pPr>
      <w:r>
        <w:t>-:</w:t>
      </w:r>
      <w:r w:rsidR="00D80D9A">
        <w:t>2;</w:t>
      </w:r>
    </w:p>
    <w:p w14:paraId="1A0C1691" w14:textId="77777777" w:rsidR="00645848" w:rsidRDefault="00D80D9A">
      <w:pPr>
        <w:rPr>
          <w:rFonts w:hint="eastAsia"/>
        </w:rPr>
      </w:pPr>
      <w:r>
        <w:t>+:1;</w:t>
      </w:r>
    </w:p>
    <w:p w14:paraId="5CCA748B" w14:textId="77777777" w:rsidR="00645848" w:rsidRDefault="00DB4C82">
      <w:pPr>
        <w:rPr>
          <w:rFonts w:hint="eastAsia"/>
        </w:rPr>
      </w:pPr>
      <w:r>
        <w:lastRenderedPageBreak/>
        <w:t>-:</w:t>
      </w:r>
      <w:r w:rsidR="00D80D9A">
        <w:t>3;</w:t>
      </w:r>
    </w:p>
    <w:p w14:paraId="5DE5D75B" w14:textId="77777777" w:rsidR="00645848" w:rsidRDefault="00DB4C82">
      <w:pPr>
        <w:rPr>
          <w:rFonts w:hint="eastAsia"/>
        </w:rPr>
      </w:pPr>
      <w:r>
        <w:t>-:</w:t>
      </w:r>
      <w:r w:rsidR="00D80D9A">
        <w:t>4.</w:t>
      </w:r>
    </w:p>
    <w:p w14:paraId="55839640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427E713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 xml:space="preserve">Уравнение колебаний источника волны </w:t>
      </w:r>
      <w:r w:rsidR="00D80D9A">
        <w:rPr>
          <w:b/>
          <w:noProof/>
          <w:lang w:eastAsia="ru-RU" w:bidi="ar-SA"/>
        </w:rPr>
        <w:drawing>
          <wp:inline distT="0" distB="0" distL="0" distR="0" wp14:anchorId="4E807502" wp14:editId="3115A65E">
            <wp:extent cx="1002665" cy="177165"/>
            <wp:effectExtent l="0" t="0" r="0" b="0"/>
            <wp:docPr id="171" name="Объект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Объект171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665" cy="17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b/>
        </w:rPr>
        <w:t>. Скорость распространения колебаний в среде 600 м/с. Чему равна длина волны (м)?</w:t>
      </w:r>
    </w:p>
    <w:p w14:paraId="79D884DD" w14:textId="77777777" w:rsidR="00645848" w:rsidRDefault="00DB4C82">
      <w:pPr>
        <w:rPr>
          <w:rFonts w:hint="eastAsia"/>
        </w:rPr>
      </w:pPr>
      <w:r>
        <w:t>-:</w:t>
      </w:r>
      <w:r w:rsidR="00D80D9A">
        <w:t>10;</w:t>
      </w:r>
    </w:p>
    <w:p w14:paraId="026DFEA3" w14:textId="77777777" w:rsidR="00645848" w:rsidRDefault="00DB4C82">
      <w:pPr>
        <w:rPr>
          <w:rFonts w:hint="eastAsia"/>
        </w:rPr>
      </w:pPr>
      <w:r>
        <w:t>-:</w:t>
      </w:r>
      <w:r w:rsidR="00D80D9A">
        <w:t>4;</w:t>
      </w:r>
    </w:p>
    <w:p w14:paraId="50CE5981" w14:textId="77777777" w:rsidR="00645848" w:rsidRDefault="00D80D9A">
      <w:pPr>
        <w:rPr>
          <w:rFonts w:hint="eastAsia"/>
        </w:rPr>
      </w:pPr>
      <w:r>
        <w:t>+:3;</w:t>
      </w:r>
    </w:p>
    <w:p w14:paraId="174C7CBD" w14:textId="77777777" w:rsidR="00645848" w:rsidRDefault="00DB4C82">
      <w:pPr>
        <w:rPr>
          <w:rFonts w:hint="eastAsia"/>
        </w:rPr>
      </w:pPr>
      <w:r>
        <w:t>-:</w:t>
      </w:r>
      <w:r w:rsidR="00D80D9A">
        <w:t>2.</w:t>
      </w:r>
    </w:p>
    <w:p w14:paraId="6C5A2517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94DD9AB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Период колебаний волны на поверхности воды равно 2 с, расстояние между соседними волнами – 20 см. Определить скорость волн (мм/с).</w:t>
      </w:r>
    </w:p>
    <w:p w14:paraId="1AA447C5" w14:textId="77777777" w:rsidR="00645848" w:rsidRDefault="00DB4C82">
      <w:pPr>
        <w:rPr>
          <w:rFonts w:hint="eastAsia"/>
        </w:rPr>
      </w:pPr>
      <w:r>
        <w:t>-:</w:t>
      </w:r>
      <w:r w:rsidR="00D80D9A">
        <w:t>1;</w:t>
      </w:r>
    </w:p>
    <w:p w14:paraId="2B621175" w14:textId="77777777" w:rsidR="00645848" w:rsidRDefault="00DB4C82">
      <w:pPr>
        <w:rPr>
          <w:rFonts w:hint="eastAsia"/>
        </w:rPr>
      </w:pPr>
      <w:r>
        <w:t>-:</w:t>
      </w:r>
      <w:r w:rsidR="00D80D9A">
        <w:t>10;</w:t>
      </w:r>
    </w:p>
    <w:p w14:paraId="6C447484" w14:textId="77777777" w:rsidR="00645848" w:rsidRDefault="00D80D9A">
      <w:pPr>
        <w:rPr>
          <w:rFonts w:hint="eastAsia"/>
        </w:rPr>
      </w:pPr>
      <w:r>
        <w:t>+:100;</w:t>
      </w:r>
    </w:p>
    <w:p w14:paraId="1936E2F1" w14:textId="77777777" w:rsidR="00645848" w:rsidRDefault="00DB4C82">
      <w:pPr>
        <w:rPr>
          <w:rFonts w:hint="eastAsia"/>
        </w:rPr>
      </w:pPr>
      <w:r>
        <w:t>-:</w:t>
      </w:r>
      <w:r w:rsidR="00D80D9A">
        <w:t>0,1.</w:t>
      </w:r>
    </w:p>
    <w:p w14:paraId="69ACFC1C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2C509FBB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Дайте определения длины волны λ.</w:t>
      </w:r>
    </w:p>
    <w:p w14:paraId="2C0C8F71" w14:textId="77777777" w:rsidR="00645848" w:rsidRDefault="00DB4C82">
      <w:pPr>
        <w:rPr>
          <w:rFonts w:hint="eastAsia"/>
        </w:rPr>
      </w:pPr>
      <w:r>
        <w:t>-:</w:t>
      </w:r>
      <w:r w:rsidR="00D80D9A">
        <w:t xml:space="preserve">Расстояние проходимой волной за время </w:t>
      </w:r>
      <w:r w:rsidR="00D80D9A">
        <w:rPr>
          <w:lang w:val="en-US"/>
        </w:rPr>
        <w:t>t</w:t>
      </w:r>
      <w:r w:rsidR="00D80D9A">
        <w:t>;</w:t>
      </w:r>
    </w:p>
    <w:p w14:paraId="78E7B8F7" w14:textId="77777777" w:rsidR="00645848" w:rsidRDefault="00D80D9A">
      <w:pPr>
        <w:rPr>
          <w:rFonts w:hint="eastAsia"/>
        </w:rPr>
      </w:pPr>
      <w:r>
        <w:t>+:Расстояние между ближайшими частицами, колеблющимися в одинаковой фазе;</w:t>
      </w:r>
    </w:p>
    <w:p w14:paraId="6CAFD08B" w14:textId="77777777" w:rsidR="00645848" w:rsidRDefault="00DB4C82">
      <w:pPr>
        <w:rPr>
          <w:rFonts w:hint="eastAsia"/>
        </w:rPr>
      </w:pPr>
      <w:r>
        <w:t>-:</w:t>
      </w:r>
      <w:r w:rsidR="00D80D9A">
        <w:t>Расстояние между двумя частицами, колеблющимися в противоположной фазе;</w:t>
      </w:r>
    </w:p>
    <w:p w14:paraId="2FE0453B" w14:textId="77777777" w:rsidR="00645848" w:rsidRDefault="00DB4C82">
      <w:pPr>
        <w:rPr>
          <w:rFonts w:hint="eastAsia"/>
        </w:rPr>
      </w:pPr>
      <w:r>
        <w:t>-:</w:t>
      </w:r>
      <w:r w:rsidR="00D80D9A">
        <w:t>Расстояние между первым и последними частицами, колеблющимися в одинаковой фазе;</w:t>
      </w:r>
    </w:p>
    <w:p w14:paraId="49CCAF17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C65EA35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Что такой волновой фронт?</w:t>
      </w:r>
    </w:p>
    <w:p w14:paraId="7CD6DFD2" w14:textId="77777777" w:rsidR="00645848" w:rsidRDefault="00D80D9A">
      <w:pPr>
        <w:rPr>
          <w:rFonts w:hint="eastAsia"/>
        </w:rPr>
      </w:pPr>
      <w:r>
        <w:t xml:space="preserve">+:Геометрическое место точек, до которых доходят колебания к моменту </w:t>
      </w:r>
      <w:r>
        <w:rPr>
          <w:lang w:val="en-US"/>
        </w:rPr>
        <w:t>t</w:t>
      </w:r>
      <w:r>
        <w:t>;</w:t>
      </w:r>
    </w:p>
    <w:p w14:paraId="5A55830F" w14:textId="77777777" w:rsidR="00645848" w:rsidRDefault="00DB4C82">
      <w:pPr>
        <w:rPr>
          <w:rFonts w:hint="eastAsia"/>
        </w:rPr>
      </w:pPr>
      <w:r>
        <w:t>-:</w:t>
      </w:r>
      <w:r w:rsidR="00D80D9A">
        <w:t>Геометрическое место точек, до которых доходят колебания за период Т;</w:t>
      </w:r>
    </w:p>
    <w:p w14:paraId="1D91B563" w14:textId="77777777" w:rsidR="00645848" w:rsidRDefault="00DB4C82">
      <w:pPr>
        <w:rPr>
          <w:rFonts w:hint="eastAsia"/>
        </w:rPr>
      </w:pPr>
      <w:r>
        <w:t>-:</w:t>
      </w:r>
      <w:r w:rsidR="00D80D9A">
        <w:t>Геометрическое место точек, колеблющихся в одинаковой фазе;</w:t>
      </w:r>
    </w:p>
    <w:p w14:paraId="79E84FC2" w14:textId="77777777" w:rsidR="00645848" w:rsidRDefault="00DB4C82">
      <w:pPr>
        <w:rPr>
          <w:rFonts w:hint="eastAsia"/>
        </w:rPr>
      </w:pPr>
      <w:r>
        <w:t>-:</w:t>
      </w:r>
      <w:r w:rsidR="00D80D9A">
        <w:t>Все ответы верны.</w:t>
      </w:r>
    </w:p>
    <w:p w14:paraId="6048B98A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102CAE8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Дайте определение волновой поверхности.</w:t>
      </w:r>
    </w:p>
    <w:p w14:paraId="432F1613" w14:textId="77777777" w:rsidR="00645848" w:rsidRDefault="00DB4C82">
      <w:pPr>
        <w:rPr>
          <w:rFonts w:hint="eastAsia"/>
        </w:rPr>
      </w:pPr>
      <w:r>
        <w:t>-:</w:t>
      </w:r>
      <w:r w:rsidR="00D80D9A">
        <w:t xml:space="preserve">Геометрическое место точек, до которых доходят колебания к моменту </w:t>
      </w:r>
      <w:r w:rsidR="00D80D9A">
        <w:rPr>
          <w:lang w:val="en-US"/>
        </w:rPr>
        <w:t>t</w:t>
      </w:r>
      <w:r w:rsidR="00D80D9A">
        <w:t>;</w:t>
      </w:r>
    </w:p>
    <w:p w14:paraId="006EB10C" w14:textId="77777777" w:rsidR="00645848" w:rsidRDefault="00DB4C82">
      <w:pPr>
        <w:rPr>
          <w:rFonts w:hint="eastAsia"/>
        </w:rPr>
      </w:pPr>
      <w:r>
        <w:t>-:</w:t>
      </w:r>
      <w:r w:rsidR="00D80D9A">
        <w:t>Геометрическое место точек, до которых доходят колебания за период Т;</w:t>
      </w:r>
    </w:p>
    <w:p w14:paraId="318ABA2E" w14:textId="77777777" w:rsidR="00645848" w:rsidRDefault="00D80D9A">
      <w:pPr>
        <w:rPr>
          <w:rFonts w:hint="eastAsia"/>
        </w:rPr>
      </w:pPr>
      <w:r>
        <w:t>+:Геометрическое место точек, колеблющихся в одинаковой фазе;</w:t>
      </w:r>
    </w:p>
    <w:p w14:paraId="32153F9E" w14:textId="77777777" w:rsidR="00645848" w:rsidRDefault="00DB4C82">
      <w:pPr>
        <w:rPr>
          <w:rFonts w:hint="eastAsia"/>
        </w:rPr>
      </w:pPr>
      <w:r>
        <w:t>-:</w:t>
      </w:r>
      <w:r w:rsidR="00D80D9A">
        <w:t>Все ответы верны.</w:t>
      </w:r>
    </w:p>
    <w:p w14:paraId="74366B9F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6CBA570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 xml:space="preserve">Что указывает вектор </w:t>
      </w:r>
      <w:proofErr w:type="spellStart"/>
      <w:r w:rsidR="00D80D9A">
        <w:rPr>
          <w:b/>
        </w:rPr>
        <w:t>Умова</w:t>
      </w:r>
      <w:proofErr w:type="spellEnd"/>
      <w:r w:rsidR="00D80D9A">
        <w:rPr>
          <w:b/>
        </w:rPr>
        <w:t>?</w:t>
      </w:r>
    </w:p>
    <w:p w14:paraId="2D96A6DC" w14:textId="77777777" w:rsidR="00645848" w:rsidRDefault="00DB4C82">
      <w:pPr>
        <w:rPr>
          <w:rFonts w:hint="eastAsia"/>
        </w:rPr>
      </w:pPr>
      <w:r>
        <w:t>-:</w:t>
      </w:r>
      <w:r w:rsidR="00D80D9A">
        <w:t>Направлению распространение плоской волны;</w:t>
      </w:r>
    </w:p>
    <w:p w14:paraId="078C125A" w14:textId="77777777" w:rsidR="00645848" w:rsidRDefault="00DB4C82">
      <w:pPr>
        <w:rPr>
          <w:rFonts w:hint="eastAsia"/>
        </w:rPr>
      </w:pPr>
      <w:r>
        <w:t>-:</w:t>
      </w:r>
      <w:r w:rsidR="00D80D9A">
        <w:t>Направлению распространение сферической волны;</w:t>
      </w:r>
    </w:p>
    <w:p w14:paraId="23A8C4AA" w14:textId="77777777" w:rsidR="00645848" w:rsidRDefault="00DB4C82">
      <w:pPr>
        <w:rPr>
          <w:rFonts w:hint="eastAsia"/>
        </w:rPr>
      </w:pPr>
      <w:r>
        <w:t>+:</w:t>
      </w:r>
      <w:r w:rsidR="00D80D9A">
        <w:t>Вектор плотности потока энергии;</w:t>
      </w:r>
    </w:p>
    <w:p w14:paraId="1C8D698E" w14:textId="77777777" w:rsidR="00645848" w:rsidRDefault="00DB4C82">
      <w:pPr>
        <w:rPr>
          <w:rFonts w:hint="eastAsia"/>
        </w:rPr>
      </w:pPr>
      <w:r>
        <w:t>-:</w:t>
      </w:r>
      <w:r w:rsidR="00D80D9A">
        <w:t>Направлению колебания частиц среды.</w:t>
      </w:r>
    </w:p>
    <w:p w14:paraId="78171E1C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29EB1AD9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</w:rPr>
        <w:t>Укажите</w:t>
      </w:r>
      <w:r w:rsidR="00D80D9A">
        <w:rPr>
          <w:b/>
        </w:rPr>
        <w:t xml:space="preserve"> уравнению плоской волны, распространяющийся вдоль оси </w:t>
      </w:r>
      <w:r w:rsidR="00D80D9A">
        <w:rPr>
          <w:b/>
          <w:lang w:val="en-US"/>
        </w:rPr>
        <w:t>x</w:t>
      </w:r>
      <w:r w:rsidR="00D80D9A">
        <w:rPr>
          <w:b/>
        </w:rPr>
        <w:t>.</w:t>
      </w:r>
    </w:p>
    <w:p w14:paraId="3B71C848" w14:textId="77777777" w:rsidR="00645848" w:rsidRDefault="00D80D9A">
      <w:pPr>
        <w:rPr>
          <w:rFonts w:hint="eastAsia"/>
        </w:rPr>
      </w:pPr>
      <w:r>
        <w:t>+:</w:t>
      </w:r>
      <w:r>
        <w:rPr>
          <w:noProof/>
          <w:lang w:eastAsia="ru-RU" w:bidi="ar-SA"/>
        </w:rPr>
        <w:drawing>
          <wp:inline distT="0" distB="0" distL="0" distR="0" wp14:anchorId="269C396B" wp14:editId="52538C78">
            <wp:extent cx="1701800" cy="228600"/>
            <wp:effectExtent l="0" t="0" r="0" b="0"/>
            <wp:docPr id="172" name="Объект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Объект172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;</w:t>
      </w:r>
    </w:p>
    <w:p w14:paraId="171D36A5" w14:textId="77777777" w:rsidR="00645848" w:rsidRDefault="00DB4C82">
      <w:pPr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6A40C630" wp14:editId="51FFFD2C">
            <wp:extent cx="1701800" cy="228600"/>
            <wp:effectExtent l="0" t="0" r="0" b="0"/>
            <wp:docPr id="173" name="Объект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Объект173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56C60C2A" w14:textId="77777777" w:rsidR="00645848" w:rsidRDefault="00DB4C82">
      <w:pPr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64A063BD" wp14:editId="781F32EE">
            <wp:extent cx="1727200" cy="393700"/>
            <wp:effectExtent l="0" t="0" r="0" b="0"/>
            <wp:docPr id="174" name="Объект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Объект174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;</w:t>
      </w:r>
    </w:p>
    <w:p w14:paraId="06CD9841" w14:textId="77777777" w:rsidR="00645848" w:rsidRDefault="00DB4C82">
      <w:pPr>
        <w:rPr>
          <w:rFonts w:hint="eastAsia"/>
        </w:rPr>
      </w:pPr>
      <w:r>
        <w:t>-:</w:t>
      </w:r>
      <w:r w:rsidR="00D80D9A">
        <w:rPr>
          <w:noProof/>
          <w:lang w:eastAsia="ru-RU" w:bidi="ar-SA"/>
        </w:rPr>
        <w:drawing>
          <wp:inline distT="0" distB="0" distL="0" distR="0" wp14:anchorId="5FF1DC87" wp14:editId="5CA621D9">
            <wp:extent cx="1295400" cy="228600"/>
            <wp:effectExtent l="0" t="0" r="0" b="0"/>
            <wp:docPr id="175" name="Объект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Объект175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.</w:t>
      </w:r>
    </w:p>
    <w:p w14:paraId="10C6A8D3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04767FE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Какие волны называются когерентными?</w:t>
      </w:r>
    </w:p>
    <w:p w14:paraId="3E6D3DBC" w14:textId="77777777" w:rsidR="00645848" w:rsidRDefault="00DB4C82">
      <w:pPr>
        <w:rPr>
          <w:rFonts w:hint="eastAsia"/>
        </w:rPr>
      </w:pPr>
      <w:r>
        <w:t>-:</w:t>
      </w:r>
      <w:r w:rsidR="00D80D9A">
        <w:t>Волны с одинаковыми длинами волн;</w:t>
      </w:r>
    </w:p>
    <w:p w14:paraId="7FE6338E" w14:textId="77777777" w:rsidR="00645848" w:rsidRDefault="00DB4C82">
      <w:pPr>
        <w:rPr>
          <w:rFonts w:hint="eastAsia"/>
        </w:rPr>
      </w:pPr>
      <w:r>
        <w:lastRenderedPageBreak/>
        <w:t>-:</w:t>
      </w:r>
      <w:r w:rsidR="00D80D9A">
        <w:t>Волны с одинаковыми частотами;</w:t>
      </w:r>
    </w:p>
    <w:p w14:paraId="3D54BBC2" w14:textId="77777777" w:rsidR="00645848" w:rsidRDefault="00DB4C82">
      <w:pPr>
        <w:rPr>
          <w:rFonts w:hint="eastAsia"/>
        </w:rPr>
      </w:pPr>
      <w:r>
        <w:t>-:</w:t>
      </w:r>
      <w:r w:rsidR="00D80D9A">
        <w:t>Волны с одинаковыми амплитудами и постоянными разностью фаз;</w:t>
      </w:r>
    </w:p>
    <w:p w14:paraId="76B3CDFA" w14:textId="77777777" w:rsidR="00645848" w:rsidRDefault="00D80D9A">
      <w:pPr>
        <w:rPr>
          <w:rFonts w:hint="eastAsia"/>
        </w:rPr>
      </w:pPr>
      <w:r>
        <w:t>+:Волны с одинаковыми частотами и постоянными разностью фаз;</w:t>
      </w:r>
    </w:p>
    <w:p w14:paraId="6AF1DB1E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B6FEBEF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Интерференция волн, это….</w:t>
      </w:r>
    </w:p>
    <w:p w14:paraId="6FBB0829" w14:textId="77777777" w:rsidR="00645848" w:rsidRDefault="00DB4C82">
      <w:pPr>
        <w:rPr>
          <w:rFonts w:hint="eastAsia"/>
        </w:rPr>
      </w:pPr>
      <w:r>
        <w:t>-:</w:t>
      </w:r>
      <w:r w:rsidR="00D80D9A">
        <w:t>Усиление амплитуды результирующей волны при наложение двух волн;</w:t>
      </w:r>
    </w:p>
    <w:p w14:paraId="75351303" w14:textId="77777777" w:rsidR="00645848" w:rsidRDefault="00DB4C82">
      <w:pPr>
        <w:rPr>
          <w:rFonts w:hint="eastAsia"/>
        </w:rPr>
      </w:pPr>
      <w:r>
        <w:t>-:</w:t>
      </w:r>
      <w:r w:rsidR="00D80D9A">
        <w:t>Усиление или ослабление результирующей волны при наложение двух волн;</w:t>
      </w:r>
    </w:p>
    <w:p w14:paraId="10275FB1" w14:textId="77777777" w:rsidR="00645848" w:rsidRDefault="00D80D9A">
      <w:pPr>
        <w:rPr>
          <w:rFonts w:hint="eastAsia"/>
        </w:rPr>
      </w:pPr>
      <w:r>
        <w:t>+:Усиление или ослабление результирующей волны при наложение двух когерентных волн;</w:t>
      </w:r>
    </w:p>
    <w:p w14:paraId="518EB7AE" w14:textId="77777777" w:rsidR="00645848" w:rsidRDefault="00DB4C82">
      <w:pPr>
        <w:rPr>
          <w:rFonts w:hint="eastAsia"/>
        </w:rPr>
      </w:pPr>
      <w:r>
        <w:t>-:</w:t>
      </w:r>
      <w:r w:rsidR="00D80D9A">
        <w:t>Усиление результирующей волны при наложение двух когерентных волн;</w:t>
      </w:r>
    </w:p>
    <w:p w14:paraId="6B2978C2" w14:textId="77777777" w:rsidR="00645848" w:rsidRPr="005826CA" w:rsidRDefault="00D80D9A">
      <w:pPr>
        <w:jc w:val="both"/>
        <w:rPr>
          <w:rFonts w:hint="eastAsia"/>
        </w:rPr>
      </w:pPr>
      <w:r w:rsidRPr="005826CA">
        <w:rPr>
          <w:b/>
          <w:lang w:val="en-US"/>
        </w:rPr>
        <w:t>I</w:t>
      </w:r>
      <w:r w:rsidRPr="005826CA">
        <w:rPr>
          <w:b/>
        </w:rPr>
        <w:t>:</w:t>
      </w:r>
    </w:p>
    <w:p w14:paraId="310A8F8E" w14:textId="77777777" w:rsidR="00645848" w:rsidRPr="005826CA" w:rsidRDefault="00DB4C82">
      <w:pPr>
        <w:rPr>
          <w:rFonts w:hint="eastAsia"/>
        </w:rPr>
      </w:pPr>
      <w:r>
        <w:rPr>
          <w:b/>
          <w:lang w:val="en-US"/>
        </w:rPr>
        <w:t>S</w:t>
      </w:r>
      <w:r w:rsidRPr="00DB4C82">
        <w:rPr>
          <w:b/>
        </w:rPr>
        <w:t>:</w:t>
      </w:r>
      <w:r w:rsidR="00ED4BEB">
        <w:rPr>
          <w:b/>
        </w:rPr>
        <w:t>Укажите</w:t>
      </w:r>
      <w:r w:rsidR="00D80D9A" w:rsidRPr="005826CA">
        <w:rPr>
          <w:b/>
        </w:rPr>
        <w:t xml:space="preserve"> решение дифференциального уравнения плоской электромагнитной волны:</w:t>
      </w:r>
    </w:p>
    <w:p w14:paraId="7D3215C5" w14:textId="77777777" w:rsidR="00645848" w:rsidRPr="005826CA" w:rsidRDefault="00DB4C82">
      <w:pPr>
        <w:rPr>
          <w:rFonts w:hint="eastAsia"/>
        </w:rPr>
      </w:pPr>
      <w:r>
        <w:t>+:</w:t>
      </w:r>
      <w:r w:rsidR="00D80D9A" w:rsidRPr="005826CA">
        <w:rPr>
          <w:noProof/>
          <w:lang w:eastAsia="ru-RU" w:bidi="ar-SA"/>
        </w:rPr>
        <w:drawing>
          <wp:inline distT="0" distB="0" distL="0" distR="0" wp14:anchorId="4FDD94F1" wp14:editId="02A7C549">
            <wp:extent cx="1577340" cy="251460"/>
            <wp:effectExtent l="0" t="0" r="0" b="0"/>
            <wp:docPr id="189" name="Объект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Объект189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251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057A28F2" w14:textId="77777777" w:rsidR="00645848" w:rsidRPr="005826CA" w:rsidRDefault="00DB4C82">
      <w:pPr>
        <w:rPr>
          <w:rFonts w:hint="eastAsia"/>
        </w:rPr>
      </w:pPr>
      <w:r>
        <w:t>-:</w:t>
      </w:r>
      <w:r w:rsidR="00D80D9A" w:rsidRPr="005826CA">
        <w:rPr>
          <w:noProof/>
          <w:lang w:eastAsia="ru-RU" w:bidi="ar-SA"/>
        </w:rPr>
        <w:drawing>
          <wp:inline distT="0" distB="0" distL="0" distR="0" wp14:anchorId="79482BED" wp14:editId="60CA1BF5">
            <wp:extent cx="1303655" cy="251460"/>
            <wp:effectExtent l="0" t="0" r="0" b="0"/>
            <wp:docPr id="190" name="Объект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Объект190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55" cy="251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3A81817D" w14:textId="77777777" w:rsidR="00645848" w:rsidRPr="005826CA" w:rsidRDefault="00DB4C82">
      <w:pPr>
        <w:rPr>
          <w:rFonts w:hint="eastAsia"/>
        </w:rPr>
      </w:pPr>
      <w:r>
        <w:t>-:</w:t>
      </w:r>
      <w:r w:rsidR="00D80D9A" w:rsidRPr="005826CA">
        <w:rPr>
          <w:noProof/>
          <w:lang w:eastAsia="ru-RU" w:bidi="ar-SA"/>
        </w:rPr>
        <w:drawing>
          <wp:inline distT="0" distB="0" distL="0" distR="0" wp14:anchorId="449F7652" wp14:editId="348B0C58">
            <wp:extent cx="1242060" cy="251460"/>
            <wp:effectExtent l="0" t="0" r="0" b="0"/>
            <wp:docPr id="191" name="Объект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Объект191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251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15516D62" w14:textId="77777777" w:rsidR="00645848" w:rsidRPr="005826CA" w:rsidRDefault="00DB4C82">
      <w:pPr>
        <w:rPr>
          <w:rFonts w:hint="eastAsia"/>
        </w:rPr>
      </w:pPr>
      <w:r>
        <w:t>-:</w:t>
      </w:r>
      <w:r w:rsidR="00D80D9A" w:rsidRPr="005826CA">
        <w:rPr>
          <w:noProof/>
          <w:lang w:eastAsia="ru-RU" w:bidi="ar-SA"/>
        </w:rPr>
        <w:drawing>
          <wp:inline distT="0" distB="0" distL="0" distR="0" wp14:anchorId="55655CAA" wp14:editId="2CA0D7A6">
            <wp:extent cx="502920" cy="235585"/>
            <wp:effectExtent l="0" t="0" r="0" b="0"/>
            <wp:docPr id="192" name="Объект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Объект192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235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6FDDFB53" w14:textId="77777777" w:rsidR="00645848" w:rsidRPr="005826CA" w:rsidRDefault="00D80D9A">
      <w:pPr>
        <w:jc w:val="both"/>
        <w:rPr>
          <w:rFonts w:hint="eastAsia"/>
        </w:rPr>
      </w:pPr>
      <w:r w:rsidRPr="005826CA">
        <w:rPr>
          <w:b/>
          <w:lang w:val="en-US"/>
        </w:rPr>
        <w:t>I</w:t>
      </w:r>
      <w:r w:rsidRPr="005826CA">
        <w:rPr>
          <w:b/>
        </w:rPr>
        <w:t>:</w:t>
      </w:r>
    </w:p>
    <w:p w14:paraId="31FF9E3B" w14:textId="77777777" w:rsidR="00645848" w:rsidRPr="005826CA" w:rsidRDefault="00DB4C82">
      <w:pPr>
        <w:rPr>
          <w:rFonts w:hint="eastAsia"/>
        </w:rPr>
      </w:pPr>
      <w:r>
        <w:rPr>
          <w:b/>
          <w:lang w:val="en-US"/>
        </w:rPr>
        <w:t>S</w:t>
      </w:r>
      <w:r w:rsidRPr="00DB4C82">
        <w:rPr>
          <w:b/>
        </w:rPr>
        <w:t>:</w:t>
      </w:r>
      <w:r w:rsidR="00D80D9A" w:rsidRPr="005826CA">
        <w:rPr>
          <w:b/>
          <w:lang w:val="uz-Latn-UZ"/>
        </w:rPr>
        <w:t>Фаза плоской электромагнитной волны</w:t>
      </w:r>
      <w:r w:rsidR="00D80D9A" w:rsidRPr="005826CA">
        <w:rPr>
          <w:b/>
        </w:rPr>
        <w:t>:</w:t>
      </w:r>
    </w:p>
    <w:p w14:paraId="366619AC" w14:textId="77777777" w:rsidR="00645848" w:rsidRPr="005826CA" w:rsidRDefault="00DB4C82">
      <w:pPr>
        <w:rPr>
          <w:rFonts w:hint="eastAsia"/>
        </w:rPr>
      </w:pPr>
      <w:r>
        <w:t>-:</w:t>
      </w:r>
      <w:r w:rsidR="00D80D9A" w:rsidRPr="005826CA">
        <w:rPr>
          <w:noProof/>
          <w:lang w:eastAsia="ru-RU" w:bidi="ar-SA"/>
        </w:rPr>
        <w:drawing>
          <wp:inline distT="0" distB="0" distL="0" distR="0" wp14:anchorId="317DD8BE" wp14:editId="43F0B7E8">
            <wp:extent cx="502920" cy="235585"/>
            <wp:effectExtent l="0" t="0" r="0" b="0"/>
            <wp:docPr id="193" name="Объект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Объект193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235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05F3A5F8" w14:textId="77777777" w:rsidR="00645848" w:rsidRPr="005826CA" w:rsidRDefault="00DB4C82">
      <w:pPr>
        <w:rPr>
          <w:rFonts w:hint="eastAsia"/>
        </w:rPr>
      </w:pPr>
      <w:r>
        <w:t>-:</w:t>
      </w:r>
      <w:r w:rsidR="00D80D9A" w:rsidRPr="005826CA">
        <w:rPr>
          <w:noProof/>
          <w:lang w:eastAsia="ru-RU" w:bidi="ar-SA"/>
        </w:rPr>
        <w:drawing>
          <wp:inline distT="0" distB="0" distL="0" distR="0" wp14:anchorId="04CC12AE" wp14:editId="23F5570F">
            <wp:extent cx="1104900" cy="251460"/>
            <wp:effectExtent l="0" t="0" r="0" b="0"/>
            <wp:docPr id="194" name="Объект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Объект194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51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6F32BD55" w14:textId="77777777" w:rsidR="00645848" w:rsidRPr="005826CA" w:rsidRDefault="00DB4C82">
      <w:pPr>
        <w:rPr>
          <w:rFonts w:hint="eastAsia"/>
        </w:rPr>
      </w:pPr>
      <w:r>
        <w:t>-:</w:t>
      </w:r>
      <w:r w:rsidR="00D80D9A" w:rsidRPr="005826CA">
        <w:rPr>
          <w:noProof/>
          <w:lang w:eastAsia="ru-RU" w:bidi="ar-SA"/>
        </w:rPr>
        <w:drawing>
          <wp:inline distT="0" distB="0" distL="0" distR="0" wp14:anchorId="1619969F" wp14:editId="6EB3FFC4">
            <wp:extent cx="1081405" cy="251460"/>
            <wp:effectExtent l="0" t="0" r="0" b="0"/>
            <wp:docPr id="195" name="Объект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Объект195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1405" cy="251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08966676" w14:textId="77777777" w:rsidR="00645848" w:rsidRPr="005826CA" w:rsidRDefault="00DB4C82">
      <w:pPr>
        <w:rPr>
          <w:rFonts w:hint="eastAsia"/>
        </w:rPr>
      </w:pPr>
      <w:r>
        <w:t>+:</w:t>
      </w:r>
      <w:r w:rsidR="00D80D9A" w:rsidRPr="005826CA">
        <w:rPr>
          <w:noProof/>
          <w:lang w:eastAsia="ru-RU" w:bidi="ar-SA"/>
        </w:rPr>
        <w:drawing>
          <wp:inline distT="0" distB="0" distL="0" distR="0" wp14:anchorId="0A67F047" wp14:editId="507980D3">
            <wp:extent cx="784860" cy="251460"/>
            <wp:effectExtent l="0" t="0" r="0" b="0"/>
            <wp:docPr id="196" name="Объект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Объект196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51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0CE564A8" w14:textId="77777777" w:rsidR="00645848" w:rsidRPr="005826CA" w:rsidRDefault="00D80D9A">
      <w:pPr>
        <w:jc w:val="both"/>
        <w:rPr>
          <w:rFonts w:hint="eastAsia"/>
        </w:rPr>
      </w:pPr>
      <w:r w:rsidRPr="005826CA">
        <w:rPr>
          <w:b/>
          <w:lang w:val="en-US"/>
        </w:rPr>
        <w:t>I</w:t>
      </w:r>
      <w:r w:rsidRPr="005826CA">
        <w:rPr>
          <w:b/>
        </w:rPr>
        <w:t>:</w:t>
      </w:r>
    </w:p>
    <w:p w14:paraId="575345D0" w14:textId="77777777" w:rsidR="00645848" w:rsidRPr="005826CA" w:rsidRDefault="00DB4C82">
      <w:pPr>
        <w:rPr>
          <w:rFonts w:hint="eastAsia"/>
        </w:rPr>
      </w:pPr>
      <w:r>
        <w:rPr>
          <w:b/>
          <w:lang w:val="en-US"/>
        </w:rPr>
        <w:t>S</w:t>
      </w:r>
      <w:r w:rsidRPr="00DB4C82">
        <w:rPr>
          <w:b/>
        </w:rPr>
        <w:t>:</w:t>
      </w:r>
      <w:r w:rsidR="00D80D9A" w:rsidRPr="005826CA">
        <w:rPr>
          <w:b/>
          <w:lang w:val="uz-Latn-UZ"/>
        </w:rPr>
        <w:t>Волновое число определяется формулой</w:t>
      </w:r>
      <w:r w:rsidR="00D80D9A" w:rsidRPr="005826CA">
        <w:rPr>
          <w:b/>
        </w:rPr>
        <w:t>:</w:t>
      </w:r>
    </w:p>
    <w:p w14:paraId="30AA3306" w14:textId="77777777" w:rsidR="00645848" w:rsidRPr="005826CA" w:rsidRDefault="00DB4C82">
      <w:pPr>
        <w:rPr>
          <w:rFonts w:hint="eastAsia"/>
        </w:rPr>
      </w:pPr>
      <w:r>
        <w:t>+:</w:t>
      </w:r>
      <w:r w:rsidR="00D80D9A" w:rsidRPr="005826CA">
        <w:rPr>
          <w:noProof/>
          <w:lang w:eastAsia="ru-RU" w:bidi="ar-SA"/>
        </w:rPr>
        <w:drawing>
          <wp:inline distT="0" distB="0" distL="0" distR="0" wp14:anchorId="604FFEDC" wp14:editId="77F12073">
            <wp:extent cx="1005840" cy="387985"/>
            <wp:effectExtent l="0" t="0" r="0" b="0"/>
            <wp:docPr id="197" name="Объект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Объект197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840" cy="387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0C744DB1" w14:textId="77777777" w:rsidR="00645848" w:rsidRPr="005826CA" w:rsidRDefault="00DB4C82">
      <w:pPr>
        <w:rPr>
          <w:rFonts w:hint="eastAsia"/>
        </w:rPr>
      </w:pPr>
      <w:r>
        <w:t>-:</w:t>
      </w:r>
      <w:r w:rsidR="00D80D9A" w:rsidRPr="005826CA">
        <w:rPr>
          <w:noProof/>
          <w:lang w:eastAsia="ru-RU" w:bidi="ar-SA"/>
        </w:rPr>
        <w:drawing>
          <wp:inline distT="0" distB="0" distL="0" distR="0" wp14:anchorId="7876D682" wp14:editId="02102773">
            <wp:extent cx="989965" cy="387985"/>
            <wp:effectExtent l="0" t="0" r="0" b="0"/>
            <wp:docPr id="198" name="Объект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Объект198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965" cy="387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64D530FA" w14:textId="77777777" w:rsidR="00645848" w:rsidRPr="005826CA" w:rsidRDefault="00DB4C82">
      <w:pPr>
        <w:rPr>
          <w:rFonts w:hint="eastAsia"/>
        </w:rPr>
      </w:pPr>
      <w:r>
        <w:t>-:</w:t>
      </w:r>
      <w:r w:rsidR="00D80D9A" w:rsidRPr="005826CA">
        <w:rPr>
          <w:noProof/>
          <w:lang w:eastAsia="ru-RU" w:bidi="ar-SA"/>
        </w:rPr>
        <w:drawing>
          <wp:inline distT="0" distB="0" distL="0" distR="0" wp14:anchorId="40C621BF" wp14:editId="0C09745C">
            <wp:extent cx="1134745" cy="387985"/>
            <wp:effectExtent l="0" t="0" r="0" b="0"/>
            <wp:docPr id="199" name="Объект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Объект199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387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61C4D111" w14:textId="77777777" w:rsidR="00645848" w:rsidRPr="005826CA" w:rsidRDefault="00DB4C82">
      <w:pPr>
        <w:rPr>
          <w:rFonts w:hint="eastAsia"/>
        </w:rPr>
      </w:pPr>
      <w:r>
        <w:t>-:</w:t>
      </w:r>
      <w:r w:rsidR="00D80D9A" w:rsidRPr="005826CA">
        <w:rPr>
          <w:noProof/>
          <w:lang w:eastAsia="ru-RU" w:bidi="ar-SA"/>
        </w:rPr>
        <w:drawing>
          <wp:inline distT="0" distB="0" distL="0" distR="0" wp14:anchorId="61C19AFA" wp14:editId="5B635371">
            <wp:extent cx="990600" cy="387985"/>
            <wp:effectExtent l="0" t="0" r="0" b="0"/>
            <wp:docPr id="200" name="Объект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Объект200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87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CB66A7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569568BE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CE02C9F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От источника звука распространяются колебания с длиной волны 2 м. Чему равна разность фаз между колебаниями точек с координатами х</w:t>
      </w:r>
      <w:r w:rsidR="00D80D9A">
        <w:rPr>
          <w:b/>
          <w:position w:val="-1"/>
          <w:sz w:val="16"/>
          <w:lang w:val="uz-Latn-UZ"/>
        </w:rPr>
        <w:t>1</w:t>
      </w:r>
      <w:r w:rsidR="00D80D9A">
        <w:rPr>
          <w:b/>
        </w:rPr>
        <w:t xml:space="preserve">=2 м и </w:t>
      </w:r>
      <w:r w:rsidR="00D80D9A">
        <w:rPr>
          <w:b/>
          <w:lang w:val="uz-Latn-UZ"/>
        </w:rPr>
        <w:t>х</w:t>
      </w:r>
      <w:r w:rsidR="00D80D9A">
        <w:rPr>
          <w:b/>
          <w:position w:val="-1"/>
          <w:sz w:val="16"/>
          <w:lang w:val="uz-Latn-UZ"/>
        </w:rPr>
        <w:t>2</w:t>
      </w:r>
      <w:r w:rsidR="00D80D9A">
        <w:rPr>
          <w:b/>
        </w:rPr>
        <w:t>=6 м?</w:t>
      </w:r>
    </w:p>
    <w:p w14:paraId="7F1CA34E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en-US"/>
        </w:rPr>
        <w:t>π</w:t>
      </w:r>
      <w:r w:rsidR="00D80D9A">
        <w:t>;</w:t>
      </w:r>
    </w:p>
    <w:p w14:paraId="08B1D57C" w14:textId="77777777" w:rsidR="00645848" w:rsidRDefault="00DB4C82">
      <w:pPr>
        <w:rPr>
          <w:rFonts w:hint="eastAsia"/>
        </w:rPr>
      </w:pPr>
      <w:r>
        <w:t>-:</w:t>
      </w:r>
      <w:r w:rsidR="00D80D9A">
        <w:t>3π;</w:t>
      </w:r>
    </w:p>
    <w:p w14:paraId="2957AA20" w14:textId="77777777" w:rsidR="00645848" w:rsidRDefault="00D80D9A">
      <w:pPr>
        <w:rPr>
          <w:rFonts w:hint="eastAsia"/>
        </w:rPr>
      </w:pPr>
      <w:r>
        <w:t>+:4π;</w:t>
      </w:r>
    </w:p>
    <w:p w14:paraId="23264A52" w14:textId="77777777" w:rsidR="00645848" w:rsidRDefault="00DB4C82">
      <w:pPr>
        <w:rPr>
          <w:rFonts w:hint="eastAsia"/>
        </w:rPr>
      </w:pPr>
      <w:r>
        <w:t>-:</w:t>
      </w:r>
      <w:r w:rsidR="00D80D9A">
        <w:t>6π.</w:t>
      </w:r>
    </w:p>
    <w:p w14:paraId="0EFDE437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D28BCD7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. Какова разность фаз звуковых колебаний с частотой 680 Гц в двух точках , если разность расстояний от этих точек до источника звука равна 25 см? Скорость звука в воздухе 340 м/с.</w:t>
      </w:r>
    </w:p>
    <w:p w14:paraId="5EE15A0C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en-US"/>
        </w:rPr>
        <w:t>π</w:t>
      </w:r>
      <w:r w:rsidR="00D80D9A">
        <w:t>/6;</w:t>
      </w:r>
    </w:p>
    <w:p w14:paraId="06486551" w14:textId="77777777" w:rsidR="00645848" w:rsidRDefault="00DB4C82">
      <w:pPr>
        <w:rPr>
          <w:rFonts w:hint="eastAsia"/>
        </w:rPr>
      </w:pPr>
      <w:r>
        <w:t>-:</w:t>
      </w:r>
      <w:r w:rsidR="00D80D9A">
        <w:t>2π;</w:t>
      </w:r>
    </w:p>
    <w:p w14:paraId="22637792" w14:textId="77777777" w:rsidR="00645848" w:rsidRDefault="00DB4C82">
      <w:pPr>
        <w:rPr>
          <w:rFonts w:hint="eastAsia"/>
        </w:rPr>
      </w:pPr>
      <w:r>
        <w:t>-:</w:t>
      </w:r>
      <w:r w:rsidR="00D80D9A">
        <w:t>π/4;</w:t>
      </w:r>
    </w:p>
    <w:p w14:paraId="5CEED6C8" w14:textId="77777777" w:rsidR="00645848" w:rsidRDefault="00D80D9A">
      <w:pPr>
        <w:rPr>
          <w:rFonts w:hint="eastAsia"/>
        </w:rPr>
      </w:pPr>
      <w:r>
        <w:t>+:π.</w:t>
      </w:r>
    </w:p>
    <w:p w14:paraId="51B2A014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CB40EE9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lastRenderedPageBreak/>
        <w:t>S:</w:t>
      </w:r>
      <w:r w:rsidR="00D80D9A">
        <w:rPr>
          <w:b/>
        </w:rPr>
        <w:t>Разность фаз колебаний в двух точках, расположенных на одной линии вдоль направления распространения волны, равна 2π. Какова длина волны (м), если расстояние между этими точками равно 2 м?</w:t>
      </w:r>
    </w:p>
    <w:p w14:paraId="32ACCCD9" w14:textId="77777777" w:rsidR="00645848" w:rsidRDefault="00DB4C82">
      <w:pPr>
        <w:rPr>
          <w:rFonts w:hint="eastAsia"/>
        </w:rPr>
      </w:pPr>
      <w:r>
        <w:t>-:</w:t>
      </w:r>
      <w:r w:rsidR="00D80D9A">
        <w:t>1;</w:t>
      </w:r>
    </w:p>
    <w:p w14:paraId="2A3B7042" w14:textId="77777777" w:rsidR="00645848" w:rsidRDefault="00DB4C82">
      <w:pPr>
        <w:rPr>
          <w:rFonts w:hint="eastAsia"/>
        </w:rPr>
      </w:pPr>
      <w:r>
        <w:t>-:</w:t>
      </w:r>
      <w:r w:rsidR="00D80D9A">
        <w:t>2;</w:t>
      </w:r>
    </w:p>
    <w:p w14:paraId="454E5C22" w14:textId="77777777" w:rsidR="00645848" w:rsidRDefault="00D80D9A">
      <w:pPr>
        <w:rPr>
          <w:rFonts w:hint="eastAsia"/>
        </w:rPr>
      </w:pPr>
      <w:r>
        <w:t>+:4;</w:t>
      </w:r>
    </w:p>
    <w:p w14:paraId="6A315B1E" w14:textId="77777777" w:rsidR="00645848" w:rsidRDefault="00DB4C82">
      <w:pPr>
        <w:rPr>
          <w:rFonts w:hint="eastAsia"/>
        </w:rPr>
      </w:pPr>
      <w:r>
        <w:t>-:</w:t>
      </w:r>
      <w:r w:rsidR="00D80D9A">
        <w:t>6.</w:t>
      </w:r>
    </w:p>
    <w:p w14:paraId="028174C7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B69B8D4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Наименьшее расстояние вдоль направления распространения волны между двумя точками среды, колеблющимися со сдвигом фаз 2π/3, равно 2 м. Чему равна длина волны (м)?</w:t>
      </w:r>
    </w:p>
    <w:p w14:paraId="61E4823F" w14:textId="77777777" w:rsidR="00645848" w:rsidRDefault="00DB4C82">
      <w:pPr>
        <w:rPr>
          <w:rFonts w:hint="eastAsia"/>
        </w:rPr>
      </w:pPr>
      <w:r>
        <w:t>-:</w:t>
      </w:r>
      <w:r w:rsidR="00D80D9A">
        <w:t>4;</w:t>
      </w:r>
    </w:p>
    <w:p w14:paraId="16658494" w14:textId="77777777" w:rsidR="00645848" w:rsidRDefault="00DB4C82">
      <w:pPr>
        <w:rPr>
          <w:rFonts w:hint="eastAsia"/>
        </w:rPr>
      </w:pPr>
      <w:r>
        <w:t>-:</w:t>
      </w:r>
      <w:r w:rsidR="00D80D9A">
        <w:t>2;</w:t>
      </w:r>
    </w:p>
    <w:p w14:paraId="4F9BE580" w14:textId="77777777" w:rsidR="00645848" w:rsidRDefault="00DB4C82">
      <w:pPr>
        <w:rPr>
          <w:rFonts w:hint="eastAsia"/>
        </w:rPr>
      </w:pPr>
      <w:r>
        <w:t>-:</w:t>
      </w:r>
      <w:r w:rsidR="00D80D9A">
        <w:t>8;</w:t>
      </w:r>
    </w:p>
    <w:p w14:paraId="2AC04122" w14:textId="77777777" w:rsidR="00645848" w:rsidRDefault="00D80D9A">
      <w:pPr>
        <w:rPr>
          <w:rFonts w:hint="eastAsia"/>
        </w:rPr>
      </w:pPr>
      <w:r>
        <w:t>+:6.</w:t>
      </w:r>
    </w:p>
    <w:p w14:paraId="2C8F82D4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89AD1D0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</w:rPr>
        <w:t>Определите</w:t>
      </w:r>
      <w:r w:rsidR="00D80D9A">
        <w:rPr>
          <w:b/>
        </w:rPr>
        <w:t xml:space="preserve"> разность фаз для точек, удаленных от источника колебаний на 3,5 и 2,0 м. Период колебаний 0,5 с, скорость распространения волны 6 м/с.</w:t>
      </w:r>
    </w:p>
    <w:p w14:paraId="066FE764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en-US"/>
        </w:rPr>
        <w:t>π</w:t>
      </w:r>
      <w:r w:rsidR="00D80D9A">
        <w:t>/2;</w:t>
      </w:r>
    </w:p>
    <w:p w14:paraId="0E0C9E1B" w14:textId="77777777" w:rsidR="00645848" w:rsidRDefault="00DB4C82">
      <w:pPr>
        <w:rPr>
          <w:rFonts w:hint="eastAsia"/>
        </w:rPr>
      </w:pPr>
      <w:r>
        <w:t>-:</w:t>
      </w:r>
      <w:r w:rsidR="00D80D9A">
        <w:t>0;</w:t>
      </w:r>
    </w:p>
    <w:p w14:paraId="151A1CD2" w14:textId="77777777" w:rsidR="00645848" w:rsidRDefault="00D80D9A">
      <w:pPr>
        <w:rPr>
          <w:rFonts w:hint="eastAsia"/>
        </w:rPr>
      </w:pPr>
      <w:r>
        <w:t>+:π;</w:t>
      </w:r>
    </w:p>
    <w:p w14:paraId="25D061CF" w14:textId="77777777" w:rsidR="00645848" w:rsidRDefault="00DB4C82">
      <w:pPr>
        <w:rPr>
          <w:rFonts w:hint="eastAsia"/>
        </w:rPr>
      </w:pPr>
      <w:r>
        <w:t>-:</w:t>
      </w:r>
      <w:r w:rsidR="00D80D9A">
        <w:t>π/4.</w:t>
      </w:r>
    </w:p>
    <w:p w14:paraId="4644FA8C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F4C971D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Звуковые волны из воздуха распространились в воду. Длина волны звука в воздухе λ</w:t>
      </w:r>
      <w:r w:rsidR="00D80D9A">
        <w:rPr>
          <w:b/>
          <w:position w:val="-1"/>
          <w:sz w:val="16"/>
        </w:rPr>
        <w:t>1</w:t>
      </w:r>
      <w:r w:rsidR="00D80D9A">
        <w:rPr>
          <w:b/>
        </w:rPr>
        <w:t xml:space="preserve"> = 1 м. Какова длина волны звука в воде? Скорость звука в воде υ</w:t>
      </w:r>
      <w:r w:rsidR="00D80D9A">
        <w:rPr>
          <w:b/>
          <w:position w:val="-1"/>
          <w:sz w:val="16"/>
        </w:rPr>
        <w:t>1</w:t>
      </w:r>
      <w:r w:rsidR="00D80D9A">
        <w:rPr>
          <w:b/>
        </w:rPr>
        <w:t xml:space="preserve"> = 1,36 10</w:t>
      </w:r>
      <w:r w:rsidR="00D80D9A">
        <w:rPr>
          <w:b/>
          <w:position w:val="6"/>
          <w:sz w:val="16"/>
        </w:rPr>
        <w:t>3</w:t>
      </w:r>
      <w:r w:rsidR="00D80D9A">
        <w:rPr>
          <w:b/>
        </w:rPr>
        <w:t xml:space="preserve"> м/с, в воздухе υ</w:t>
      </w:r>
      <w:r w:rsidR="00D80D9A">
        <w:rPr>
          <w:b/>
          <w:position w:val="-1"/>
          <w:sz w:val="16"/>
        </w:rPr>
        <w:t>2</w:t>
      </w:r>
      <w:r w:rsidR="00D80D9A">
        <w:rPr>
          <w:b/>
        </w:rPr>
        <w:t xml:space="preserve"> = 0,34 10</w:t>
      </w:r>
      <w:r w:rsidR="00D80D9A">
        <w:rPr>
          <w:b/>
          <w:position w:val="6"/>
          <w:sz w:val="16"/>
        </w:rPr>
        <w:t>3</w:t>
      </w:r>
      <w:r w:rsidR="00D80D9A">
        <w:rPr>
          <w:b/>
        </w:rPr>
        <w:t xml:space="preserve"> м/с.</w:t>
      </w:r>
    </w:p>
    <w:p w14:paraId="184E0D9A" w14:textId="77777777" w:rsidR="00645848" w:rsidRDefault="00D80D9A">
      <w:pPr>
        <w:rPr>
          <w:rFonts w:hint="eastAsia"/>
        </w:rPr>
      </w:pPr>
      <w:r>
        <w:t>+:4 м;</w:t>
      </w:r>
    </w:p>
    <w:p w14:paraId="056C8D2A" w14:textId="77777777" w:rsidR="00645848" w:rsidRDefault="00DB4C82">
      <w:pPr>
        <w:rPr>
          <w:rFonts w:hint="eastAsia"/>
        </w:rPr>
      </w:pPr>
      <w:r>
        <w:t>-:</w:t>
      </w:r>
      <w:r w:rsidR="00D80D9A">
        <w:t>1 м;</w:t>
      </w:r>
    </w:p>
    <w:p w14:paraId="30702AEC" w14:textId="77777777" w:rsidR="00645848" w:rsidRDefault="00DB4C82">
      <w:pPr>
        <w:rPr>
          <w:rFonts w:hint="eastAsia"/>
        </w:rPr>
      </w:pPr>
      <w:r>
        <w:t>-:</w:t>
      </w:r>
      <w:r w:rsidR="00D80D9A">
        <w:t>0,2 м;</w:t>
      </w:r>
    </w:p>
    <w:p w14:paraId="5A2B6F15" w14:textId="77777777" w:rsidR="00645848" w:rsidRDefault="00DB4C82">
      <w:pPr>
        <w:rPr>
          <w:rFonts w:hint="eastAsia"/>
        </w:rPr>
      </w:pPr>
      <w:r>
        <w:t>-:</w:t>
      </w:r>
      <w:r w:rsidR="00D80D9A">
        <w:t>0,4 м.</w:t>
      </w:r>
    </w:p>
    <w:p w14:paraId="4F51602E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FE39F98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Каким из перечисленных ниже свойств обладают поперечные волны, но не обладают продольные волны?</w:t>
      </w:r>
    </w:p>
    <w:p w14:paraId="5A6E9715" w14:textId="77777777" w:rsidR="00645848" w:rsidRDefault="00DB4C82">
      <w:pPr>
        <w:rPr>
          <w:rFonts w:hint="eastAsia"/>
        </w:rPr>
      </w:pPr>
      <w:r>
        <w:t>-:</w:t>
      </w:r>
      <w:r w:rsidR="00D80D9A">
        <w:t>преломление;</w:t>
      </w:r>
    </w:p>
    <w:p w14:paraId="5FA6ED0C" w14:textId="77777777" w:rsidR="00645848" w:rsidRDefault="00071FA6">
      <w:pPr>
        <w:rPr>
          <w:rFonts w:hint="eastAsia"/>
        </w:rPr>
      </w:pPr>
      <w:r>
        <w:t>-</w:t>
      </w:r>
      <w:r w:rsidR="00DB4C82">
        <w:t>:</w:t>
      </w:r>
      <w:r w:rsidR="00D80D9A">
        <w:t>интерференция;</w:t>
      </w:r>
    </w:p>
    <w:p w14:paraId="21E0DF32" w14:textId="77777777" w:rsidR="00645848" w:rsidRDefault="00D80D9A">
      <w:pPr>
        <w:rPr>
          <w:rFonts w:hint="eastAsia"/>
        </w:rPr>
      </w:pPr>
      <w:r>
        <w:t>+:поляризация;</w:t>
      </w:r>
    </w:p>
    <w:p w14:paraId="4ADF41FA" w14:textId="77777777" w:rsidR="00645848" w:rsidRDefault="00DB4C82">
      <w:pPr>
        <w:rPr>
          <w:rFonts w:hint="eastAsia"/>
        </w:rPr>
      </w:pPr>
      <w:r>
        <w:t>-:</w:t>
      </w:r>
      <w:r w:rsidR="00D80D9A">
        <w:t>дифракция.</w:t>
      </w:r>
    </w:p>
    <w:p w14:paraId="71F2F23A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043962E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Электромагнитные волны – это:</w:t>
      </w:r>
    </w:p>
    <w:p w14:paraId="0BE526F9" w14:textId="77777777" w:rsidR="00645848" w:rsidRDefault="00D80D9A">
      <w:pPr>
        <w:rPr>
          <w:rFonts w:hint="eastAsia"/>
        </w:rPr>
      </w:pPr>
      <w:r>
        <w:t>+:переменное электромагнитное поле, распространяющееся в пространстве с конечной скоростью;</w:t>
      </w:r>
    </w:p>
    <w:p w14:paraId="7114E423" w14:textId="77777777" w:rsidR="00645848" w:rsidRDefault="00DB4C82">
      <w:pPr>
        <w:rPr>
          <w:rFonts w:hint="eastAsia"/>
        </w:rPr>
      </w:pPr>
      <w:r>
        <w:t>-:</w:t>
      </w:r>
      <w:r w:rsidR="00D80D9A">
        <w:t>переменное электромагнитное поле, распространяющееся в пространстве с бесконечной скоростью;</w:t>
      </w:r>
    </w:p>
    <w:p w14:paraId="49811012" w14:textId="77777777" w:rsidR="00645848" w:rsidRDefault="00DB4C82">
      <w:pPr>
        <w:rPr>
          <w:rFonts w:hint="eastAsia"/>
        </w:rPr>
      </w:pPr>
      <w:r>
        <w:t>-:</w:t>
      </w:r>
      <w:r w:rsidR="00D80D9A">
        <w:t>постоянное электромагнитное поле, распространяющееся в пространстве с конечной скоростью;</w:t>
      </w:r>
    </w:p>
    <w:p w14:paraId="77525807" w14:textId="77777777" w:rsidR="00645848" w:rsidRDefault="00DB4C82">
      <w:pPr>
        <w:rPr>
          <w:rFonts w:hint="eastAsia"/>
        </w:rPr>
      </w:pPr>
      <w:r>
        <w:t>-:</w:t>
      </w:r>
      <w:r w:rsidR="00D80D9A">
        <w:t>постоянное электромагнитное поле, распространяющееся в пространстве с бесконечной скоростью.</w:t>
      </w:r>
    </w:p>
    <w:p w14:paraId="60733BF1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FCF815D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 xml:space="preserve">Векторы </w:t>
      </w:r>
      <w:r w:rsidR="00D80D9A">
        <w:rPr>
          <w:b/>
          <w:noProof/>
          <w:lang w:eastAsia="ru-RU" w:bidi="ar-SA"/>
        </w:rPr>
        <w:drawing>
          <wp:inline distT="0" distB="0" distL="0" distR="0" wp14:anchorId="6499273C" wp14:editId="62830B67">
            <wp:extent cx="152400" cy="203200"/>
            <wp:effectExtent l="0" t="0" r="0" b="0"/>
            <wp:docPr id="231" name="Объект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Объект231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b/>
        </w:rPr>
        <w:t xml:space="preserve"> и</w:t>
      </w:r>
      <w:r>
        <w:rPr>
          <w:b/>
        </w:rPr>
        <w:t xml:space="preserve"> </w:t>
      </w:r>
      <w:r w:rsidR="00D80D9A">
        <w:rPr>
          <w:b/>
          <w:noProof/>
          <w:lang w:eastAsia="ru-RU" w:bidi="ar-SA"/>
        </w:rPr>
        <w:drawing>
          <wp:inline distT="0" distB="0" distL="0" distR="0" wp14:anchorId="585949C1" wp14:editId="746F5B0F">
            <wp:extent cx="177165" cy="203200"/>
            <wp:effectExtent l="0" t="0" r="0" b="0"/>
            <wp:docPr id="232" name="Объект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Объект232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b/>
        </w:rPr>
        <w:t xml:space="preserve"> в плоской электромагнитной волне:</w:t>
      </w:r>
    </w:p>
    <w:p w14:paraId="16A2AD72" w14:textId="77777777" w:rsidR="00645848" w:rsidRDefault="00D80D9A">
      <w:pPr>
        <w:rPr>
          <w:rFonts w:hint="eastAsia"/>
        </w:rPr>
      </w:pPr>
      <w:r>
        <w:t>+:взаимно перпендикулярны и лежат в плоскости перпендикулярной вектору скорости распространения волны;</w:t>
      </w:r>
    </w:p>
    <w:p w14:paraId="79E4AE06" w14:textId="77777777" w:rsidR="00645848" w:rsidRDefault="00DB4C82">
      <w:pPr>
        <w:rPr>
          <w:rFonts w:hint="eastAsia"/>
        </w:rPr>
      </w:pPr>
      <w:r>
        <w:t>-:</w:t>
      </w:r>
      <w:r w:rsidR="00D80D9A">
        <w:t>взаимно перпендикулярны и лежат в плоскости параллельной вектору скорости распространения волны;</w:t>
      </w:r>
    </w:p>
    <w:p w14:paraId="54F5248C" w14:textId="77777777" w:rsidR="00645848" w:rsidRDefault="00DB4C82">
      <w:pPr>
        <w:rPr>
          <w:rFonts w:hint="eastAsia"/>
        </w:rPr>
      </w:pPr>
      <w:r>
        <w:lastRenderedPageBreak/>
        <w:t>-:</w:t>
      </w:r>
      <w:r w:rsidR="00D80D9A">
        <w:t>взаимно параллельны и лежат в плоскости перпендикулярной вектору скорости распространения волны;</w:t>
      </w:r>
    </w:p>
    <w:p w14:paraId="5B87FF2D" w14:textId="77777777" w:rsidR="00645848" w:rsidRDefault="00DB4C82">
      <w:pPr>
        <w:rPr>
          <w:rFonts w:hint="eastAsia"/>
        </w:rPr>
      </w:pPr>
      <w:r>
        <w:t>-:</w:t>
      </w:r>
      <w:r w:rsidR="00D80D9A">
        <w:t>взаимно параллельны и лежат в плоскости параллельной вектору скорости распространения волны.</w:t>
      </w:r>
    </w:p>
    <w:p w14:paraId="47C42605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AF37059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Основным свойством электромагнитной волны является:</w:t>
      </w:r>
    </w:p>
    <w:p w14:paraId="7829DAB3" w14:textId="77777777" w:rsidR="00645848" w:rsidRDefault="00DB4C82">
      <w:pPr>
        <w:rPr>
          <w:rFonts w:hint="eastAsia"/>
        </w:rPr>
      </w:pPr>
      <w:r>
        <w:t>-:</w:t>
      </w:r>
      <w:r w:rsidR="00D80D9A">
        <w:t>перенос энергии за счет передачи соседним частицам состояния колебательного движения;</w:t>
      </w:r>
    </w:p>
    <w:p w14:paraId="78B7F318" w14:textId="77777777" w:rsidR="00645848" w:rsidRDefault="00071FA6">
      <w:pPr>
        <w:rPr>
          <w:rFonts w:hint="eastAsia"/>
        </w:rPr>
      </w:pPr>
      <w:r>
        <w:t>+</w:t>
      </w:r>
      <w:r w:rsidR="00D80D9A">
        <w:t>:перенос энергии без переноса вещества;</w:t>
      </w:r>
    </w:p>
    <w:p w14:paraId="43F5D97A" w14:textId="77777777" w:rsidR="00645848" w:rsidRDefault="00DB4C82">
      <w:pPr>
        <w:rPr>
          <w:rFonts w:hint="eastAsia"/>
        </w:rPr>
      </w:pPr>
      <w:r>
        <w:t>-:</w:t>
      </w:r>
      <w:r w:rsidR="00D80D9A">
        <w:t>перенос энергии за счет перемещения вещества среды вслед за волной;</w:t>
      </w:r>
    </w:p>
    <w:p w14:paraId="49A4FD9A" w14:textId="77777777" w:rsidR="00645848" w:rsidRDefault="00DB4C82">
      <w:pPr>
        <w:rPr>
          <w:rFonts w:hint="eastAsia"/>
        </w:rPr>
      </w:pPr>
      <w:r>
        <w:t>-:</w:t>
      </w:r>
      <w:r w:rsidR="00D80D9A">
        <w:t>перенос энергии без передачи соседним частицам состояния колебательного движения.</w:t>
      </w:r>
    </w:p>
    <w:p w14:paraId="29823228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2CAFFD4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</w:rPr>
        <w:t>Определите</w:t>
      </w:r>
      <w:r w:rsidR="00D80D9A">
        <w:rPr>
          <w:b/>
        </w:rPr>
        <w:t xml:space="preserve"> длины волны электромагнитного излучения, если период его колебания в вакууме 1,5 10</w:t>
      </w:r>
      <w:r w:rsidR="00D80D9A">
        <w:rPr>
          <w:b/>
          <w:position w:val="6"/>
          <w:sz w:val="16"/>
        </w:rPr>
        <w:t>-12</w:t>
      </w:r>
      <w:r w:rsidR="00D80D9A">
        <w:rPr>
          <w:b/>
        </w:rPr>
        <w:t>с.</w:t>
      </w:r>
    </w:p>
    <w:p w14:paraId="40C50C95" w14:textId="77777777" w:rsidR="00645848" w:rsidRDefault="00D80D9A">
      <w:pPr>
        <w:rPr>
          <w:rFonts w:hint="eastAsia"/>
        </w:rPr>
      </w:pPr>
      <w:r>
        <w:t>+:2м;</w:t>
      </w:r>
    </w:p>
    <w:p w14:paraId="62807C2F" w14:textId="77777777" w:rsidR="00645848" w:rsidRDefault="00DB4C82">
      <w:pPr>
        <w:rPr>
          <w:rFonts w:hint="eastAsia"/>
        </w:rPr>
      </w:pPr>
      <w:r>
        <w:t>-:</w:t>
      </w:r>
      <w:r w:rsidR="00D80D9A">
        <w:t>0,45 м;</w:t>
      </w:r>
    </w:p>
    <w:p w14:paraId="7628EF90" w14:textId="77777777" w:rsidR="00645848" w:rsidRDefault="00DB4C82">
      <w:pPr>
        <w:rPr>
          <w:rFonts w:hint="eastAsia"/>
        </w:rPr>
      </w:pPr>
      <w:r>
        <w:t>-:</w:t>
      </w:r>
      <w:r w:rsidR="00D80D9A">
        <w:t>4,5 м;</w:t>
      </w:r>
    </w:p>
    <w:p w14:paraId="1B7B5503" w14:textId="77777777" w:rsidR="00645848" w:rsidRDefault="00DB4C82">
      <w:pPr>
        <w:rPr>
          <w:rFonts w:hint="eastAsia"/>
        </w:rPr>
      </w:pPr>
      <w:r>
        <w:t>-:</w:t>
      </w:r>
      <w:r w:rsidR="00D80D9A">
        <w:t>0,45 мм.</w:t>
      </w:r>
    </w:p>
    <w:p w14:paraId="65790491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EB11C85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Космическим кораблем передается радиоволна на частоте 20 МГц. Определить длины волны.</w:t>
      </w:r>
    </w:p>
    <w:p w14:paraId="1B9FFF19" w14:textId="77777777" w:rsidR="00645848" w:rsidRDefault="00DB4C82">
      <w:pPr>
        <w:rPr>
          <w:rFonts w:hint="eastAsia"/>
        </w:rPr>
      </w:pPr>
      <w:r>
        <w:t>-:</w:t>
      </w:r>
      <w:r w:rsidR="00D80D9A">
        <w:t>5 м;</w:t>
      </w:r>
    </w:p>
    <w:p w14:paraId="640A2165" w14:textId="77777777" w:rsidR="00645848" w:rsidRDefault="00DB4C82">
      <w:pPr>
        <w:rPr>
          <w:rFonts w:hint="eastAsia"/>
        </w:rPr>
      </w:pPr>
      <w:r>
        <w:t>-:</w:t>
      </w:r>
      <w:r w:rsidR="00D80D9A">
        <w:t>10 м;</w:t>
      </w:r>
    </w:p>
    <w:p w14:paraId="73B00C2F" w14:textId="77777777" w:rsidR="00645848" w:rsidRDefault="00D80D9A">
      <w:pPr>
        <w:rPr>
          <w:rFonts w:hint="eastAsia"/>
        </w:rPr>
      </w:pPr>
      <w:r>
        <w:t>+:</w:t>
      </w:r>
      <w:r w:rsidR="00DB4C82">
        <w:t>1</w:t>
      </w:r>
      <w:r>
        <w:t>5 м;</w:t>
      </w:r>
    </w:p>
    <w:p w14:paraId="43D067E0" w14:textId="77777777" w:rsidR="00645848" w:rsidRDefault="00DB4C82">
      <w:pPr>
        <w:rPr>
          <w:rFonts w:hint="eastAsia"/>
        </w:rPr>
      </w:pPr>
      <w:r>
        <w:t>-:</w:t>
      </w:r>
      <w:r w:rsidR="00D80D9A">
        <w:t>20 м.</w:t>
      </w:r>
    </w:p>
    <w:p w14:paraId="2D2DDF82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3E43D9D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Если на отрезок равный 0,5 м размещается 2 10</w:t>
      </w:r>
      <w:r w:rsidR="00D80D9A">
        <w:rPr>
          <w:b/>
          <w:position w:val="6"/>
          <w:sz w:val="16"/>
        </w:rPr>
        <w:t xml:space="preserve">6 </w:t>
      </w:r>
      <w:r w:rsidR="00D80D9A">
        <w:rPr>
          <w:b/>
        </w:rPr>
        <w:t xml:space="preserve">штук длин волн, </w:t>
      </w:r>
      <w:r w:rsidR="00ED4BEB">
        <w:rPr>
          <w:b/>
        </w:rPr>
        <w:t>Определите</w:t>
      </w:r>
      <w:r w:rsidR="00D80D9A">
        <w:rPr>
          <w:b/>
        </w:rPr>
        <w:t xml:space="preserve"> частоту монохроматического излучения.</w:t>
      </w:r>
    </w:p>
    <w:p w14:paraId="761CA37F" w14:textId="77777777" w:rsidR="00645848" w:rsidRDefault="00D80D9A">
      <w:pPr>
        <w:rPr>
          <w:rFonts w:hint="eastAsia"/>
        </w:rPr>
      </w:pPr>
      <w:r>
        <w:rPr>
          <w:lang w:val="uz-Latn-UZ"/>
        </w:rPr>
        <w:t>+:</w:t>
      </w:r>
      <w:r>
        <w:t>12 10</w:t>
      </w:r>
      <w:r>
        <w:rPr>
          <w:position w:val="6"/>
          <w:sz w:val="16"/>
        </w:rPr>
        <w:t xml:space="preserve">4 </w:t>
      </w:r>
      <w:r>
        <w:t>Гц;</w:t>
      </w:r>
    </w:p>
    <w:p w14:paraId="43B93BD1" w14:textId="77777777" w:rsidR="00645848" w:rsidRDefault="00DB4C82">
      <w:pPr>
        <w:rPr>
          <w:rFonts w:hint="eastAsia"/>
        </w:rPr>
      </w:pPr>
      <w:r>
        <w:t>-:</w:t>
      </w:r>
      <w:r w:rsidR="00D80D9A">
        <w:t>1,2 10</w:t>
      </w:r>
      <w:r w:rsidR="00D80D9A">
        <w:rPr>
          <w:position w:val="6"/>
          <w:sz w:val="16"/>
        </w:rPr>
        <w:t xml:space="preserve">14 </w:t>
      </w:r>
      <w:r w:rsidR="00D80D9A">
        <w:t>Гц;</w:t>
      </w:r>
    </w:p>
    <w:p w14:paraId="3438A45B" w14:textId="77777777" w:rsidR="00645848" w:rsidRDefault="00DB4C82">
      <w:pPr>
        <w:rPr>
          <w:rFonts w:hint="eastAsia"/>
        </w:rPr>
      </w:pPr>
      <w:r>
        <w:t>-:</w:t>
      </w:r>
      <w:r w:rsidR="00D80D9A">
        <w:t>14 10</w:t>
      </w:r>
      <w:r w:rsidR="00D80D9A">
        <w:rPr>
          <w:position w:val="6"/>
          <w:sz w:val="16"/>
        </w:rPr>
        <w:t xml:space="preserve">2 </w:t>
      </w:r>
      <w:r w:rsidR="00D80D9A">
        <w:t>Гц;</w:t>
      </w:r>
    </w:p>
    <w:p w14:paraId="7C061251" w14:textId="77777777" w:rsidR="00645848" w:rsidRDefault="00DB4C82">
      <w:pPr>
        <w:rPr>
          <w:rFonts w:hint="eastAsia"/>
        </w:rPr>
      </w:pPr>
      <w:r>
        <w:t>-:</w:t>
      </w:r>
      <w:r w:rsidR="00D80D9A">
        <w:t>12 10</w:t>
      </w:r>
      <w:r w:rsidR="00D80D9A">
        <w:rPr>
          <w:position w:val="6"/>
          <w:sz w:val="16"/>
        </w:rPr>
        <w:t xml:space="preserve">12 </w:t>
      </w:r>
      <w:r w:rsidR="00D80D9A">
        <w:t>Гц</w:t>
      </w:r>
    </w:p>
    <w:p w14:paraId="0FF9B6C6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9E57B74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На какой частоте работает генератор СВЧ, если он генерирует колебания с длиной волн 2 м?</w:t>
      </w:r>
    </w:p>
    <w:p w14:paraId="73BE13D0" w14:textId="77777777" w:rsidR="00645848" w:rsidRDefault="00DB4C82">
      <w:pPr>
        <w:rPr>
          <w:rFonts w:hint="eastAsia"/>
        </w:rPr>
      </w:pPr>
      <w:r>
        <w:t>-:</w:t>
      </w:r>
      <w:r w:rsidR="00D80D9A">
        <w:t>300 МГц;</w:t>
      </w:r>
    </w:p>
    <w:p w14:paraId="5E0B0A5F" w14:textId="77777777" w:rsidR="00645848" w:rsidRDefault="00DB4C82">
      <w:pPr>
        <w:rPr>
          <w:rFonts w:hint="eastAsia"/>
        </w:rPr>
      </w:pPr>
      <w:r>
        <w:t>-:</w:t>
      </w:r>
      <w:r w:rsidR="00D80D9A">
        <w:t>200 МГц;</w:t>
      </w:r>
    </w:p>
    <w:p w14:paraId="6899C96F" w14:textId="77777777" w:rsidR="00645848" w:rsidRDefault="00DB4C82">
      <w:pPr>
        <w:rPr>
          <w:rFonts w:hint="eastAsia"/>
        </w:rPr>
      </w:pPr>
      <w:r>
        <w:t>-:</w:t>
      </w:r>
      <w:r w:rsidR="00D80D9A">
        <w:t>20 МГц;</w:t>
      </w:r>
    </w:p>
    <w:p w14:paraId="6ED188E1" w14:textId="77777777" w:rsidR="00645848" w:rsidRDefault="00D80D9A">
      <w:pPr>
        <w:rPr>
          <w:rFonts w:hint="eastAsia"/>
        </w:rPr>
      </w:pPr>
      <w:r>
        <w:t>+:150 МГц.</w:t>
      </w:r>
    </w:p>
    <w:p w14:paraId="777D0C9B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35993AB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Определить длины волны электромагнитного излучения, если расстояние между первой и четвёртой горбами равно 30 м.</w:t>
      </w:r>
    </w:p>
    <w:p w14:paraId="6E82B640" w14:textId="77777777" w:rsidR="00645848" w:rsidRDefault="00DB4C82">
      <w:pPr>
        <w:rPr>
          <w:rFonts w:hint="eastAsia"/>
        </w:rPr>
      </w:pPr>
      <w:r>
        <w:t>-:</w:t>
      </w:r>
      <w:r w:rsidR="00D80D9A">
        <w:t>30 м;</w:t>
      </w:r>
    </w:p>
    <w:p w14:paraId="279698C2" w14:textId="77777777" w:rsidR="00645848" w:rsidRDefault="00DB4C82">
      <w:pPr>
        <w:rPr>
          <w:rFonts w:hint="eastAsia"/>
        </w:rPr>
      </w:pPr>
      <w:r>
        <w:t>-:</w:t>
      </w:r>
      <w:r w:rsidR="00D80D9A">
        <w:t>15 м;</w:t>
      </w:r>
    </w:p>
    <w:p w14:paraId="576F0658" w14:textId="77777777" w:rsidR="00645848" w:rsidRDefault="00D80D9A">
      <w:pPr>
        <w:rPr>
          <w:rFonts w:hint="eastAsia"/>
        </w:rPr>
      </w:pPr>
      <w:r>
        <w:t>+:10 м;</w:t>
      </w:r>
    </w:p>
    <w:p w14:paraId="59533CD4" w14:textId="77777777" w:rsidR="00645848" w:rsidRDefault="00DB4C82">
      <w:pPr>
        <w:rPr>
          <w:rFonts w:hint="eastAsia"/>
        </w:rPr>
      </w:pPr>
      <w:r>
        <w:t>-:</w:t>
      </w:r>
      <w:r w:rsidR="00D80D9A">
        <w:t>7,5 м.</w:t>
      </w:r>
    </w:p>
    <w:p w14:paraId="69516934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33DE813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Как изменится энергия излучаемой за единицу времени вибратором Герца, если увеличить частоты электромагнитного излучения в 2 раза? Амплитуды волны считать постоянным.</w:t>
      </w:r>
    </w:p>
    <w:p w14:paraId="28FD083B" w14:textId="77777777" w:rsidR="00645848" w:rsidRDefault="00D80D9A">
      <w:pPr>
        <w:rPr>
          <w:rFonts w:hint="eastAsia"/>
        </w:rPr>
      </w:pPr>
      <w:r>
        <w:t>+:16;</w:t>
      </w:r>
    </w:p>
    <w:p w14:paraId="0E31857F" w14:textId="77777777" w:rsidR="00645848" w:rsidRDefault="00DB4C82">
      <w:pPr>
        <w:rPr>
          <w:rFonts w:hint="eastAsia"/>
        </w:rPr>
      </w:pPr>
      <w:r>
        <w:t>-:</w:t>
      </w:r>
      <w:r w:rsidR="00D80D9A">
        <w:t>8;</w:t>
      </w:r>
    </w:p>
    <w:p w14:paraId="1CDB063F" w14:textId="77777777" w:rsidR="00645848" w:rsidRDefault="00DB4C82">
      <w:pPr>
        <w:rPr>
          <w:rFonts w:hint="eastAsia"/>
        </w:rPr>
      </w:pPr>
      <w:r>
        <w:t>-:</w:t>
      </w:r>
      <w:r w:rsidR="00D80D9A">
        <w:t>4;</w:t>
      </w:r>
    </w:p>
    <w:p w14:paraId="198B5FB4" w14:textId="77777777" w:rsidR="00645848" w:rsidRDefault="00DB4C82">
      <w:pPr>
        <w:rPr>
          <w:rFonts w:hint="eastAsia"/>
        </w:rPr>
      </w:pPr>
      <w:r>
        <w:t>-:</w:t>
      </w:r>
      <w:r w:rsidR="00D80D9A">
        <w:t>2.</w:t>
      </w:r>
    </w:p>
    <w:p w14:paraId="12E33471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lastRenderedPageBreak/>
        <w:t>I:</w:t>
      </w:r>
    </w:p>
    <w:p w14:paraId="315F816F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Векторы</w:t>
      </w:r>
      <w:r>
        <w:rPr>
          <w:b/>
          <w:lang w:val="uz-Latn-UZ"/>
        </w:rPr>
        <w:t xml:space="preserve"> </w:t>
      </w:r>
      <w:r w:rsidR="00D80D9A">
        <w:rPr>
          <w:b/>
          <w:noProof/>
          <w:lang w:eastAsia="ru-RU" w:bidi="ar-SA"/>
        </w:rPr>
        <w:drawing>
          <wp:inline distT="0" distB="0" distL="0" distR="0" wp14:anchorId="5908081B" wp14:editId="242BDF55">
            <wp:extent cx="152400" cy="203200"/>
            <wp:effectExtent l="0" t="0" r="0" b="0"/>
            <wp:docPr id="243" name="Объект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Объект243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b/>
          <w:lang w:val="uz-Latn-UZ"/>
        </w:rPr>
        <w:t xml:space="preserve"> и </w:t>
      </w:r>
      <w:r w:rsidR="00D80D9A">
        <w:rPr>
          <w:b/>
          <w:noProof/>
          <w:lang w:eastAsia="ru-RU" w:bidi="ar-SA"/>
        </w:rPr>
        <w:drawing>
          <wp:inline distT="0" distB="0" distL="0" distR="0" wp14:anchorId="42238C75" wp14:editId="68D03067">
            <wp:extent cx="152400" cy="203200"/>
            <wp:effectExtent l="0" t="0" r="0" b="0"/>
            <wp:docPr id="244" name="Объект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Объект244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spellStart"/>
      <w:r w:rsidR="00D80D9A">
        <w:rPr>
          <w:b/>
        </w:rPr>
        <w:t>колеблятся</w:t>
      </w:r>
      <w:proofErr w:type="spellEnd"/>
      <w:r w:rsidR="00D80D9A">
        <w:rPr>
          <w:b/>
        </w:rPr>
        <w:t xml:space="preserve"> по осям </w:t>
      </w:r>
      <w:r w:rsidR="00D80D9A">
        <w:rPr>
          <w:b/>
          <w:i/>
          <w:lang w:val="uz-Latn-UZ"/>
        </w:rPr>
        <w:t>у</w:t>
      </w:r>
      <w:r w:rsidR="00D80D9A">
        <w:rPr>
          <w:b/>
          <w:lang w:val="uz-Latn-UZ"/>
        </w:rPr>
        <w:t xml:space="preserve"> и </w:t>
      </w:r>
      <w:r w:rsidR="00D80D9A">
        <w:rPr>
          <w:b/>
          <w:i/>
          <w:lang w:val="uz-Latn-UZ"/>
        </w:rPr>
        <w:t xml:space="preserve">х </w:t>
      </w:r>
      <w:r w:rsidR="00D80D9A">
        <w:rPr>
          <w:b/>
          <w:lang w:val="uz-Latn-UZ"/>
        </w:rPr>
        <w:t xml:space="preserve">соответственно. 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направление распространения электромагнитной волны.</w:t>
      </w:r>
    </w:p>
    <w:p w14:paraId="37F54383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в полож</w:t>
      </w:r>
      <w:r w:rsidR="00ED4BEB">
        <w:rPr>
          <w:lang w:val="uz-Latn-UZ"/>
        </w:rPr>
        <w:t>Укажите</w:t>
      </w:r>
      <w:r w:rsidR="00D80D9A">
        <w:rPr>
          <w:lang w:val="uz-Latn-UZ"/>
        </w:rPr>
        <w:t>льном направление х</w:t>
      </w:r>
      <w:r w:rsidR="00D80D9A">
        <w:t>;</w:t>
      </w:r>
    </w:p>
    <w:p w14:paraId="572BB74E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в отрицательном направление х</w:t>
      </w:r>
      <w:r w:rsidR="00D80D9A">
        <w:t>;</w:t>
      </w:r>
    </w:p>
    <w:p w14:paraId="43240673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в полож</w:t>
      </w:r>
      <w:r w:rsidR="00ED4BEB">
        <w:rPr>
          <w:lang w:val="uz-Latn-UZ"/>
        </w:rPr>
        <w:t>Укажите</w:t>
      </w:r>
      <w:r w:rsidR="00D80D9A">
        <w:rPr>
          <w:lang w:val="uz-Latn-UZ"/>
        </w:rPr>
        <w:t xml:space="preserve">льном направление </w:t>
      </w:r>
      <w:r w:rsidR="00D80D9A">
        <w:rPr>
          <w:lang w:val="en-US"/>
        </w:rPr>
        <w:t>z</w:t>
      </w:r>
      <w:r w:rsidR="00D80D9A">
        <w:t>;</w:t>
      </w:r>
    </w:p>
    <w:p w14:paraId="58183ED2" w14:textId="77777777" w:rsidR="00645848" w:rsidRDefault="00D80D9A">
      <w:pPr>
        <w:rPr>
          <w:rFonts w:hint="eastAsia"/>
        </w:rPr>
      </w:pPr>
      <w:r>
        <w:t>+:</w:t>
      </w:r>
      <w:r>
        <w:rPr>
          <w:lang w:val="uz-Latn-UZ"/>
        </w:rPr>
        <w:t xml:space="preserve">в отрицательном направление </w:t>
      </w:r>
      <w:r>
        <w:rPr>
          <w:lang w:val="en-US"/>
        </w:rPr>
        <w:t>z</w:t>
      </w:r>
      <w:r>
        <w:t>;</w:t>
      </w:r>
    </w:p>
    <w:p w14:paraId="352EDE59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214D0ED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Колебательный контур генерирует электромагнитные колебания с частотой 6 МГц. Сколько волн разместится на расстояние 100 км вдоль направление распространения волн?</w:t>
      </w:r>
    </w:p>
    <w:p w14:paraId="539FF0B5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1000;</w:t>
      </w:r>
    </w:p>
    <w:p w14:paraId="39E23D13" w14:textId="77777777" w:rsidR="00645848" w:rsidRDefault="00DB4C82">
      <w:pPr>
        <w:rPr>
          <w:rFonts w:hint="eastAsia"/>
        </w:rPr>
      </w:pPr>
      <w:r>
        <w:t>-:</w:t>
      </w:r>
      <w:r w:rsidR="00D80D9A">
        <w:t>1500;</w:t>
      </w:r>
    </w:p>
    <w:p w14:paraId="374DDC44" w14:textId="77777777" w:rsidR="00645848" w:rsidRDefault="00D80D9A">
      <w:pPr>
        <w:rPr>
          <w:rFonts w:hint="eastAsia"/>
        </w:rPr>
      </w:pPr>
      <w:r>
        <w:t>+:2000;</w:t>
      </w:r>
    </w:p>
    <w:p w14:paraId="4107F8CA" w14:textId="77777777" w:rsidR="00645848" w:rsidRDefault="00DB4C82">
      <w:pPr>
        <w:rPr>
          <w:rFonts w:hint="eastAsia"/>
        </w:rPr>
      </w:pPr>
      <w:r>
        <w:t>-:</w:t>
      </w:r>
      <w:r w:rsidR="00D80D9A">
        <w:t>2500.</w:t>
      </w:r>
    </w:p>
    <w:p w14:paraId="69E04049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B0F27BB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</w:rPr>
        <w:t>Определите</w:t>
      </w:r>
      <w:r w:rsidR="00D80D9A">
        <w:rPr>
          <w:b/>
        </w:rPr>
        <w:t xml:space="preserve"> скорость распространение электромагнитных волн, если длина волны 200 </w:t>
      </w:r>
      <w:proofErr w:type="spellStart"/>
      <w:r w:rsidR="00D80D9A">
        <w:rPr>
          <w:b/>
        </w:rPr>
        <w:t>нм</w:t>
      </w:r>
      <w:proofErr w:type="spellEnd"/>
      <w:r w:rsidR="00D80D9A">
        <w:rPr>
          <w:b/>
        </w:rPr>
        <w:t xml:space="preserve"> и с частотой 8 10</w:t>
      </w:r>
      <w:r w:rsidR="00D80D9A">
        <w:rPr>
          <w:b/>
          <w:position w:val="6"/>
          <w:sz w:val="16"/>
        </w:rPr>
        <w:t xml:space="preserve">14 </w:t>
      </w:r>
      <w:r w:rsidR="00D80D9A">
        <w:rPr>
          <w:b/>
        </w:rPr>
        <w:t>Гц.</w:t>
      </w:r>
    </w:p>
    <w:p w14:paraId="6F740A65" w14:textId="77777777" w:rsidR="00645848" w:rsidRDefault="00DB4C82">
      <w:pPr>
        <w:rPr>
          <w:rFonts w:hint="eastAsia"/>
        </w:rPr>
      </w:pPr>
      <w:r>
        <w:t>-:</w:t>
      </w:r>
      <w:r w:rsidR="00D80D9A">
        <w:t>4 10</w:t>
      </w:r>
      <w:r w:rsidR="00D80D9A">
        <w:rPr>
          <w:position w:val="6"/>
          <w:sz w:val="16"/>
        </w:rPr>
        <w:t>7</w:t>
      </w:r>
      <w:r w:rsidR="00D80D9A">
        <w:t>;</w:t>
      </w:r>
    </w:p>
    <w:p w14:paraId="51BFC03F" w14:textId="77777777" w:rsidR="00645848" w:rsidRDefault="00DB4C82">
      <w:pPr>
        <w:rPr>
          <w:rFonts w:hint="eastAsia"/>
        </w:rPr>
      </w:pPr>
      <w:r>
        <w:t>-:</w:t>
      </w:r>
      <w:r w:rsidR="00D80D9A">
        <w:t>2,5 10</w:t>
      </w:r>
      <w:r w:rsidR="00D80D9A">
        <w:rPr>
          <w:position w:val="6"/>
          <w:sz w:val="16"/>
        </w:rPr>
        <w:t>8</w:t>
      </w:r>
      <w:r w:rsidR="00D80D9A">
        <w:t>;</w:t>
      </w:r>
    </w:p>
    <w:p w14:paraId="443F1EF5" w14:textId="77777777" w:rsidR="00645848" w:rsidRDefault="00DB4C82">
      <w:pPr>
        <w:rPr>
          <w:rFonts w:hint="eastAsia"/>
        </w:rPr>
      </w:pPr>
      <w:r>
        <w:t>-:</w:t>
      </w:r>
      <w:r w:rsidR="00D80D9A">
        <w:t>2,5 10</w:t>
      </w:r>
      <w:r w:rsidR="00D80D9A">
        <w:rPr>
          <w:position w:val="6"/>
          <w:sz w:val="16"/>
        </w:rPr>
        <w:t>7</w:t>
      </w:r>
      <w:r w:rsidR="00D80D9A">
        <w:t>;</w:t>
      </w:r>
    </w:p>
    <w:p w14:paraId="44937053" w14:textId="77777777" w:rsidR="00645848" w:rsidRDefault="00D80D9A">
      <w:pPr>
        <w:rPr>
          <w:rFonts w:hint="eastAsia"/>
        </w:rPr>
      </w:pPr>
      <w:r>
        <w:t>+:1,6 10</w:t>
      </w:r>
      <w:r>
        <w:rPr>
          <w:position w:val="6"/>
          <w:sz w:val="16"/>
        </w:rPr>
        <w:t>8</w:t>
      </w:r>
      <w:r>
        <w:t>;</w:t>
      </w:r>
    </w:p>
    <w:p w14:paraId="6748F964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59457FA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На какую длины волны (м) настроен колебательный контур, если он состоит из конденсатора с емкостью 200 пФ и катушки с индуктивностью 10</w:t>
      </w:r>
      <w:r w:rsidR="00D80D9A">
        <w:rPr>
          <w:b/>
          <w:position w:val="6"/>
          <w:sz w:val="16"/>
        </w:rPr>
        <w:t>-4</w:t>
      </w:r>
      <w:r w:rsidR="00D80D9A">
        <w:rPr>
          <w:b/>
        </w:rPr>
        <w:t xml:space="preserve"> Гн?</w:t>
      </w:r>
    </w:p>
    <w:p w14:paraId="57000C2D" w14:textId="77777777" w:rsidR="00645848" w:rsidRDefault="00DB4C82">
      <w:pPr>
        <w:rPr>
          <w:rFonts w:hint="eastAsia"/>
        </w:rPr>
      </w:pPr>
      <w:r>
        <w:t>-:</w:t>
      </w:r>
      <w:r w:rsidR="00D80D9A">
        <w:t>300;</w:t>
      </w:r>
    </w:p>
    <w:p w14:paraId="37E00C04" w14:textId="77777777" w:rsidR="00645848" w:rsidRDefault="00DB4C82">
      <w:pPr>
        <w:rPr>
          <w:rFonts w:hint="eastAsia"/>
        </w:rPr>
      </w:pPr>
      <w:r>
        <w:t>-:</w:t>
      </w:r>
      <w:r w:rsidR="00D80D9A">
        <w:t>628;</w:t>
      </w:r>
    </w:p>
    <w:p w14:paraId="2939BDFC" w14:textId="77777777" w:rsidR="00645848" w:rsidRDefault="00D80D9A">
      <w:pPr>
        <w:rPr>
          <w:rFonts w:hint="eastAsia"/>
        </w:rPr>
      </w:pPr>
      <w:r>
        <w:t>+:377;</w:t>
      </w:r>
    </w:p>
    <w:p w14:paraId="273A3FCB" w14:textId="77777777" w:rsidR="00645848" w:rsidRDefault="00DB4C82">
      <w:pPr>
        <w:rPr>
          <w:rFonts w:hint="eastAsia"/>
        </w:rPr>
      </w:pPr>
      <w:r>
        <w:t>-:</w:t>
      </w:r>
      <w:r w:rsidR="00D80D9A">
        <w:t>288.</w:t>
      </w:r>
    </w:p>
    <w:p w14:paraId="00AE2106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335813A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Что изменится при переходе электромагнитной волны, с одной среды в другую?</w:t>
      </w:r>
    </w:p>
    <w:p w14:paraId="26AB61B1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изменение не происходит;</w:t>
      </w:r>
    </w:p>
    <w:p w14:paraId="17CF9D8E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изменяется только частота колебание;</w:t>
      </w:r>
    </w:p>
    <w:p w14:paraId="12DC0F0B" w14:textId="77777777" w:rsidR="00645848" w:rsidRDefault="00D80D9A">
      <w:pPr>
        <w:rPr>
          <w:rFonts w:hint="eastAsia"/>
        </w:rPr>
      </w:pPr>
      <w:r>
        <w:rPr>
          <w:lang w:val="uz-Latn-UZ"/>
        </w:rPr>
        <w:t>+:изменится длина волны и скорость распространение волны;</w:t>
      </w:r>
    </w:p>
    <w:p w14:paraId="1F39C88A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изменится амплитуда и скорость распространение волны</w:t>
      </w:r>
      <w:r w:rsidR="00D80D9A">
        <w:t>.</w:t>
      </w:r>
    </w:p>
    <w:p w14:paraId="06CF266C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401B59E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</w:rPr>
        <w:t>Определите</w:t>
      </w:r>
      <w:r w:rsidR="00D80D9A">
        <w:rPr>
          <w:b/>
        </w:rPr>
        <w:t xml:space="preserve"> длины волны электромагнитного излучение с периодом колебания 10</w:t>
      </w:r>
      <w:r w:rsidR="00D80D9A">
        <w:rPr>
          <w:b/>
          <w:position w:val="6"/>
          <w:sz w:val="16"/>
        </w:rPr>
        <w:t>-7</w:t>
      </w:r>
      <w:r w:rsidR="00D80D9A">
        <w:rPr>
          <w:b/>
        </w:rPr>
        <w:t xml:space="preserve"> с.</w:t>
      </w:r>
    </w:p>
    <w:p w14:paraId="60A14F51" w14:textId="77777777" w:rsidR="00645848" w:rsidRDefault="00DB4C82">
      <w:pPr>
        <w:rPr>
          <w:rFonts w:hint="eastAsia"/>
        </w:rPr>
      </w:pPr>
      <w:r>
        <w:t>-:</w:t>
      </w:r>
      <w:r w:rsidR="00D80D9A">
        <w:t>1;</w:t>
      </w:r>
    </w:p>
    <w:p w14:paraId="276CC193" w14:textId="77777777" w:rsidR="00645848" w:rsidRDefault="00DB4C82">
      <w:pPr>
        <w:rPr>
          <w:rFonts w:hint="eastAsia"/>
        </w:rPr>
      </w:pPr>
      <w:r>
        <w:t>-:</w:t>
      </w:r>
      <w:r w:rsidR="00D80D9A">
        <w:t>3;</w:t>
      </w:r>
    </w:p>
    <w:p w14:paraId="124AF481" w14:textId="77777777" w:rsidR="00645848" w:rsidRDefault="00DB4C82">
      <w:pPr>
        <w:rPr>
          <w:rFonts w:hint="eastAsia"/>
        </w:rPr>
      </w:pPr>
      <w:r>
        <w:t>-:</w:t>
      </w:r>
      <w:r w:rsidR="00D80D9A">
        <w:t>10;</w:t>
      </w:r>
    </w:p>
    <w:p w14:paraId="6092B302" w14:textId="77777777" w:rsidR="00645848" w:rsidRDefault="00D80D9A">
      <w:pPr>
        <w:rPr>
          <w:rFonts w:hint="eastAsia"/>
        </w:rPr>
      </w:pPr>
      <w:r>
        <w:t>+:30.</w:t>
      </w:r>
    </w:p>
    <w:p w14:paraId="76EA2BC4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09DE874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Электромагнитная волна образуется ….</w:t>
      </w:r>
    </w:p>
    <w:p w14:paraId="14EB7380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Покоящимся зарядом;</w:t>
      </w:r>
    </w:p>
    <w:p w14:paraId="27BAA24F" w14:textId="77777777" w:rsidR="00645848" w:rsidRDefault="00D80D9A">
      <w:pPr>
        <w:rPr>
          <w:rFonts w:hint="eastAsia"/>
        </w:rPr>
      </w:pPr>
      <w:r>
        <w:rPr>
          <w:lang w:val="uz-Latn-UZ"/>
        </w:rPr>
        <w:t>+:зарядом движущимися с ускорением;</w:t>
      </w:r>
    </w:p>
    <w:p w14:paraId="3DF17C01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зарядом движущимися равномерно прямолинейно</w:t>
      </w:r>
      <w:r w:rsidR="00D80D9A">
        <w:t>;</w:t>
      </w:r>
    </w:p>
    <w:p w14:paraId="742EFAE4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Постоянным током протекающимися через контур</w:t>
      </w:r>
      <w:r w:rsidR="00D80D9A">
        <w:t>.</w:t>
      </w:r>
    </w:p>
    <w:p w14:paraId="495BF670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809F908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</w:rPr>
        <w:t>Определите</w:t>
      </w:r>
      <w:r w:rsidR="00D80D9A">
        <w:rPr>
          <w:b/>
        </w:rPr>
        <w:t xml:space="preserve"> частоту (Гц) электромагнитной волны с длиной волны 10 см.</w:t>
      </w:r>
    </w:p>
    <w:p w14:paraId="61A399A5" w14:textId="77777777" w:rsidR="00645848" w:rsidRDefault="00DB4C82">
      <w:pPr>
        <w:rPr>
          <w:rFonts w:hint="eastAsia"/>
        </w:rPr>
      </w:pPr>
      <w:r>
        <w:t>-:</w:t>
      </w:r>
      <w:r w:rsidR="00D80D9A">
        <w:t>3 10</w:t>
      </w:r>
      <w:r w:rsidR="00D80D9A">
        <w:rPr>
          <w:position w:val="6"/>
          <w:sz w:val="16"/>
        </w:rPr>
        <w:t>8</w:t>
      </w:r>
      <w:r w:rsidR="00D80D9A">
        <w:t>;</w:t>
      </w:r>
    </w:p>
    <w:p w14:paraId="5C4A44CD" w14:textId="77777777" w:rsidR="00645848" w:rsidRDefault="00D80D9A">
      <w:pPr>
        <w:rPr>
          <w:rFonts w:hint="eastAsia"/>
        </w:rPr>
      </w:pPr>
      <w:r>
        <w:t>+:3 10</w:t>
      </w:r>
      <w:r>
        <w:rPr>
          <w:position w:val="6"/>
          <w:sz w:val="16"/>
        </w:rPr>
        <w:t>7</w:t>
      </w:r>
      <w:r>
        <w:t>;</w:t>
      </w:r>
    </w:p>
    <w:p w14:paraId="283E61F6" w14:textId="77777777" w:rsidR="00645848" w:rsidRDefault="00DB4C82">
      <w:pPr>
        <w:rPr>
          <w:rFonts w:hint="eastAsia"/>
        </w:rPr>
      </w:pPr>
      <w:r>
        <w:t>-:</w:t>
      </w:r>
      <w:r w:rsidR="00D80D9A">
        <w:t>3 10</w:t>
      </w:r>
      <w:r w:rsidR="00D80D9A">
        <w:rPr>
          <w:position w:val="6"/>
          <w:sz w:val="16"/>
        </w:rPr>
        <w:t>6</w:t>
      </w:r>
      <w:r w:rsidR="00D80D9A">
        <w:t>;</w:t>
      </w:r>
    </w:p>
    <w:p w14:paraId="7C40ED02" w14:textId="77777777" w:rsidR="00645848" w:rsidRDefault="00DB4C82">
      <w:pPr>
        <w:rPr>
          <w:rFonts w:hint="eastAsia"/>
        </w:rPr>
      </w:pPr>
      <w:r>
        <w:lastRenderedPageBreak/>
        <w:t>-:</w:t>
      </w:r>
      <w:r w:rsidR="00D80D9A">
        <w:t>3,3 10</w:t>
      </w:r>
      <w:r w:rsidR="00D80D9A">
        <w:rPr>
          <w:position w:val="6"/>
          <w:sz w:val="16"/>
        </w:rPr>
        <w:t>7</w:t>
      </w:r>
      <w:r w:rsidR="00D80D9A">
        <w:t>;</w:t>
      </w:r>
    </w:p>
    <w:p w14:paraId="61D17357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B42B622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ое из нижеперечисленных видов электромагнитного излучения обадает наибольшую длину волны?</w:t>
      </w:r>
    </w:p>
    <w:p w14:paraId="095214EA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Рентгеновское излучение;</w:t>
      </w:r>
    </w:p>
    <w:p w14:paraId="2CF91154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Гамма излучение;</w:t>
      </w:r>
    </w:p>
    <w:p w14:paraId="6A1A7F75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льтрафиолетовое излучение;</w:t>
      </w:r>
    </w:p>
    <w:p w14:paraId="15989156" w14:textId="77777777" w:rsidR="00645848" w:rsidRDefault="00D80D9A">
      <w:pPr>
        <w:rPr>
          <w:rFonts w:hint="eastAsia"/>
        </w:rPr>
      </w:pPr>
      <w:r>
        <w:rPr>
          <w:lang w:val="uz-Latn-UZ"/>
        </w:rPr>
        <w:t>+:Инфракрасное излучение.</w:t>
      </w:r>
    </w:p>
    <w:p w14:paraId="190C3DF3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5B1657A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ое из нижеперечисленных видов электромагнитного излучения обадает наибольшую частоту?</w:t>
      </w:r>
    </w:p>
    <w:p w14:paraId="018EB6C4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Рентгеновское излучение;</w:t>
      </w:r>
    </w:p>
    <w:p w14:paraId="5B062E94" w14:textId="77777777" w:rsidR="00645848" w:rsidRDefault="00D80D9A">
      <w:pPr>
        <w:rPr>
          <w:rFonts w:hint="eastAsia"/>
        </w:rPr>
      </w:pPr>
      <w:r>
        <w:t>+:</w:t>
      </w:r>
      <w:r>
        <w:rPr>
          <w:lang w:val="uz-Latn-UZ"/>
        </w:rPr>
        <w:t>Гамма излучение;</w:t>
      </w:r>
    </w:p>
    <w:p w14:paraId="1735D882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льтрафиолетовое излучение;</w:t>
      </w:r>
    </w:p>
    <w:p w14:paraId="07BFB205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Инфракрасное излучение.</w:t>
      </w:r>
    </w:p>
    <w:p w14:paraId="601D2588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935C9B1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ое из нижеперечисленных видов электромагнитного излучения обадает наименьшую длину волны?</w:t>
      </w:r>
    </w:p>
    <w:p w14:paraId="7F876BBB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Рентгеновское излучение;</w:t>
      </w:r>
    </w:p>
    <w:p w14:paraId="093CDC5F" w14:textId="77777777" w:rsidR="00645848" w:rsidRDefault="00D80D9A">
      <w:pPr>
        <w:rPr>
          <w:rFonts w:hint="eastAsia"/>
        </w:rPr>
      </w:pPr>
      <w:r>
        <w:t>+:</w:t>
      </w:r>
      <w:r>
        <w:rPr>
          <w:lang w:val="uz-Latn-UZ"/>
        </w:rPr>
        <w:t>Гамма излучение;</w:t>
      </w:r>
    </w:p>
    <w:p w14:paraId="7EDEF0AA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льтрафиолетовое излучение;</w:t>
      </w:r>
    </w:p>
    <w:p w14:paraId="49C3A6E3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Инфракрасное излучение.</w:t>
      </w:r>
    </w:p>
    <w:p w14:paraId="71E6397D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28386740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ое из нижеперечисленных видов электромагнитного излучения обадает наименьшую частоту?</w:t>
      </w:r>
    </w:p>
    <w:p w14:paraId="16DDB907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Рентгеновское излучение;</w:t>
      </w:r>
    </w:p>
    <w:p w14:paraId="530FEC8D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Гамма излучение;</w:t>
      </w:r>
    </w:p>
    <w:p w14:paraId="24F2C11B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льтрафиолетовое излучение;</w:t>
      </w:r>
    </w:p>
    <w:p w14:paraId="0FE6E128" w14:textId="77777777" w:rsidR="00645848" w:rsidRDefault="00D80D9A">
      <w:pPr>
        <w:rPr>
          <w:rFonts w:hint="eastAsia"/>
        </w:rPr>
      </w:pPr>
      <w:r>
        <w:rPr>
          <w:lang w:val="uz-Latn-UZ"/>
        </w:rPr>
        <w:t>+:Инфракрасное излучение.</w:t>
      </w:r>
    </w:p>
    <w:p w14:paraId="275885C9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A114A16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правильное расположение нежеперечисленных видов электромагнитного излучения в порядке убывания их длин волн.</w:t>
      </w:r>
    </w:p>
    <w:p w14:paraId="5453EE34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льтрафиолетовое, Рентгеновское, инфракрасное, радиоволны;</w:t>
      </w:r>
    </w:p>
    <w:p w14:paraId="32E63448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Рентгеновское, Рентгеновское, инфракрасное,ультрафиолетовое;</w:t>
      </w:r>
    </w:p>
    <w:p w14:paraId="44707D81" w14:textId="77777777" w:rsidR="00645848" w:rsidRDefault="00D80D9A">
      <w:pPr>
        <w:rPr>
          <w:rFonts w:hint="eastAsia"/>
        </w:rPr>
      </w:pPr>
      <w:r>
        <w:rPr>
          <w:lang w:val="uz-Latn-UZ"/>
        </w:rPr>
        <w:t>+:Радиоволны, инфракрасное, ультрафиолетовое, рентгеновское;</w:t>
      </w:r>
    </w:p>
    <w:p w14:paraId="2A8BA56A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Рентгеновское, ультрафиолетовое, инфракрасное, радиоволны.</w:t>
      </w:r>
    </w:p>
    <w:p w14:paraId="4A55AE65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4103F31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правильное расположение нежеперечисленных видов электромагнитного излучения в порядке увеличение их длин волн.</w:t>
      </w:r>
    </w:p>
    <w:p w14:paraId="0E55273A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льтрафиолетовое, Рентгеновское, инфракрасное, радиоволны;</w:t>
      </w:r>
    </w:p>
    <w:p w14:paraId="73CE892D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Рентгеновское, Рентгеновское, инфракрасное,ультрафиолетовое;</w:t>
      </w:r>
    </w:p>
    <w:p w14:paraId="55716A86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Радиоволны, инфракрасное, ультрафиолетовое, рентгеновское;</w:t>
      </w:r>
    </w:p>
    <w:p w14:paraId="7B107529" w14:textId="77777777" w:rsidR="00645848" w:rsidRDefault="00D80D9A">
      <w:pPr>
        <w:rPr>
          <w:rFonts w:hint="eastAsia"/>
        </w:rPr>
      </w:pPr>
      <w:r>
        <w:rPr>
          <w:lang w:val="uz-Latn-UZ"/>
        </w:rPr>
        <w:t>+:Рентгеновское, ультрафиолетовое, инфракрасное, радиоволны.</w:t>
      </w:r>
    </w:p>
    <w:p w14:paraId="416BA7F8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A17BB85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правильное расположение нежеперечисленных видов электромагнитного излучения в порядке убывания их частоты.</w:t>
      </w:r>
    </w:p>
    <w:p w14:paraId="5B81C2C5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льтрафиолетовое, Рентгеновское, инфракрасное, радиоволны;</w:t>
      </w:r>
    </w:p>
    <w:p w14:paraId="1C19D729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Рентгеновское, Рентгеновское, инфракрасное,ультрафиолетовое;</w:t>
      </w:r>
    </w:p>
    <w:p w14:paraId="26600056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Радиоволны, инфракрасное, ультрафиолетовое, рентгеновское;</w:t>
      </w:r>
    </w:p>
    <w:p w14:paraId="4BF99ECF" w14:textId="77777777" w:rsidR="00645848" w:rsidRDefault="00D80D9A">
      <w:pPr>
        <w:rPr>
          <w:rFonts w:hint="eastAsia"/>
        </w:rPr>
      </w:pPr>
      <w:r>
        <w:rPr>
          <w:lang w:val="uz-Latn-UZ"/>
        </w:rPr>
        <w:t>+:Рентгеновское, ультрафиолетовое, инфракрасное, радиоволны.</w:t>
      </w:r>
    </w:p>
    <w:p w14:paraId="424E548C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20E6789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правильное расположение нежеперечисленных видов электромагнитного </w:t>
      </w:r>
      <w:r w:rsidR="00D80D9A">
        <w:rPr>
          <w:b/>
          <w:lang w:val="uz-Latn-UZ"/>
        </w:rPr>
        <w:lastRenderedPageBreak/>
        <w:t>излучения в порядке увеличение их частоты.</w:t>
      </w:r>
    </w:p>
    <w:p w14:paraId="0DA6C319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льтрафиолетовое, Рентгеновское, инфракрасное, радиоволны;</w:t>
      </w:r>
    </w:p>
    <w:p w14:paraId="51973EC4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Рентгеновское, Рентгеновское, инфракрасное,ультрафиолетовое;</w:t>
      </w:r>
    </w:p>
    <w:p w14:paraId="324FD73F" w14:textId="77777777" w:rsidR="00645848" w:rsidRDefault="00D80D9A">
      <w:pPr>
        <w:rPr>
          <w:rFonts w:hint="eastAsia"/>
        </w:rPr>
      </w:pPr>
      <w:r>
        <w:rPr>
          <w:lang w:val="uz-Latn-UZ"/>
        </w:rPr>
        <w:t>+:Радиоволны, инфракрасное, ультрафиолетовое, рентгеновское;</w:t>
      </w:r>
    </w:p>
    <w:p w14:paraId="3C0150E5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Рентгеновское, ультрафиолетовое, инфракрасное, радиоволны.</w:t>
      </w:r>
    </w:p>
    <w:p w14:paraId="19894633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256C04F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Определите</w:t>
      </w:r>
      <w:r w:rsidR="00D80D9A">
        <w:rPr>
          <w:b/>
          <w:lang w:val="uz-Latn-UZ"/>
        </w:rPr>
        <w:t xml:space="preserve"> длину волны электромагнитной волны в вакууме, если ее частота равна 3 10</w:t>
      </w:r>
      <w:r w:rsidR="00D80D9A">
        <w:rPr>
          <w:b/>
          <w:position w:val="6"/>
          <w:sz w:val="16"/>
          <w:lang w:val="uz-Latn-UZ"/>
        </w:rPr>
        <w:t>13</w:t>
      </w:r>
      <w:r w:rsidR="00D80D9A">
        <w:rPr>
          <w:b/>
          <w:lang w:val="uz-Latn-UZ"/>
        </w:rPr>
        <w:t xml:space="preserve"> Гц</w:t>
      </w:r>
    </w:p>
    <w:p w14:paraId="151C6FDE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10</w:t>
      </w:r>
      <w:r w:rsidR="00D80D9A">
        <w:rPr>
          <w:position w:val="6"/>
          <w:sz w:val="16"/>
          <w:lang w:val="uz-Latn-UZ"/>
        </w:rPr>
        <w:t>-8</w:t>
      </w:r>
      <w:r w:rsidR="00D80D9A">
        <w:rPr>
          <w:lang w:val="uz-Latn-UZ"/>
        </w:rPr>
        <w:t xml:space="preserve"> м;</w:t>
      </w:r>
    </w:p>
    <w:p w14:paraId="7EFC50F7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0,01 м;</w:t>
      </w:r>
    </w:p>
    <w:p w14:paraId="30BB1236" w14:textId="77777777" w:rsidR="00645848" w:rsidRDefault="00D80D9A">
      <w:pPr>
        <w:rPr>
          <w:rFonts w:hint="eastAsia"/>
        </w:rPr>
      </w:pPr>
      <w:r>
        <w:t>+:</w:t>
      </w:r>
      <w:r>
        <w:rPr>
          <w:lang w:val="uz-Latn-UZ"/>
        </w:rPr>
        <w:t>0,01 мм;</w:t>
      </w:r>
    </w:p>
    <w:p w14:paraId="13B66C79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0,001 мм.</w:t>
      </w:r>
    </w:p>
    <w:p w14:paraId="586C230A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789229B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В каких условиях наблюдается излучение электромагнитных волн?</w:t>
      </w:r>
    </w:p>
    <w:p w14:paraId="73016454" w14:textId="77777777" w:rsidR="00645848" w:rsidRDefault="00D80D9A">
      <w:pPr>
        <w:rPr>
          <w:rFonts w:hint="eastAsia"/>
        </w:rPr>
      </w:pPr>
      <w:r>
        <w:t>+:</w:t>
      </w:r>
      <w:r>
        <w:rPr>
          <w:lang w:val="uz-Latn-UZ"/>
        </w:rPr>
        <w:t>При колебаниях зарядов;</w:t>
      </w:r>
    </w:p>
    <w:p w14:paraId="1772EA6C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При равномерном прямолинейном движение электронов;</w:t>
      </w:r>
    </w:p>
    <w:p w14:paraId="2E97E71C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При ускоренном движение нейтрального атома;</w:t>
      </w:r>
    </w:p>
    <w:p w14:paraId="1489E7A7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При протекания постоянного тока по цепи.</w:t>
      </w:r>
    </w:p>
    <w:p w14:paraId="0988BA47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D5EE9A4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Электромагнитные волны являются ... волнами.</w:t>
      </w:r>
    </w:p>
    <w:p w14:paraId="1D362D18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Продольнами;</w:t>
      </w:r>
    </w:p>
    <w:p w14:paraId="426CB681" w14:textId="77777777" w:rsidR="00645848" w:rsidRDefault="00DB4C82">
      <w:pPr>
        <w:rPr>
          <w:rFonts w:hint="eastAsia"/>
        </w:rPr>
      </w:pPr>
      <w:r>
        <w:t>-:</w:t>
      </w:r>
      <w:r w:rsidR="00D80D9A">
        <w:rPr>
          <w:lang w:val="uz-Latn-UZ"/>
        </w:rPr>
        <w:t>Продольными и поперечными;</w:t>
      </w:r>
    </w:p>
    <w:p w14:paraId="5FA242F6" w14:textId="77777777" w:rsidR="00645848" w:rsidRDefault="00D80D9A">
      <w:pPr>
        <w:rPr>
          <w:rFonts w:hint="eastAsia"/>
        </w:rPr>
      </w:pPr>
      <w:r>
        <w:t>+:</w:t>
      </w:r>
      <w:r>
        <w:rPr>
          <w:lang w:val="uz-Latn-UZ"/>
        </w:rPr>
        <w:t>Поперечными;</w:t>
      </w:r>
    </w:p>
    <w:p w14:paraId="6EEFB7DF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Стоячими.</w:t>
      </w:r>
    </w:p>
    <w:p w14:paraId="7D6DE46A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BE0A0D4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На каком расстояние находится объект, если радиолокатор регистрирует выпущунный им сигнал через 3 10</w:t>
      </w:r>
      <w:r w:rsidR="00D80D9A">
        <w:rPr>
          <w:b/>
          <w:position w:val="6"/>
          <w:sz w:val="16"/>
          <w:lang w:val="uz-Latn-UZ"/>
        </w:rPr>
        <w:t xml:space="preserve">-4 </w:t>
      </w:r>
      <w:r w:rsidR="00D80D9A">
        <w:rPr>
          <w:b/>
          <w:lang w:val="uz-Latn-UZ"/>
        </w:rPr>
        <w:t>с?</w:t>
      </w:r>
    </w:p>
    <w:p w14:paraId="7386DBA0" w14:textId="77777777" w:rsidR="00645848" w:rsidRDefault="00D80D9A">
      <w:pPr>
        <w:rPr>
          <w:rFonts w:hint="eastAsia"/>
        </w:rPr>
      </w:pPr>
      <w:r>
        <w:rPr>
          <w:lang w:val="uz-Latn-UZ"/>
        </w:rPr>
        <w:t>+:45;</w:t>
      </w:r>
    </w:p>
    <w:p w14:paraId="17A477A6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90;</w:t>
      </w:r>
    </w:p>
    <w:p w14:paraId="1B8ECBC9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180;</w:t>
      </w:r>
    </w:p>
    <w:p w14:paraId="502CA580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270.</w:t>
      </w:r>
    </w:p>
    <w:p w14:paraId="5BD60447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C6EFD65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</w:rPr>
        <w:t>Определите</w:t>
      </w:r>
      <w:r w:rsidR="00D80D9A">
        <w:rPr>
          <w:b/>
        </w:rPr>
        <w:t xml:space="preserve"> длины волны электромагнитного излучение с периодом колебания 10</w:t>
      </w:r>
      <w:r w:rsidR="00D80D9A">
        <w:rPr>
          <w:b/>
          <w:position w:val="6"/>
          <w:sz w:val="16"/>
        </w:rPr>
        <w:t>-7</w:t>
      </w:r>
      <w:r w:rsidR="00D80D9A">
        <w:rPr>
          <w:b/>
        </w:rPr>
        <w:t xml:space="preserve"> с.</w:t>
      </w:r>
    </w:p>
    <w:p w14:paraId="08FBF139" w14:textId="77777777" w:rsidR="00645848" w:rsidRDefault="00DB4C82">
      <w:pPr>
        <w:rPr>
          <w:rFonts w:hint="eastAsia"/>
        </w:rPr>
      </w:pPr>
      <w:r>
        <w:t>-:</w:t>
      </w:r>
      <w:r w:rsidR="00D80D9A">
        <w:t>1;</w:t>
      </w:r>
    </w:p>
    <w:p w14:paraId="4461CFE7" w14:textId="77777777" w:rsidR="00645848" w:rsidRDefault="00DB4C82">
      <w:pPr>
        <w:rPr>
          <w:rFonts w:hint="eastAsia"/>
        </w:rPr>
      </w:pPr>
      <w:r>
        <w:t>-:</w:t>
      </w:r>
      <w:r w:rsidR="00D80D9A">
        <w:t>3;</w:t>
      </w:r>
    </w:p>
    <w:p w14:paraId="7771B398" w14:textId="77777777" w:rsidR="00645848" w:rsidRDefault="00DB4C82">
      <w:pPr>
        <w:rPr>
          <w:rFonts w:hint="eastAsia"/>
        </w:rPr>
      </w:pPr>
      <w:r>
        <w:t>-:</w:t>
      </w:r>
      <w:r w:rsidR="00D80D9A">
        <w:t>10;</w:t>
      </w:r>
    </w:p>
    <w:p w14:paraId="6003D6E3" w14:textId="77777777" w:rsidR="00645848" w:rsidRDefault="00D80D9A">
      <w:pPr>
        <w:rPr>
          <w:rFonts w:hint="eastAsia"/>
        </w:rPr>
      </w:pPr>
      <w:r>
        <w:t>+:30.</w:t>
      </w:r>
    </w:p>
    <w:p w14:paraId="6DABC8D6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244A7F5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Определите</w:t>
      </w:r>
      <w:r w:rsidR="00D80D9A">
        <w:rPr>
          <w:b/>
          <w:lang w:val="uz-Latn-UZ"/>
        </w:rPr>
        <w:t xml:space="preserve"> частоту (Гц) электромагнитных колебаний, если длина волны электромагнитного излучения в вакууме составляет λ = 6 10</w:t>
      </w:r>
      <w:r w:rsidR="00D80D9A">
        <w:rPr>
          <w:b/>
          <w:position w:val="6"/>
          <w:sz w:val="16"/>
          <w:lang w:val="uz-Latn-UZ"/>
        </w:rPr>
        <w:t>-7</w:t>
      </w:r>
      <w:r w:rsidR="00D80D9A">
        <w:rPr>
          <w:b/>
          <w:lang w:val="uz-Latn-UZ"/>
        </w:rPr>
        <w:t xml:space="preserve"> м.</w:t>
      </w:r>
    </w:p>
    <w:p w14:paraId="4EEC69B3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6 10</w:t>
      </w:r>
      <w:r w:rsidR="00D80D9A">
        <w:rPr>
          <w:position w:val="6"/>
          <w:sz w:val="16"/>
          <w:lang w:val="uz-Latn-UZ"/>
        </w:rPr>
        <w:t>15</w:t>
      </w:r>
      <w:r w:rsidR="00D80D9A">
        <w:rPr>
          <w:lang w:val="uz-Latn-UZ"/>
        </w:rPr>
        <w:t>;</w:t>
      </w:r>
    </w:p>
    <w:p w14:paraId="5E9FD011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5 10</w:t>
      </w:r>
      <w:r w:rsidR="00D80D9A">
        <w:rPr>
          <w:position w:val="6"/>
          <w:sz w:val="16"/>
          <w:lang w:val="uz-Latn-UZ"/>
        </w:rPr>
        <w:t>15</w:t>
      </w:r>
      <w:r w:rsidR="00D80D9A">
        <w:rPr>
          <w:lang w:val="uz-Latn-UZ"/>
        </w:rPr>
        <w:t>;</w:t>
      </w:r>
    </w:p>
    <w:p w14:paraId="33FE066D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1,8 10</w:t>
      </w:r>
      <w:r w:rsidR="00D80D9A">
        <w:rPr>
          <w:position w:val="6"/>
          <w:sz w:val="16"/>
          <w:lang w:val="uz-Latn-UZ"/>
        </w:rPr>
        <w:t>15</w:t>
      </w:r>
      <w:r w:rsidR="00D80D9A">
        <w:rPr>
          <w:lang w:val="uz-Latn-UZ"/>
        </w:rPr>
        <w:t>;</w:t>
      </w:r>
    </w:p>
    <w:p w14:paraId="33494CCE" w14:textId="77777777" w:rsidR="00645848" w:rsidRDefault="00D80D9A">
      <w:pPr>
        <w:rPr>
          <w:rFonts w:hint="eastAsia"/>
        </w:rPr>
      </w:pPr>
      <w:r>
        <w:rPr>
          <w:lang w:val="uz-Latn-UZ"/>
        </w:rPr>
        <w:t>+:5 10</w:t>
      </w:r>
      <w:r>
        <w:rPr>
          <w:position w:val="6"/>
          <w:sz w:val="16"/>
          <w:lang w:val="uz-Latn-UZ"/>
        </w:rPr>
        <w:t>14</w:t>
      </w:r>
      <w:r>
        <w:rPr>
          <w:lang w:val="uz-Latn-UZ"/>
        </w:rPr>
        <w:t>.</w:t>
      </w:r>
    </w:p>
    <w:p w14:paraId="389D5C9B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7F66780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</w:rPr>
        <w:t>Радиостанция передает звуковой сигнал, частота которого ν</w:t>
      </w:r>
      <w:proofErr w:type="spellStart"/>
      <w:r w:rsidR="00D80D9A">
        <w:rPr>
          <w:b/>
          <w:position w:val="-1"/>
          <w:sz w:val="16"/>
        </w:rPr>
        <w:t>зв</w:t>
      </w:r>
      <w:proofErr w:type="spellEnd"/>
      <w:r w:rsidR="00D80D9A">
        <w:rPr>
          <w:b/>
        </w:rPr>
        <w:t xml:space="preserve"> = 440 Гц. </w:t>
      </w:r>
      <w:r w:rsidR="00ED4BEB">
        <w:rPr>
          <w:b/>
        </w:rPr>
        <w:t>Определите</w:t>
      </w:r>
      <w:r w:rsidR="00D80D9A">
        <w:rPr>
          <w:b/>
        </w:rPr>
        <w:t xml:space="preserve"> число </w:t>
      </w:r>
      <w:r w:rsidR="00D80D9A">
        <w:rPr>
          <w:b/>
          <w:lang w:val="en-US"/>
        </w:rPr>
        <w:t>N</w:t>
      </w:r>
      <w:r w:rsidR="00D80D9A">
        <w:rPr>
          <w:b/>
        </w:rPr>
        <w:t xml:space="preserve"> колебаний электромагнитной волны, переносящей одно колебание звуковой частоты, если передатчик работает на волне λ = 50 м. Скорость света с = 3 10</w:t>
      </w:r>
      <w:r w:rsidR="00D80D9A">
        <w:rPr>
          <w:b/>
          <w:position w:val="6"/>
          <w:sz w:val="16"/>
        </w:rPr>
        <w:t xml:space="preserve">8 </w:t>
      </w:r>
      <w:r w:rsidR="00D80D9A">
        <w:rPr>
          <w:b/>
        </w:rPr>
        <w:t>м/с.</w:t>
      </w:r>
    </w:p>
    <w:p w14:paraId="12ED4E07" w14:textId="77777777" w:rsidR="00645848" w:rsidRDefault="00DB4C82">
      <w:pPr>
        <w:rPr>
          <w:rFonts w:hint="eastAsia"/>
        </w:rPr>
      </w:pPr>
      <w:r>
        <w:t>-:</w:t>
      </w:r>
      <w:r w:rsidR="00D80D9A">
        <w:t>12,8 10</w:t>
      </w:r>
      <w:r w:rsidR="00D80D9A">
        <w:rPr>
          <w:position w:val="6"/>
          <w:sz w:val="16"/>
        </w:rPr>
        <w:t>3</w:t>
      </w:r>
      <w:r w:rsidR="00D80D9A">
        <w:t>;</w:t>
      </w:r>
    </w:p>
    <w:p w14:paraId="34D722AF" w14:textId="77777777" w:rsidR="00645848" w:rsidRDefault="00DB4C82">
      <w:pPr>
        <w:rPr>
          <w:rFonts w:hint="eastAsia"/>
        </w:rPr>
      </w:pPr>
      <w:r>
        <w:t>-:</w:t>
      </w:r>
      <w:r w:rsidR="00D80D9A">
        <w:t>13,2 10</w:t>
      </w:r>
      <w:r w:rsidR="00D80D9A">
        <w:rPr>
          <w:position w:val="6"/>
          <w:sz w:val="16"/>
        </w:rPr>
        <w:t>3</w:t>
      </w:r>
      <w:r w:rsidR="00D80D9A">
        <w:t>;</w:t>
      </w:r>
    </w:p>
    <w:p w14:paraId="3C5A59A2" w14:textId="77777777" w:rsidR="00645848" w:rsidRDefault="00DB4C82">
      <w:pPr>
        <w:rPr>
          <w:rFonts w:hint="eastAsia"/>
        </w:rPr>
      </w:pPr>
      <w:r>
        <w:t>-:</w:t>
      </w:r>
      <w:r w:rsidR="00D80D9A">
        <w:t>13,4 10</w:t>
      </w:r>
      <w:r w:rsidR="00D80D9A">
        <w:rPr>
          <w:position w:val="6"/>
          <w:sz w:val="16"/>
        </w:rPr>
        <w:t>3</w:t>
      </w:r>
      <w:r w:rsidR="00D80D9A">
        <w:t>;</w:t>
      </w:r>
    </w:p>
    <w:p w14:paraId="712D6F52" w14:textId="77777777" w:rsidR="00645848" w:rsidRDefault="00D80D9A">
      <w:pPr>
        <w:rPr>
          <w:rFonts w:hint="eastAsia"/>
        </w:rPr>
      </w:pPr>
      <w:r>
        <w:t>+:13,6 10</w:t>
      </w:r>
      <w:r>
        <w:rPr>
          <w:position w:val="6"/>
          <w:sz w:val="16"/>
        </w:rPr>
        <w:t>3</w:t>
      </w:r>
      <w:r>
        <w:t>.</w:t>
      </w:r>
    </w:p>
    <w:p w14:paraId="771483F6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9177936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lastRenderedPageBreak/>
        <w:t>S:</w:t>
      </w:r>
      <w:r w:rsidR="00D80D9A">
        <w:rPr>
          <w:b/>
        </w:rPr>
        <w:t>Радиосвязь центра управления полетами с космическими кораблями на орбитах возможна на ультракоротких волнах благодаря свойству ионосферы …</w:t>
      </w:r>
    </w:p>
    <w:p w14:paraId="44920EC5" w14:textId="77777777" w:rsidR="00645848" w:rsidRDefault="00D80D9A">
      <w:pPr>
        <w:rPr>
          <w:rFonts w:hint="eastAsia"/>
        </w:rPr>
      </w:pPr>
      <w:r>
        <w:t>+:пропускать их;</w:t>
      </w:r>
    </w:p>
    <w:p w14:paraId="324D6299" w14:textId="77777777" w:rsidR="00645848" w:rsidRDefault="00DB4C82">
      <w:pPr>
        <w:rPr>
          <w:rFonts w:hint="eastAsia"/>
        </w:rPr>
      </w:pPr>
      <w:r>
        <w:t>-:</w:t>
      </w:r>
      <w:r w:rsidR="00D80D9A">
        <w:t>отражать их;</w:t>
      </w:r>
    </w:p>
    <w:p w14:paraId="5DCC68EA" w14:textId="77777777" w:rsidR="00645848" w:rsidRDefault="00DB4C82">
      <w:pPr>
        <w:rPr>
          <w:rFonts w:hint="eastAsia"/>
        </w:rPr>
      </w:pPr>
      <w:r>
        <w:t>-:</w:t>
      </w:r>
      <w:r w:rsidR="00D80D9A">
        <w:t>поглощать их;</w:t>
      </w:r>
    </w:p>
    <w:p w14:paraId="05E1B0FA" w14:textId="77777777" w:rsidR="00645848" w:rsidRDefault="00DB4C82">
      <w:pPr>
        <w:rPr>
          <w:rFonts w:hint="eastAsia"/>
        </w:rPr>
      </w:pPr>
      <w:r>
        <w:t>-:</w:t>
      </w:r>
      <w:r w:rsidR="00D80D9A">
        <w:t>преломлять их.</w:t>
      </w:r>
    </w:p>
    <w:p w14:paraId="3E4F23BD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D1AD6FC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</w:rPr>
        <w:t>Определите</w:t>
      </w:r>
      <w:r w:rsidR="00D80D9A">
        <w:rPr>
          <w:b/>
        </w:rPr>
        <w:t xml:space="preserve"> длину электромагнитной волны в вакууме, на которую настроен колебательный контур, если максимальный заряд конденсатора равен 2 10</w:t>
      </w:r>
      <w:r w:rsidR="00D80D9A">
        <w:rPr>
          <w:b/>
          <w:position w:val="6"/>
          <w:sz w:val="16"/>
        </w:rPr>
        <w:t>-8</w:t>
      </w:r>
      <w:r w:rsidR="00D80D9A">
        <w:rPr>
          <w:b/>
        </w:rPr>
        <w:t xml:space="preserve"> Кл, а максимальный ток в контуре </w:t>
      </w:r>
      <w:proofErr w:type="spellStart"/>
      <w:r w:rsidR="00D80D9A">
        <w:rPr>
          <w:b/>
        </w:rPr>
        <w:t>равен</w:t>
      </w:r>
      <w:r w:rsidR="00071FA6">
        <w:rPr>
          <w:b/>
        </w:rPr>
        <w:t>I</w:t>
      </w:r>
      <w:proofErr w:type="spellEnd"/>
      <w:r w:rsidR="00D80D9A">
        <w:rPr>
          <w:b/>
        </w:rPr>
        <w:t xml:space="preserve"> = 1 А. Скорость света с = 3 10</w:t>
      </w:r>
      <w:r w:rsidR="00D80D9A">
        <w:rPr>
          <w:b/>
          <w:position w:val="6"/>
          <w:sz w:val="16"/>
        </w:rPr>
        <w:t>8</w:t>
      </w:r>
      <w:r w:rsidR="00D80D9A">
        <w:rPr>
          <w:b/>
        </w:rPr>
        <w:t xml:space="preserve"> м/с.</w:t>
      </w:r>
    </w:p>
    <w:p w14:paraId="09B66CC6" w14:textId="77777777" w:rsidR="00645848" w:rsidRDefault="00DB4C82">
      <w:pPr>
        <w:rPr>
          <w:rFonts w:hint="eastAsia"/>
        </w:rPr>
      </w:pPr>
      <w:r>
        <w:t>-:</w:t>
      </w:r>
      <w:r w:rsidR="00D80D9A">
        <w:t>6π (м);</w:t>
      </w:r>
    </w:p>
    <w:p w14:paraId="367798B5" w14:textId="77777777" w:rsidR="00645848" w:rsidRDefault="00DB4C82">
      <w:pPr>
        <w:rPr>
          <w:rFonts w:hint="eastAsia"/>
        </w:rPr>
      </w:pPr>
      <w:r>
        <w:t>-:</w:t>
      </w:r>
      <w:r w:rsidR="00D80D9A">
        <w:t>8π (м);</w:t>
      </w:r>
    </w:p>
    <w:p w14:paraId="252A3B1C" w14:textId="77777777" w:rsidR="00645848" w:rsidRDefault="00DB4C82">
      <w:pPr>
        <w:rPr>
          <w:rFonts w:hint="eastAsia"/>
        </w:rPr>
      </w:pPr>
      <w:r>
        <w:t>-:</w:t>
      </w:r>
      <w:r w:rsidR="00D80D9A">
        <w:t>10π (м);</w:t>
      </w:r>
    </w:p>
    <w:p w14:paraId="602A7577" w14:textId="77777777" w:rsidR="00645848" w:rsidRDefault="00D80D9A">
      <w:pPr>
        <w:rPr>
          <w:rFonts w:hint="eastAsia"/>
        </w:rPr>
      </w:pPr>
      <w:r>
        <w:t>+:12π (м);</w:t>
      </w:r>
    </w:p>
    <w:p w14:paraId="57E93D55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29E2BD52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sz w:val="26"/>
          <w:szCs w:val="26"/>
        </w:rPr>
        <w:t>Укажите</w:t>
      </w:r>
      <w:r w:rsidR="00D80D9A">
        <w:rPr>
          <w:b/>
          <w:sz w:val="26"/>
          <w:szCs w:val="26"/>
        </w:rPr>
        <w:t xml:space="preserve"> необходимое условие для наблюдения интерференции света</w:t>
      </w:r>
    </w:p>
    <w:p w14:paraId="7A85CBA7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142997A7" wp14:editId="1AAB9C0A">
            <wp:extent cx="482600" cy="228600"/>
            <wp:effectExtent l="0" t="0" r="0" b="0"/>
            <wp:docPr id="265" name="Объект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" name="Объект265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,</w:t>
      </w:r>
      <w:r w:rsidR="004773A2">
        <w:rPr>
          <w:lang w:val="uz-Latn-UZ"/>
        </w:rPr>
        <w:t xml:space="preserve"> </w:t>
      </w:r>
      <w:r w:rsidR="00D80D9A">
        <w:rPr>
          <w:noProof/>
          <w:lang w:eastAsia="ru-RU" w:bidi="ar-SA"/>
        </w:rPr>
        <w:drawing>
          <wp:inline distT="0" distB="0" distL="0" distR="0" wp14:anchorId="448DF237" wp14:editId="149205DE">
            <wp:extent cx="482600" cy="228600"/>
            <wp:effectExtent l="0" t="0" r="0" b="0"/>
            <wp:docPr id="266" name="Объект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Объект266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sz w:val="26"/>
          <w:szCs w:val="26"/>
          <w:lang w:val="uz-Latn-UZ"/>
        </w:rPr>
        <w:t>;</w:t>
      </w:r>
    </w:p>
    <w:p w14:paraId="79E2AFD7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40F7DFFA" wp14:editId="00585ADB">
            <wp:extent cx="482600" cy="228600"/>
            <wp:effectExtent l="0" t="0" r="0" b="0"/>
            <wp:docPr id="267" name="Объект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Объект267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,</w:t>
      </w:r>
      <w:r w:rsidR="004773A2">
        <w:rPr>
          <w:lang w:val="uz-Latn-UZ"/>
        </w:rPr>
        <w:t xml:space="preserve"> </w:t>
      </w:r>
      <w:r w:rsidR="00D80D9A">
        <w:rPr>
          <w:noProof/>
          <w:lang w:eastAsia="ru-RU" w:bidi="ar-SA"/>
        </w:rPr>
        <w:drawing>
          <wp:inline distT="0" distB="0" distL="0" distR="0" wp14:anchorId="58A23FA6" wp14:editId="6370B712">
            <wp:extent cx="457200" cy="228600"/>
            <wp:effectExtent l="0" t="0" r="0" b="0"/>
            <wp:docPr id="268" name="Объект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Объект268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sz w:val="26"/>
          <w:szCs w:val="26"/>
          <w:lang w:val="uz-Latn-UZ"/>
        </w:rPr>
        <w:t>;</w:t>
      </w:r>
    </w:p>
    <w:p w14:paraId="0880B3C9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762C07C0" wp14:editId="12324544">
            <wp:extent cx="482600" cy="228600"/>
            <wp:effectExtent l="0" t="0" r="0" b="0"/>
            <wp:docPr id="269" name="Объект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Объект269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,</w:t>
      </w:r>
      <w:r w:rsidR="004773A2">
        <w:rPr>
          <w:lang w:val="uz-Latn-UZ"/>
        </w:rPr>
        <w:t xml:space="preserve"> </w:t>
      </w:r>
      <w:r w:rsidR="00D80D9A">
        <w:rPr>
          <w:noProof/>
          <w:lang w:eastAsia="ru-RU" w:bidi="ar-SA"/>
        </w:rPr>
        <w:drawing>
          <wp:inline distT="0" distB="0" distL="0" distR="0" wp14:anchorId="2D980690" wp14:editId="3C409961">
            <wp:extent cx="1054100" cy="228600"/>
            <wp:effectExtent l="0" t="0" r="0" b="0"/>
            <wp:docPr id="270" name="Объект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" name="Объект270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sz w:val="26"/>
          <w:szCs w:val="26"/>
          <w:lang w:val="uz-Latn-UZ"/>
        </w:rPr>
        <w:t>;</w:t>
      </w:r>
    </w:p>
    <w:p w14:paraId="4C7DD00E" w14:textId="77777777" w:rsidR="00645848" w:rsidRDefault="00D80D9A">
      <w:pPr>
        <w:rPr>
          <w:rFonts w:hint="eastAsia"/>
        </w:rPr>
      </w:pPr>
      <w:r>
        <w:rPr>
          <w:sz w:val="26"/>
          <w:szCs w:val="26"/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1548FAA1" wp14:editId="2BC3A48B">
            <wp:extent cx="482600" cy="228600"/>
            <wp:effectExtent l="0" t="0" r="0" b="0"/>
            <wp:docPr id="271" name="Объект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Объект271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,</w:t>
      </w:r>
      <w:r w:rsidR="004773A2">
        <w:rPr>
          <w:lang w:val="uz-Latn-UZ"/>
        </w:rPr>
        <w:t xml:space="preserve"> </w:t>
      </w:r>
      <w:r>
        <w:rPr>
          <w:noProof/>
          <w:lang w:eastAsia="ru-RU" w:bidi="ar-SA"/>
        </w:rPr>
        <w:drawing>
          <wp:inline distT="0" distB="0" distL="0" distR="0" wp14:anchorId="0B8C28DD" wp14:editId="1B085AE3">
            <wp:extent cx="1308100" cy="228600"/>
            <wp:effectExtent l="0" t="0" r="0" b="0"/>
            <wp:docPr id="272" name="Объект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Объект272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6"/>
          <w:szCs w:val="26"/>
          <w:lang w:val="uz-Latn-UZ"/>
        </w:rPr>
        <w:t>.</w:t>
      </w:r>
    </w:p>
    <w:p w14:paraId="11A37F1B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84FF65D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  <w:lang w:val="uz-Latn-UZ"/>
        </w:rPr>
        <w:t>Какие из нижеперечисленных явлений объясняется интерференцией света?</w:t>
      </w:r>
    </w:p>
    <w:p w14:paraId="3EAB3988" w14:textId="77777777" w:rsidR="00645848" w:rsidRDefault="00D80D9A">
      <w:pPr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+:Кольцы Ньютона;</w:t>
      </w:r>
    </w:p>
    <w:p w14:paraId="49CAF7E3" w14:textId="77777777" w:rsidR="00645848" w:rsidRDefault="00DB4C82">
      <w:pPr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Образование светлой пятны в центре тени за непрозрачного диска;</w:t>
      </w:r>
    </w:p>
    <w:p w14:paraId="0A94A55F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  <w:lang w:val="uz-Latn-UZ"/>
        </w:rPr>
        <w:t>Смешение луча в сторону геометрической тени;</w:t>
      </w:r>
    </w:p>
    <w:p w14:paraId="0398E231" w14:textId="77777777" w:rsidR="00645848" w:rsidRDefault="00DB4C82">
      <w:pPr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Разложение на спектр света проходящего через призму.</w:t>
      </w:r>
    </w:p>
    <w:p w14:paraId="0BEED764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4C9C52F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  <w:lang w:val="uz-Latn-UZ"/>
        </w:rPr>
        <w:t>Солнечный свет, освещая капли росы на листьях, заставляет их переливаться всеми цветами радуги. Какое физическое явление при этом наблюдается?</w:t>
      </w:r>
    </w:p>
    <w:p w14:paraId="2B9E7C35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поляризация;</w:t>
      </w:r>
    </w:p>
    <w:p w14:paraId="7A0FD8D0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дисперсия;</w:t>
      </w:r>
    </w:p>
    <w:p w14:paraId="4CFDA26A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дифракция;</w:t>
      </w:r>
    </w:p>
    <w:p w14:paraId="394CAA47" w14:textId="77777777" w:rsidR="00645848" w:rsidRDefault="00D80D9A">
      <w:pPr>
        <w:rPr>
          <w:rFonts w:hint="eastAsia"/>
        </w:rPr>
      </w:pPr>
      <w:r>
        <w:rPr>
          <w:sz w:val="26"/>
          <w:szCs w:val="26"/>
        </w:rPr>
        <w:t>+:интерференция.</w:t>
      </w:r>
    </w:p>
    <w:p w14:paraId="4D2D439A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C8754AB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  <w:lang w:val="uz-Latn-UZ"/>
        </w:rPr>
        <w:t>Когерентные волны – это волны, имеющие в любой точке пространства ...</w:t>
      </w:r>
    </w:p>
    <w:p w14:paraId="4EC80946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одинаковые скорости и постоянную разность фаз;</w:t>
      </w:r>
    </w:p>
    <w:p w14:paraId="6B18A482" w14:textId="77777777" w:rsidR="00645848" w:rsidRDefault="00D80D9A">
      <w:pPr>
        <w:rPr>
          <w:rFonts w:hint="eastAsia"/>
        </w:rPr>
      </w:pPr>
      <w:r>
        <w:rPr>
          <w:sz w:val="26"/>
          <w:szCs w:val="26"/>
        </w:rPr>
        <w:t>+:одинаковую частоту и постоянную разность фаз;</w:t>
      </w:r>
    </w:p>
    <w:p w14:paraId="2B6C0684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одинаковые скорости и частоту;</w:t>
      </w:r>
    </w:p>
    <w:p w14:paraId="6A42B005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постоянную разность фаз и одинаковую амплитуды.</w:t>
      </w:r>
    </w:p>
    <w:p w14:paraId="1B67A741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288309E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  <w:lang w:val="uz-Latn-UZ"/>
        </w:rPr>
        <w:t>Интерференция световых волн возможна, если они имеют ...</w:t>
      </w:r>
    </w:p>
    <w:p w14:paraId="6DBE0C97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одинаковые длины волн и частоты;</w:t>
      </w:r>
    </w:p>
    <w:p w14:paraId="2EF5EBFA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постоянную разность фаз и одинаковые скорости;</w:t>
      </w:r>
    </w:p>
    <w:p w14:paraId="2B6A97AF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одинаковые длины волн и скорости;</w:t>
      </w:r>
    </w:p>
    <w:p w14:paraId="3349E174" w14:textId="77777777" w:rsidR="00645848" w:rsidRDefault="00D80D9A">
      <w:pPr>
        <w:rPr>
          <w:rFonts w:hint="eastAsia"/>
        </w:rPr>
      </w:pPr>
      <w:r>
        <w:rPr>
          <w:sz w:val="26"/>
          <w:szCs w:val="26"/>
        </w:rPr>
        <w:t>+:постоянную разность фаз и одинаковые длины волн.</w:t>
      </w:r>
    </w:p>
    <w:p w14:paraId="345AE08E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D657105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  <w:lang w:val="uz-Latn-UZ"/>
        </w:rPr>
        <w:t>При выдувании мылного пузыря при некоторой толщине пленки он приобретает радужную окраску. Какое физическое явление лежит в основе этого наблюдения?</w:t>
      </w:r>
    </w:p>
    <w:p w14:paraId="57AD8097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lastRenderedPageBreak/>
        <w:t>-:</w:t>
      </w:r>
      <w:r w:rsidR="00D80D9A">
        <w:rPr>
          <w:sz w:val="26"/>
          <w:szCs w:val="26"/>
        </w:rPr>
        <w:t>дифракция;</w:t>
      </w:r>
    </w:p>
    <w:p w14:paraId="362B0E67" w14:textId="77777777" w:rsidR="00645848" w:rsidRDefault="00D80D9A">
      <w:pPr>
        <w:rPr>
          <w:rFonts w:hint="eastAsia"/>
        </w:rPr>
      </w:pPr>
      <w:r>
        <w:rPr>
          <w:sz w:val="26"/>
          <w:szCs w:val="26"/>
        </w:rPr>
        <w:t>+:интерференция;</w:t>
      </w:r>
    </w:p>
    <w:p w14:paraId="2CD44E53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поляризация;</w:t>
      </w:r>
    </w:p>
    <w:p w14:paraId="67CD95E0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дисперсия.</w:t>
      </w:r>
    </w:p>
    <w:p w14:paraId="54FB9667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2C5DA10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  <w:lang w:val="uz-Latn-UZ"/>
        </w:rPr>
        <w:t>Какое из приведенных выражение определяет понятие интерференции?</w:t>
      </w:r>
    </w:p>
    <w:p w14:paraId="0B4B8031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огибание волной препятствия;</w:t>
      </w:r>
    </w:p>
    <w:p w14:paraId="6A818C40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разложение в спектр при преломлении;</w:t>
      </w:r>
    </w:p>
    <w:p w14:paraId="06EE52CA" w14:textId="77777777" w:rsidR="00645848" w:rsidRDefault="00D80D9A">
      <w:pPr>
        <w:rPr>
          <w:rFonts w:hint="eastAsia"/>
        </w:rPr>
      </w:pPr>
      <w:r>
        <w:rPr>
          <w:sz w:val="26"/>
          <w:szCs w:val="26"/>
        </w:rPr>
        <w:t>+:наложение когерентных волн;</w:t>
      </w:r>
    </w:p>
    <w:p w14:paraId="7FEAB332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уменьшение отражения света от поверхности линзы.</w:t>
      </w:r>
    </w:p>
    <w:p w14:paraId="69E97E9F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DAB8489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  <w:lang w:val="uz-Latn-UZ"/>
        </w:rPr>
        <w:t>В данной точке среды возникает интерференционный максимум, если...</w:t>
      </w:r>
    </w:p>
    <w:p w14:paraId="78084F63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+:</w:t>
      </w:r>
      <w:r w:rsidR="00D80D9A">
        <w:rPr>
          <w:sz w:val="26"/>
          <w:szCs w:val="26"/>
        </w:rPr>
        <w:t>разность хода волн равна чётному числу полуволн;</w:t>
      </w:r>
    </w:p>
    <w:p w14:paraId="71DA7E13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разность хода волн равна нечётному числу полуволн;</w:t>
      </w:r>
    </w:p>
    <w:p w14:paraId="66239B82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разность хода волн равна разности фаз волн;</w:t>
      </w:r>
    </w:p>
    <w:p w14:paraId="7F11A6C2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разность хода волн равна нулю.</w:t>
      </w:r>
    </w:p>
    <w:p w14:paraId="63376D31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064CF6F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  <w:lang w:val="uz-Latn-UZ"/>
        </w:rPr>
        <w:t>В данной точке среды возникает интерференционный минимум, если...</w:t>
      </w:r>
    </w:p>
    <w:p w14:paraId="1676BEFA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разность хода волн равна чётному числу полуволн;</w:t>
      </w:r>
    </w:p>
    <w:p w14:paraId="648934A4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+:</w:t>
      </w:r>
      <w:r w:rsidR="00D80D9A">
        <w:rPr>
          <w:sz w:val="26"/>
          <w:szCs w:val="26"/>
        </w:rPr>
        <w:t>разность хода волн равна нечётному числу полуволн;</w:t>
      </w:r>
    </w:p>
    <w:p w14:paraId="7EB55DC7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разность хода волн равна разности фаз волн;</w:t>
      </w:r>
    </w:p>
    <w:p w14:paraId="0EDB9235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разность хода волн равна нулю.</w:t>
      </w:r>
    </w:p>
    <w:p w14:paraId="1884B8EC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6B6FC05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</w:rPr>
        <w:t>Интерференцию от двух ламп накаливания нельзя наблюдать, так как световые волны , излучаемые ими…</w:t>
      </w:r>
    </w:p>
    <w:p w14:paraId="24EF0DD5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слишком малой интенсивности;</w:t>
      </w:r>
    </w:p>
    <w:p w14:paraId="01F258D5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слишком большой интенсивности;</w:t>
      </w:r>
    </w:p>
    <w:p w14:paraId="49469C8D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proofErr w:type="spellStart"/>
      <w:r w:rsidR="00D80D9A">
        <w:rPr>
          <w:sz w:val="26"/>
          <w:szCs w:val="26"/>
        </w:rPr>
        <w:t>неполяризованы</w:t>
      </w:r>
      <w:proofErr w:type="spellEnd"/>
      <w:r w:rsidR="00D80D9A">
        <w:rPr>
          <w:sz w:val="26"/>
          <w:szCs w:val="26"/>
        </w:rPr>
        <w:t>;</w:t>
      </w:r>
    </w:p>
    <w:p w14:paraId="34F09768" w14:textId="77777777" w:rsidR="00645848" w:rsidRDefault="00D80D9A">
      <w:pPr>
        <w:rPr>
          <w:rFonts w:hint="eastAsia"/>
        </w:rPr>
      </w:pPr>
      <w:r>
        <w:rPr>
          <w:sz w:val="26"/>
          <w:szCs w:val="26"/>
        </w:rPr>
        <w:t>+:не когерентны.</w:t>
      </w:r>
    </w:p>
    <w:p w14:paraId="0CED3485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3048D97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</w:rPr>
        <w:t>Световые волны когерентны, если у них …</w:t>
      </w:r>
    </w:p>
    <w:p w14:paraId="60B880F7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совпадают амплитуды;</w:t>
      </w:r>
    </w:p>
    <w:p w14:paraId="21387CE5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совпадают частоты;</w:t>
      </w:r>
    </w:p>
    <w:p w14:paraId="0F1C1CA9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постоянен сдвиг фаз;</w:t>
      </w:r>
    </w:p>
    <w:p w14:paraId="44842D1A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+:</w:t>
      </w:r>
      <w:r w:rsidR="00D80D9A">
        <w:rPr>
          <w:sz w:val="26"/>
          <w:szCs w:val="26"/>
        </w:rPr>
        <w:t>совпадают частоты и постоянен сдвиг фаз.</w:t>
      </w:r>
    </w:p>
    <w:p w14:paraId="1DC310A5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F624762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</w:rPr>
        <w:t>Каково проявление явления интерференция света?</w:t>
      </w:r>
    </w:p>
    <w:p w14:paraId="58595257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слияние световых пучков в каждой точке области, исходящих из двух или нескольких источников когерентного света;</w:t>
      </w:r>
    </w:p>
    <w:p w14:paraId="75B8C857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+:</w:t>
      </w:r>
      <w:r w:rsidR="00D80D9A">
        <w:rPr>
          <w:sz w:val="26"/>
          <w:szCs w:val="26"/>
        </w:rPr>
        <w:t>усиление или ослабление интенсивности в области слияние световых пучков, исходящих из двух или нескольких источников когерентного света;</w:t>
      </w:r>
    </w:p>
    <w:p w14:paraId="4CEAB1A8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огибание препятствия световыми волнами и проникновение их в области геометрической тени;</w:t>
      </w:r>
    </w:p>
    <w:p w14:paraId="62AE6434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разложение белого света в спектр.</w:t>
      </w:r>
    </w:p>
    <w:p w14:paraId="5747077D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AF73620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  <w:lang w:val="uz-Latn-UZ"/>
        </w:rPr>
        <w:t>Волны, испускаемые естественными источниками, некогерентны потому что...</w:t>
      </w:r>
    </w:p>
    <w:p w14:paraId="58E46328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различаются частоты колебаний, испускаемых источником;</w:t>
      </w:r>
    </w:p>
    <w:p w14:paraId="4CBCE732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разность фаз колебаний остается постоянной во времени;</w:t>
      </w:r>
    </w:p>
    <w:p w14:paraId="05FE5810" w14:textId="77777777" w:rsidR="00645848" w:rsidRDefault="00D80D9A">
      <w:pPr>
        <w:rPr>
          <w:rFonts w:hint="eastAsia"/>
        </w:rPr>
      </w:pPr>
      <w:r>
        <w:rPr>
          <w:sz w:val="26"/>
          <w:szCs w:val="26"/>
        </w:rPr>
        <w:t>+:разность фаз колебаний непрерывно меняется во времени;</w:t>
      </w:r>
    </w:p>
    <w:p w14:paraId="09850AB3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 xml:space="preserve">направление колебаний векторов напряженности электрического и магнитного полей </w:t>
      </w:r>
      <w:r w:rsidR="00D80D9A">
        <w:rPr>
          <w:sz w:val="26"/>
          <w:szCs w:val="26"/>
        </w:rPr>
        <w:lastRenderedPageBreak/>
        <w:t>непрерывно меняются.</w:t>
      </w:r>
    </w:p>
    <w:p w14:paraId="4FF820EF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D145B98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  <w:lang w:val="uz-Latn-UZ"/>
        </w:rPr>
        <w:t>Когерентные волны можно получить с помощью ...</w:t>
      </w:r>
    </w:p>
    <w:p w14:paraId="110AD035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отражения волны;</w:t>
      </w:r>
    </w:p>
    <w:p w14:paraId="66E229A3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преломление волны;</w:t>
      </w:r>
    </w:p>
    <w:p w14:paraId="0D644EC0" w14:textId="77777777" w:rsidR="00645848" w:rsidRDefault="00D80D9A">
      <w:pPr>
        <w:rPr>
          <w:rFonts w:hint="eastAsia"/>
        </w:rPr>
      </w:pPr>
      <w:r>
        <w:rPr>
          <w:sz w:val="26"/>
          <w:szCs w:val="26"/>
        </w:rPr>
        <w:t>+:разделения волны с помощью двух щелей;</w:t>
      </w:r>
    </w:p>
    <w:p w14:paraId="5C2DCAE1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поглощения волны.</w:t>
      </w:r>
    </w:p>
    <w:p w14:paraId="63CCFD3E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A1C15C1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  <w:lang w:val="uz-Latn-UZ"/>
        </w:rPr>
        <w:t>Интерференционная картина наблюдается в белом свете. Как окрашен центральный максимум?</w:t>
      </w:r>
    </w:p>
    <w:p w14:paraId="327B6BF9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+:</w:t>
      </w:r>
      <w:r w:rsidR="00D80D9A">
        <w:rPr>
          <w:sz w:val="26"/>
          <w:szCs w:val="26"/>
        </w:rPr>
        <w:t>в белый свет;</w:t>
      </w:r>
    </w:p>
    <w:p w14:paraId="43EA07A6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красный цвет;</w:t>
      </w:r>
    </w:p>
    <w:p w14:paraId="04343D21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синий цвет;</w:t>
      </w:r>
    </w:p>
    <w:p w14:paraId="6319DBF3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фиолетовый цвет.</w:t>
      </w:r>
    </w:p>
    <w:p w14:paraId="3E289464" w14:textId="77777777" w:rsidR="00645848" w:rsidRPr="005826CA" w:rsidRDefault="00D80D9A">
      <w:pPr>
        <w:jc w:val="both"/>
        <w:rPr>
          <w:rFonts w:hint="eastAsia"/>
        </w:rPr>
      </w:pPr>
      <w:r w:rsidRPr="005826CA">
        <w:rPr>
          <w:b/>
          <w:lang w:val="en-US"/>
        </w:rPr>
        <w:t>I</w:t>
      </w:r>
      <w:r w:rsidRPr="005826CA">
        <w:rPr>
          <w:b/>
        </w:rPr>
        <w:t>:</w:t>
      </w:r>
    </w:p>
    <w:p w14:paraId="35D1A03D" w14:textId="77777777" w:rsidR="00645848" w:rsidRPr="005826CA" w:rsidRDefault="00DB4C82">
      <w:pPr>
        <w:rPr>
          <w:rFonts w:hint="eastAsia"/>
        </w:rPr>
      </w:pPr>
      <w:r>
        <w:rPr>
          <w:b/>
          <w:lang w:val="en-US"/>
        </w:rPr>
        <w:t>S</w:t>
      </w:r>
      <w:r w:rsidRPr="00DB4C82">
        <w:rPr>
          <w:b/>
        </w:rPr>
        <w:t>:</w:t>
      </w:r>
      <w:r w:rsidR="00ED4BEB">
        <w:rPr>
          <w:b/>
          <w:lang w:val="uz-Latn-UZ"/>
        </w:rPr>
        <w:t>Укажите</w:t>
      </w:r>
      <w:r w:rsidR="00D80D9A" w:rsidRPr="005826CA">
        <w:rPr>
          <w:b/>
          <w:lang w:val="uz-Latn-UZ"/>
        </w:rPr>
        <w:t xml:space="preserve"> условие интерференционного максимума</w:t>
      </w:r>
      <w:r w:rsidR="00D80D9A" w:rsidRPr="005826CA">
        <w:rPr>
          <w:b/>
        </w:rPr>
        <w:t>.</w:t>
      </w:r>
    </w:p>
    <w:p w14:paraId="45FD0AD1" w14:textId="77777777" w:rsidR="00645848" w:rsidRPr="005826CA" w:rsidRDefault="00DB4C82">
      <w:pPr>
        <w:rPr>
          <w:rFonts w:hint="eastAsia"/>
        </w:rPr>
      </w:pPr>
      <w:r>
        <w:t>-:</w:t>
      </w:r>
      <w:r w:rsidR="00D80D9A" w:rsidRPr="005826CA">
        <w:rPr>
          <w:noProof/>
          <w:lang w:eastAsia="ru-RU" w:bidi="ar-SA"/>
        </w:rPr>
        <w:drawing>
          <wp:inline distT="0" distB="0" distL="0" distR="0" wp14:anchorId="498D0E00" wp14:editId="435EE87F">
            <wp:extent cx="552450" cy="390525"/>
            <wp:effectExtent l="0" t="0" r="0" b="0"/>
            <wp:docPr id="275" name="Объект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Объект275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 w:rsidRPr="005826CA">
        <w:t>;</w:t>
      </w:r>
      <w:r w:rsidR="004773A2">
        <w:t xml:space="preserve"> </w:t>
      </w:r>
    </w:p>
    <w:p w14:paraId="1794D8C8" w14:textId="77777777" w:rsidR="00645848" w:rsidRPr="005826CA" w:rsidRDefault="00DB4C82">
      <w:pPr>
        <w:rPr>
          <w:rFonts w:hint="eastAsia"/>
        </w:rPr>
      </w:pPr>
      <w:r>
        <w:t>-:</w:t>
      </w:r>
      <w:r w:rsidR="00D80D9A" w:rsidRPr="005826CA">
        <w:rPr>
          <w:noProof/>
          <w:lang w:eastAsia="ru-RU" w:bidi="ar-SA"/>
        </w:rPr>
        <w:drawing>
          <wp:inline distT="0" distB="0" distL="0" distR="0" wp14:anchorId="2B0A2974" wp14:editId="3FE50E66">
            <wp:extent cx="914400" cy="390525"/>
            <wp:effectExtent l="0" t="0" r="0" b="0"/>
            <wp:docPr id="276" name="Объект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Объект276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65A2">
        <w:rPr>
          <w:rFonts w:hint="eastAsia"/>
        </w:rPr>
        <w:t xml:space="preserve"> </w:t>
      </w:r>
      <w:r w:rsidR="00B21E9A">
        <w:rPr>
          <w:rFonts w:hint="eastAsia"/>
        </w:rPr>
        <w:t xml:space="preserve"> </w:t>
      </w:r>
    </w:p>
    <w:p w14:paraId="444D36DD" w14:textId="77777777" w:rsidR="00645848" w:rsidRPr="005826CA" w:rsidRDefault="00DB4C82">
      <w:pPr>
        <w:rPr>
          <w:rFonts w:hint="eastAsia"/>
        </w:rPr>
      </w:pPr>
      <w:r>
        <w:t>-:</w:t>
      </w:r>
      <w:r w:rsidR="00D80D9A" w:rsidRPr="005826CA">
        <w:rPr>
          <w:noProof/>
          <w:lang w:eastAsia="ru-RU" w:bidi="ar-SA"/>
        </w:rPr>
        <w:drawing>
          <wp:inline distT="0" distB="0" distL="0" distR="0" wp14:anchorId="51662EED" wp14:editId="58232C10">
            <wp:extent cx="876300" cy="209550"/>
            <wp:effectExtent l="0" t="0" r="0" b="0"/>
            <wp:docPr id="277" name="Объект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" name="Объект277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 w:rsidRPr="005826CA">
        <w:t>;</w:t>
      </w:r>
      <w:r w:rsidR="004773A2">
        <w:t xml:space="preserve"> </w:t>
      </w:r>
    </w:p>
    <w:p w14:paraId="613E9DB1" w14:textId="77777777" w:rsidR="00645848" w:rsidRPr="005826CA" w:rsidRDefault="00DB4C82">
      <w:pPr>
        <w:rPr>
          <w:rFonts w:hint="eastAsia"/>
        </w:rPr>
      </w:pPr>
      <w:r>
        <w:t>+:</w:t>
      </w:r>
      <w:r w:rsidR="00D80D9A" w:rsidRPr="005826CA">
        <w:rPr>
          <w:noProof/>
          <w:lang w:eastAsia="ru-RU" w:bidi="ar-SA"/>
        </w:rPr>
        <w:drawing>
          <wp:inline distT="0" distB="0" distL="0" distR="0" wp14:anchorId="585E4637" wp14:editId="33B8951B">
            <wp:extent cx="495300" cy="171450"/>
            <wp:effectExtent l="0" t="0" r="0" b="0"/>
            <wp:docPr id="278" name="Объект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Объект278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 w:rsidRPr="005826CA">
        <w:t>;</w:t>
      </w:r>
    </w:p>
    <w:p w14:paraId="3A346E3C" w14:textId="77777777" w:rsidR="00645848" w:rsidRPr="005826CA" w:rsidRDefault="00D80D9A">
      <w:pPr>
        <w:jc w:val="both"/>
        <w:rPr>
          <w:rFonts w:hint="eastAsia"/>
        </w:rPr>
      </w:pPr>
      <w:r w:rsidRPr="005826CA">
        <w:rPr>
          <w:b/>
          <w:lang w:val="en-US"/>
        </w:rPr>
        <w:t>I</w:t>
      </w:r>
      <w:r w:rsidRPr="005826CA">
        <w:rPr>
          <w:b/>
        </w:rPr>
        <w:t>:</w:t>
      </w:r>
    </w:p>
    <w:p w14:paraId="0875D2F6" w14:textId="77777777" w:rsidR="00645848" w:rsidRPr="005826CA" w:rsidRDefault="00DB4C82">
      <w:pPr>
        <w:rPr>
          <w:rFonts w:hint="eastAsia"/>
        </w:rPr>
      </w:pPr>
      <w:r>
        <w:rPr>
          <w:b/>
          <w:lang w:val="en-US"/>
        </w:rPr>
        <w:t>S</w:t>
      </w:r>
      <w:r w:rsidRPr="00DB4C82">
        <w:rPr>
          <w:b/>
        </w:rPr>
        <w:t>:</w:t>
      </w:r>
      <w:r w:rsidR="00ED4BEB">
        <w:rPr>
          <w:b/>
          <w:lang w:val="uz-Latn-UZ"/>
        </w:rPr>
        <w:t>Укажите</w:t>
      </w:r>
      <w:r w:rsidR="00D80D9A" w:rsidRPr="005826CA">
        <w:rPr>
          <w:b/>
          <w:lang w:val="uz-Latn-UZ"/>
        </w:rPr>
        <w:t xml:space="preserve"> условие интерференционного минимума</w:t>
      </w:r>
      <w:r w:rsidR="00D80D9A" w:rsidRPr="005826CA">
        <w:rPr>
          <w:b/>
        </w:rPr>
        <w:t>.</w:t>
      </w:r>
    </w:p>
    <w:p w14:paraId="2B2ACEB5" w14:textId="77777777" w:rsidR="00645848" w:rsidRPr="005826CA" w:rsidRDefault="00DB4C82">
      <w:pPr>
        <w:rPr>
          <w:rFonts w:hint="eastAsia"/>
        </w:rPr>
      </w:pPr>
      <w:r>
        <w:t>-:</w:t>
      </w:r>
      <w:r w:rsidR="00D80D9A" w:rsidRPr="005826CA">
        <w:rPr>
          <w:noProof/>
          <w:lang w:eastAsia="ru-RU" w:bidi="ar-SA"/>
        </w:rPr>
        <w:drawing>
          <wp:inline distT="0" distB="0" distL="0" distR="0" wp14:anchorId="4B3D0094" wp14:editId="7E4C0A73">
            <wp:extent cx="495300" cy="171450"/>
            <wp:effectExtent l="0" t="0" r="0" b="0"/>
            <wp:docPr id="279" name="Объект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Объект279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 w:rsidRPr="005826CA">
        <w:t>;</w:t>
      </w:r>
      <w:r w:rsidR="004773A2">
        <w:t xml:space="preserve"> </w:t>
      </w:r>
    </w:p>
    <w:p w14:paraId="2448B718" w14:textId="77777777" w:rsidR="00645848" w:rsidRPr="005826CA" w:rsidRDefault="00DB4C82">
      <w:pPr>
        <w:rPr>
          <w:rFonts w:hint="eastAsia"/>
        </w:rPr>
      </w:pPr>
      <w:r>
        <w:t>-:</w:t>
      </w:r>
      <w:r w:rsidR="00D80D9A" w:rsidRPr="005826CA">
        <w:rPr>
          <w:noProof/>
          <w:lang w:eastAsia="ru-RU" w:bidi="ar-SA"/>
        </w:rPr>
        <w:drawing>
          <wp:inline distT="0" distB="0" distL="0" distR="0" wp14:anchorId="4639D211" wp14:editId="333CAC6B">
            <wp:extent cx="876300" cy="209550"/>
            <wp:effectExtent l="0" t="0" r="0" b="0"/>
            <wp:docPr id="280" name="Объект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Объект280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 w:rsidRPr="005826CA">
        <w:t>;</w:t>
      </w:r>
      <w:r w:rsidR="004773A2">
        <w:t xml:space="preserve"> </w:t>
      </w:r>
    </w:p>
    <w:p w14:paraId="14A4D62F" w14:textId="77777777" w:rsidR="00645848" w:rsidRPr="005826CA" w:rsidRDefault="00DB4C82">
      <w:pPr>
        <w:rPr>
          <w:rFonts w:hint="eastAsia"/>
        </w:rPr>
      </w:pPr>
      <w:r>
        <w:t>+:</w:t>
      </w:r>
      <w:r w:rsidR="00D80D9A" w:rsidRPr="005826CA">
        <w:rPr>
          <w:noProof/>
          <w:lang w:eastAsia="ru-RU" w:bidi="ar-SA"/>
        </w:rPr>
        <w:drawing>
          <wp:inline distT="0" distB="0" distL="0" distR="0" wp14:anchorId="39AF6155" wp14:editId="1835D944">
            <wp:extent cx="914400" cy="390525"/>
            <wp:effectExtent l="0" t="0" r="0" b="0"/>
            <wp:docPr id="281" name="Объект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Объект281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 w:rsidRPr="005826CA">
        <w:t>;</w:t>
      </w:r>
      <w:r w:rsidR="004773A2">
        <w:t xml:space="preserve"> </w:t>
      </w:r>
    </w:p>
    <w:p w14:paraId="12B980F9" w14:textId="77777777" w:rsidR="00645848" w:rsidRPr="005826CA" w:rsidRDefault="00DB4C82">
      <w:pPr>
        <w:rPr>
          <w:rFonts w:hint="eastAsia"/>
        </w:rPr>
      </w:pPr>
      <w:r>
        <w:t>-:</w:t>
      </w:r>
      <w:r w:rsidR="00D80D9A" w:rsidRPr="005826CA">
        <w:rPr>
          <w:noProof/>
          <w:lang w:eastAsia="ru-RU" w:bidi="ar-SA"/>
        </w:rPr>
        <w:drawing>
          <wp:inline distT="0" distB="0" distL="0" distR="0" wp14:anchorId="64DCC1F2" wp14:editId="04093C41">
            <wp:extent cx="552450" cy="390525"/>
            <wp:effectExtent l="0" t="0" r="0" b="0"/>
            <wp:docPr id="282" name="Объект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Объект282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 w:rsidRPr="005826CA">
        <w:t>;</w:t>
      </w:r>
    </w:p>
    <w:p w14:paraId="49FFDDB3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7E905D3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  <w:lang w:val="uz-Latn-UZ"/>
        </w:rPr>
        <w:t>Какое из нижеперечисленных явлений наблюдается при распространение света в резко неоднородной среде и связана с отклонением от законов геометрической оптики?</w:t>
      </w:r>
    </w:p>
    <w:p w14:paraId="41915BC6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Дисперсия света;</w:t>
      </w:r>
    </w:p>
    <w:p w14:paraId="007A98F8" w14:textId="77777777" w:rsidR="00645848" w:rsidRDefault="00DB4C82">
      <w:pPr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Интерференция света;</w:t>
      </w:r>
    </w:p>
    <w:p w14:paraId="7A4B13FE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+:</w:t>
      </w:r>
      <w:r w:rsidR="00D80D9A">
        <w:rPr>
          <w:sz w:val="26"/>
          <w:szCs w:val="26"/>
          <w:lang w:val="uz-Latn-UZ"/>
        </w:rPr>
        <w:t>Дифракция света;</w:t>
      </w:r>
    </w:p>
    <w:p w14:paraId="2D4AF66E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  <w:lang w:val="uz-Latn-UZ"/>
        </w:rPr>
        <w:t>Фотоэффект.</w:t>
      </w:r>
    </w:p>
    <w:p w14:paraId="2FDCA26B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E4FAF26" w14:textId="77777777" w:rsidR="00645848" w:rsidRDefault="00DB4C82">
      <w:pPr>
        <w:rPr>
          <w:rFonts w:hint="eastAsia"/>
          <w:b/>
          <w:sz w:val="26"/>
          <w:szCs w:val="26"/>
          <w:lang w:val="uz-Latn-UZ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</w:rPr>
        <w:t>Какие из перечисленных явлений объясняются дифракцией света?</w:t>
      </w:r>
      <w:r w:rsidR="00071FA6">
        <w:rPr>
          <w:b/>
          <w:sz w:val="26"/>
          <w:szCs w:val="26"/>
        </w:rPr>
        <w:t xml:space="preserve"> </w:t>
      </w:r>
      <w:r w:rsidR="00D80D9A">
        <w:rPr>
          <w:b/>
          <w:sz w:val="26"/>
          <w:szCs w:val="26"/>
          <w:lang w:val="uz-Latn-UZ"/>
        </w:rPr>
        <w:t>1. радужная</w:t>
      </w:r>
      <w:r w:rsidR="00071FA6">
        <w:rPr>
          <w:b/>
          <w:sz w:val="26"/>
          <w:szCs w:val="26"/>
          <w:lang w:val="uz-Latn-UZ"/>
        </w:rPr>
        <w:t xml:space="preserve"> окраска тоньких мыльных пленок, </w:t>
      </w:r>
      <w:r w:rsidR="00D80D9A">
        <w:rPr>
          <w:b/>
          <w:sz w:val="26"/>
          <w:szCs w:val="26"/>
          <w:lang w:val="uz-Latn-UZ"/>
        </w:rPr>
        <w:t>2. появление светового пятна в центре тен</w:t>
      </w:r>
      <w:r w:rsidR="00071FA6">
        <w:rPr>
          <w:b/>
          <w:sz w:val="26"/>
          <w:szCs w:val="26"/>
          <w:lang w:val="uz-Latn-UZ"/>
        </w:rPr>
        <w:t xml:space="preserve">и от малого непрозрачного диска, </w:t>
      </w:r>
      <w:r w:rsidR="00D80D9A">
        <w:rPr>
          <w:b/>
          <w:sz w:val="26"/>
          <w:szCs w:val="26"/>
          <w:lang w:val="uz-Latn-UZ"/>
        </w:rPr>
        <w:t>3. кольца Ньютона</w:t>
      </w:r>
      <w:r w:rsidR="00071FA6">
        <w:rPr>
          <w:b/>
          <w:sz w:val="26"/>
          <w:szCs w:val="26"/>
        </w:rPr>
        <w:t xml:space="preserve">, </w:t>
      </w:r>
      <w:r w:rsidR="00D80D9A">
        <w:rPr>
          <w:b/>
          <w:sz w:val="26"/>
          <w:szCs w:val="26"/>
          <w:lang w:val="uz-Latn-UZ"/>
        </w:rPr>
        <w:t>4. отклонение световых лучей в область геометрической тени.</w:t>
      </w:r>
    </w:p>
    <w:p w14:paraId="11FF1B33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только 1;</w:t>
      </w:r>
    </w:p>
    <w:p w14:paraId="02C33791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1 и 3;</w:t>
      </w:r>
    </w:p>
    <w:p w14:paraId="16376675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только 2;</w:t>
      </w:r>
    </w:p>
    <w:p w14:paraId="6662537F" w14:textId="77777777" w:rsidR="00645848" w:rsidRDefault="00D80D9A">
      <w:pPr>
        <w:rPr>
          <w:rFonts w:hint="eastAsia"/>
        </w:rPr>
      </w:pPr>
      <w:r>
        <w:rPr>
          <w:sz w:val="26"/>
          <w:szCs w:val="26"/>
        </w:rPr>
        <w:t>+:2 и 4.</w:t>
      </w:r>
    </w:p>
    <w:p w14:paraId="652A1A6F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B44F25D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</w:rPr>
        <w:t>Что такое дифракция света?</w:t>
      </w:r>
    </w:p>
    <w:p w14:paraId="3F128BB0" w14:textId="77777777" w:rsidR="00645848" w:rsidRDefault="00DB4C82">
      <w:pPr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lastRenderedPageBreak/>
        <w:t>-:</w:t>
      </w:r>
      <w:r w:rsidR="00D80D9A">
        <w:rPr>
          <w:sz w:val="26"/>
          <w:szCs w:val="26"/>
          <w:lang w:val="uz-Latn-UZ"/>
        </w:rPr>
        <w:t>наложение волн, приводящее к установлению в каждой точке пространства постоянной амплитуды колебаний;</w:t>
      </w:r>
    </w:p>
    <w:p w14:paraId="4585B7BA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+:</w:t>
      </w:r>
      <w:r w:rsidR="00D80D9A">
        <w:rPr>
          <w:sz w:val="26"/>
          <w:szCs w:val="26"/>
          <w:lang w:val="uz-Latn-UZ"/>
        </w:rPr>
        <w:t>огибание волнами препятствий, приводящее к отклонению от прямолинейного распространения света;</w:t>
      </w:r>
    </w:p>
    <w:p w14:paraId="35E63DC7" w14:textId="77777777" w:rsidR="00645848" w:rsidRDefault="00DB4C82">
      <w:pPr>
        <w:pStyle w:val="ab"/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зависимость показателя преломления от его цвета, обусловливающего разложение белого света на составляющие;</w:t>
      </w:r>
    </w:p>
    <w:p w14:paraId="5CDCC1A6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разложение световых волн при прохождении через вещество.</w:t>
      </w:r>
    </w:p>
    <w:p w14:paraId="1BFDECA7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76C72FE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</w:rPr>
        <w:t>Дифракция света – это …</w:t>
      </w:r>
    </w:p>
    <w:p w14:paraId="1684808C" w14:textId="77777777" w:rsidR="00645848" w:rsidRDefault="00DB4C82">
      <w:pPr>
        <w:pStyle w:val="ab"/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сложение волн в пространстве;</w:t>
      </w:r>
    </w:p>
    <w:p w14:paraId="74444184" w14:textId="77777777" w:rsidR="00645848" w:rsidRDefault="00DB4C82">
      <w:pPr>
        <w:pStyle w:val="ab"/>
        <w:rPr>
          <w:rFonts w:hint="eastAsia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разложение белого света в спектр;</w:t>
      </w:r>
    </w:p>
    <w:p w14:paraId="799249CE" w14:textId="77777777" w:rsidR="00645848" w:rsidRDefault="00DB4C82">
      <w:pPr>
        <w:pStyle w:val="ab"/>
        <w:rPr>
          <w:rFonts w:hint="eastAsia"/>
        </w:rPr>
      </w:pPr>
      <w:r>
        <w:rPr>
          <w:color w:val="000000"/>
          <w:sz w:val="26"/>
          <w:szCs w:val="26"/>
          <w:lang w:val="uz-Latn-UZ"/>
        </w:rPr>
        <w:t>+:</w:t>
      </w:r>
      <w:r w:rsidR="00D80D9A">
        <w:rPr>
          <w:sz w:val="26"/>
          <w:szCs w:val="26"/>
          <w:lang w:val="uz-Latn-UZ"/>
        </w:rPr>
        <w:t>огибание волной препятствий;</w:t>
      </w:r>
    </w:p>
    <w:p w14:paraId="7C26508E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возникновение вторичных волн.</w:t>
      </w:r>
    </w:p>
    <w:p w14:paraId="5AA3E4D4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C8E8E47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  <w:lang w:val="uz-Latn-UZ"/>
        </w:rPr>
        <w:t>Разложение белого света в спектр с помощью стеклянной призмы происходит из-за явления:</w:t>
      </w:r>
    </w:p>
    <w:p w14:paraId="63F51DE5" w14:textId="77777777" w:rsidR="00645848" w:rsidRDefault="00D80D9A">
      <w:pPr>
        <w:rPr>
          <w:rFonts w:hint="eastAsia"/>
        </w:rPr>
      </w:pPr>
      <w:r>
        <w:rPr>
          <w:sz w:val="26"/>
          <w:szCs w:val="26"/>
          <w:lang w:val="uz-Latn-UZ"/>
        </w:rPr>
        <w:t>+:дисперсии света;</w:t>
      </w:r>
    </w:p>
    <w:p w14:paraId="4D88CDCE" w14:textId="77777777" w:rsidR="00645848" w:rsidRDefault="00DB4C82">
      <w:pPr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дифракции света;</w:t>
      </w:r>
    </w:p>
    <w:p w14:paraId="144C3C18" w14:textId="77777777" w:rsidR="00645848" w:rsidRDefault="00DB4C82">
      <w:pPr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интерференции света;</w:t>
      </w:r>
    </w:p>
    <w:p w14:paraId="4BAA198B" w14:textId="77777777" w:rsidR="00645848" w:rsidRDefault="00DB4C82">
      <w:pPr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интерференции и дифракции.</w:t>
      </w:r>
    </w:p>
    <w:p w14:paraId="57A2C582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A7FE82B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  <w:lang w:val="uz-Latn-UZ"/>
        </w:rPr>
        <w:t>Если пропускать пучок солнечного света через поляризатор, то интенсивность выходящего пучка не будет зависеть от угла поворота поляризатора. Это происходит потому, что:</w:t>
      </w:r>
    </w:p>
    <w:p w14:paraId="37FA683A" w14:textId="77777777" w:rsidR="00645848" w:rsidRDefault="00DB4C82">
      <w:pPr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солнечный свет плоскополяризован;</w:t>
      </w:r>
    </w:p>
    <w:p w14:paraId="1C7D522A" w14:textId="77777777" w:rsidR="00645848" w:rsidRDefault="00DB4C82">
      <w:pPr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солнечный свет состоит из многих волн различной частоты;</w:t>
      </w:r>
    </w:p>
    <w:p w14:paraId="0EC5C79D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+:</w:t>
      </w:r>
      <w:r w:rsidR="00D80D9A">
        <w:rPr>
          <w:sz w:val="26"/>
          <w:szCs w:val="26"/>
          <w:lang w:val="uz-Latn-UZ"/>
        </w:rPr>
        <w:t>плоскости поляризации световых волн, входящих в пучок, ориентированы вдоль всевозможных направлений, перпендикулярных к лучу;</w:t>
      </w:r>
    </w:p>
    <w:p w14:paraId="548787E8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поляризатор не поляризует солнечный свет.</w:t>
      </w:r>
    </w:p>
    <w:p w14:paraId="6E75C01F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658543B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</w:rPr>
        <w:t>Одним из доказательств того, что электромагнитные волны поперечные, является существование у них свойств:</w:t>
      </w:r>
    </w:p>
    <w:p w14:paraId="75A435B8" w14:textId="77777777" w:rsidR="00645848" w:rsidRDefault="00DB4C82">
      <w:pPr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интерференции;</w:t>
      </w:r>
    </w:p>
    <w:p w14:paraId="37ADCF54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+:</w:t>
      </w:r>
      <w:r w:rsidR="00D80D9A">
        <w:rPr>
          <w:sz w:val="26"/>
          <w:szCs w:val="26"/>
          <w:lang w:val="uz-Latn-UZ"/>
        </w:rPr>
        <w:t>поляризации;</w:t>
      </w:r>
    </w:p>
    <w:p w14:paraId="21F78A2E" w14:textId="77777777" w:rsidR="00645848" w:rsidRDefault="00DB4C82">
      <w:pPr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дифракции;</w:t>
      </w:r>
    </w:p>
    <w:p w14:paraId="307CD72F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</w:rPr>
        <w:t>дисперсии.</w:t>
      </w:r>
    </w:p>
    <w:p w14:paraId="4058030F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B7A4040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</w:rPr>
        <w:t xml:space="preserve">Пучок естественного света проходит через два поляризатора. Интенсивность естественного света </w:t>
      </w:r>
      <w:proofErr w:type="spellStart"/>
      <w:r w:rsidR="00D80D9A">
        <w:rPr>
          <w:b/>
          <w:sz w:val="26"/>
          <w:szCs w:val="26"/>
        </w:rPr>
        <w:t>равна</w:t>
      </w:r>
      <w:r w:rsidR="00071FA6">
        <w:rPr>
          <w:b/>
          <w:sz w:val="26"/>
          <w:szCs w:val="26"/>
        </w:rPr>
        <w:t>I</w:t>
      </w:r>
      <w:proofErr w:type="spellEnd"/>
      <w:r w:rsidR="00D80D9A">
        <w:rPr>
          <w:b/>
          <w:position w:val="-2"/>
          <w:sz w:val="26"/>
          <w:szCs w:val="26"/>
        </w:rPr>
        <w:t>0</w:t>
      </w:r>
      <w:r w:rsidR="00D80D9A">
        <w:rPr>
          <w:b/>
          <w:sz w:val="26"/>
          <w:szCs w:val="26"/>
        </w:rPr>
        <w:t xml:space="preserve">, угол между плоскостями пропускания поляризаторов равен φ. Согласно закону </w:t>
      </w:r>
      <w:proofErr w:type="spellStart"/>
      <w:r w:rsidR="00D80D9A">
        <w:rPr>
          <w:b/>
          <w:sz w:val="26"/>
          <w:szCs w:val="26"/>
        </w:rPr>
        <w:t>Малюса</w:t>
      </w:r>
      <w:proofErr w:type="spellEnd"/>
      <w:r w:rsidR="00D80D9A">
        <w:rPr>
          <w:b/>
          <w:sz w:val="26"/>
          <w:szCs w:val="26"/>
        </w:rPr>
        <w:t xml:space="preserve"> интенсивность света после второго поляризатора равна:</w:t>
      </w:r>
    </w:p>
    <w:p w14:paraId="6BFF9D02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55620511" wp14:editId="2C694D45">
            <wp:extent cx="381000" cy="228600"/>
            <wp:effectExtent l="0" t="0" r="0" b="0"/>
            <wp:docPr id="311" name="Объект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Объект311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sz w:val="26"/>
          <w:szCs w:val="26"/>
        </w:rPr>
        <w:t>;</w:t>
      </w:r>
    </w:p>
    <w:p w14:paraId="483733B0" w14:textId="77777777" w:rsidR="00645848" w:rsidRDefault="00D80D9A">
      <w:pPr>
        <w:rPr>
          <w:rFonts w:hint="eastAsia"/>
        </w:rPr>
      </w:pPr>
      <w:r>
        <w:rPr>
          <w:sz w:val="26"/>
          <w:szCs w:val="26"/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5EC61FB7" wp14:editId="71BB8C8A">
            <wp:extent cx="812800" cy="393700"/>
            <wp:effectExtent l="0" t="0" r="0" b="0"/>
            <wp:docPr id="312" name="Объект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Объект312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6"/>
          <w:szCs w:val="26"/>
        </w:rPr>
        <w:t>;</w:t>
      </w:r>
    </w:p>
    <w:p w14:paraId="08C6B863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430B7AE6" wp14:editId="2A76B1A2">
            <wp:extent cx="419100" cy="393700"/>
            <wp:effectExtent l="0" t="0" r="0" b="0"/>
            <wp:docPr id="313" name="Объект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Объект313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;</w:t>
      </w:r>
    </w:p>
    <w:p w14:paraId="4A9C7273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Latn-UZ"/>
        </w:rPr>
        <w:lastRenderedPageBreak/>
        <w:t>-:</w:t>
      </w:r>
      <w:r w:rsidR="00D80D9A">
        <w:rPr>
          <w:noProof/>
          <w:lang w:eastAsia="ru-RU" w:bidi="ar-SA"/>
        </w:rPr>
        <w:drawing>
          <wp:inline distT="0" distB="0" distL="0" distR="0" wp14:anchorId="268952CB" wp14:editId="7D39FF66">
            <wp:extent cx="749300" cy="393700"/>
            <wp:effectExtent l="0" t="0" r="0" b="0"/>
            <wp:docPr id="314" name="Объект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" name="Объект314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.</w:t>
      </w:r>
    </w:p>
    <w:p w14:paraId="6EDF805D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F4C60C8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</w:rPr>
        <w:t>Угол между плоскостями пропускания двух поляризаторов равен 30</w:t>
      </w:r>
      <w:r w:rsidR="00D80D9A">
        <w:rPr>
          <w:b/>
          <w:position w:val="7"/>
          <w:sz w:val="26"/>
          <w:szCs w:val="26"/>
        </w:rPr>
        <w:t>0</w:t>
      </w:r>
      <w:r w:rsidR="00D80D9A">
        <w:rPr>
          <w:b/>
          <w:sz w:val="26"/>
          <w:szCs w:val="26"/>
        </w:rPr>
        <w:t>. Если угол увеличить в 3 раза, то интенсивность света, прошедшего через оба поляризатора:</w:t>
      </w:r>
    </w:p>
    <w:p w14:paraId="002988D7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увеличится в</w:t>
      </w:r>
      <w:r w:rsidR="00D80D9A">
        <w:rPr>
          <w:noProof/>
          <w:lang w:eastAsia="ru-RU" w:bidi="ar-SA"/>
        </w:rPr>
        <w:drawing>
          <wp:inline distT="0" distB="0" distL="0" distR="0" wp14:anchorId="3507DB19" wp14:editId="096D2F6B">
            <wp:extent cx="241300" cy="215900"/>
            <wp:effectExtent l="0" t="0" r="0" b="0"/>
            <wp:docPr id="315" name="Объект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Объект315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1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sz w:val="26"/>
          <w:szCs w:val="26"/>
        </w:rPr>
        <w:t xml:space="preserve"> раз;</w:t>
      </w:r>
    </w:p>
    <w:p w14:paraId="54734BB6" w14:textId="77777777" w:rsidR="00645848" w:rsidRDefault="00DB4C82">
      <w:pPr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увеличится в 2 раза;</w:t>
      </w:r>
    </w:p>
    <w:p w14:paraId="662C7A61" w14:textId="77777777" w:rsidR="00645848" w:rsidRDefault="00DB4C82">
      <w:pPr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увеличится в 3 раза;</w:t>
      </w:r>
    </w:p>
    <w:p w14:paraId="535FCDBA" w14:textId="77777777" w:rsidR="00645848" w:rsidRDefault="00D80D9A">
      <w:pPr>
        <w:rPr>
          <w:rFonts w:hint="eastAsia"/>
        </w:rPr>
      </w:pPr>
      <w:r>
        <w:rPr>
          <w:sz w:val="26"/>
          <w:szCs w:val="26"/>
          <w:lang w:val="uz-Latn-UZ"/>
        </w:rPr>
        <w:t>+:станет равной нулю.</w:t>
      </w:r>
    </w:p>
    <w:p w14:paraId="1D644764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2B13939B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sz w:val="26"/>
          <w:szCs w:val="26"/>
          <w:lang w:val="uz-Latn-UZ"/>
        </w:rPr>
        <w:t>Показатель преломления воды для красного света меньше, чем для зеленого. В связи с этим при прохождении света в воде наблюдается :</w:t>
      </w:r>
    </w:p>
    <w:p w14:paraId="291277B4" w14:textId="77777777" w:rsidR="00645848" w:rsidRDefault="00DB4C82">
      <w:pPr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аномальная дисперсия;</w:t>
      </w:r>
    </w:p>
    <w:p w14:paraId="4486F86D" w14:textId="77777777" w:rsidR="00645848" w:rsidRDefault="00D80D9A">
      <w:pPr>
        <w:rPr>
          <w:rFonts w:hint="eastAsia"/>
        </w:rPr>
      </w:pPr>
      <w:r>
        <w:rPr>
          <w:sz w:val="26"/>
          <w:szCs w:val="26"/>
          <w:lang w:val="uz-Latn-UZ"/>
        </w:rPr>
        <w:t>+:нормальная дисперсия;</w:t>
      </w:r>
    </w:p>
    <w:p w14:paraId="08F544BE" w14:textId="77777777" w:rsidR="00645848" w:rsidRDefault="00DB4C82">
      <w:pPr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оптическая активность;</w:t>
      </w:r>
    </w:p>
    <w:p w14:paraId="445AEA04" w14:textId="77777777" w:rsidR="00645848" w:rsidRDefault="00DB4C82">
      <w:pPr>
        <w:rPr>
          <w:rFonts w:hint="eastAsia"/>
          <w:sz w:val="26"/>
          <w:szCs w:val="26"/>
          <w:lang w:val="uz-Latn-UZ"/>
        </w:rPr>
      </w:pPr>
      <w:r>
        <w:rPr>
          <w:sz w:val="26"/>
          <w:szCs w:val="26"/>
          <w:lang w:val="uz-Latn-UZ"/>
        </w:rPr>
        <w:t>-:</w:t>
      </w:r>
      <w:r w:rsidR="00D80D9A">
        <w:rPr>
          <w:sz w:val="26"/>
          <w:szCs w:val="26"/>
          <w:lang w:val="uz-Latn-UZ"/>
        </w:rPr>
        <w:t>поляризация света.</w:t>
      </w:r>
    </w:p>
    <w:p w14:paraId="6ED06FBF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D5BD97D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закон смещения Вина.</w:t>
      </w:r>
    </w:p>
    <w:p w14:paraId="57B367DA" w14:textId="77777777" w:rsidR="00645848" w:rsidRDefault="00D80D9A">
      <w:pPr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3CC0CD79" wp14:editId="4B977E3D">
            <wp:extent cx="571500" cy="393700"/>
            <wp:effectExtent l="0" t="0" r="0" b="0"/>
            <wp:docPr id="316" name="Объект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Объект316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</w:p>
    <w:p w14:paraId="18A3EF10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0DD2B77D" wp14:editId="67D5FB44">
            <wp:extent cx="2463165" cy="495300"/>
            <wp:effectExtent l="0" t="0" r="0" b="0"/>
            <wp:docPr id="317" name="Объект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Объект317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16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6416FC9F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17155D23" wp14:editId="29A2BDBD">
            <wp:extent cx="609600" cy="241300"/>
            <wp:effectExtent l="0" t="0" r="0" b="0"/>
            <wp:docPr id="318" name="Объект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Объект318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60E6485C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6355D413" wp14:editId="6EB5C3A0">
            <wp:extent cx="1231265" cy="520700"/>
            <wp:effectExtent l="0" t="0" r="0" b="0"/>
            <wp:docPr id="319" name="Объект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" name="Объект319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52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 xml:space="preserve"> .</w:t>
      </w:r>
    </w:p>
    <w:p w14:paraId="7D72E123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B33F540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закон Стефана-Больцмана.</w:t>
      </w:r>
    </w:p>
    <w:p w14:paraId="535463B4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4E1ED273" wp14:editId="0F7C7367">
            <wp:extent cx="571500" cy="393700"/>
            <wp:effectExtent l="0" t="0" r="0" b="0"/>
            <wp:docPr id="320" name="Объект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" name="Объект320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6781C6DB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3463DFEE" wp14:editId="76927910">
            <wp:extent cx="2463165" cy="495300"/>
            <wp:effectExtent l="0" t="0" r="0" b="0"/>
            <wp:docPr id="321" name="Объект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Объект321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16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78B6B0EC" w14:textId="77777777" w:rsidR="00645848" w:rsidRDefault="00D80D9A">
      <w:pPr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6C3B3F37" wp14:editId="37F50A1B">
            <wp:extent cx="609600" cy="241300"/>
            <wp:effectExtent l="0" t="0" r="0" b="0"/>
            <wp:docPr id="322" name="Объект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Объект322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</w:p>
    <w:p w14:paraId="13AE471F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4E9181A7" wp14:editId="3F27C753">
            <wp:extent cx="1231265" cy="520700"/>
            <wp:effectExtent l="0" t="0" r="0" b="0"/>
            <wp:docPr id="323" name="Объект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Объект323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52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 xml:space="preserve"> .</w:t>
      </w:r>
    </w:p>
    <w:p w14:paraId="1FEB2DA1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C424A43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формулу Планка для теплового излучуения.</w:t>
      </w:r>
    </w:p>
    <w:p w14:paraId="3627BED6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741684F4" wp14:editId="1EF781A0">
            <wp:extent cx="571500" cy="393700"/>
            <wp:effectExtent l="0" t="0" r="0" b="0"/>
            <wp:docPr id="324" name="Объект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" name="Объект324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2DD0F10F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183489B4" wp14:editId="3293892C">
            <wp:extent cx="2463165" cy="495300"/>
            <wp:effectExtent l="0" t="0" r="0" b="0"/>
            <wp:docPr id="325" name="Объект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" name="Объект325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16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43BC93B5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61021B19" wp14:editId="28D67E2D">
            <wp:extent cx="609600" cy="241300"/>
            <wp:effectExtent l="0" t="0" r="0" b="0"/>
            <wp:docPr id="326" name="Объект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" name="Объект326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347B56A1" w14:textId="77777777" w:rsidR="00645848" w:rsidRDefault="00D80D9A">
      <w:pPr>
        <w:rPr>
          <w:rFonts w:hint="eastAsia"/>
        </w:rPr>
      </w:pPr>
      <w:r>
        <w:rPr>
          <w:lang w:val="uz-Latn-UZ"/>
        </w:rPr>
        <w:lastRenderedPageBreak/>
        <w:t>+:</w:t>
      </w:r>
      <w:r>
        <w:rPr>
          <w:noProof/>
          <w:lang w:eastAsia="ru-RU" w:bidi="ar-SA"/>
        </w:rPr>
        <w:drawing>
          <wp:inline distT="0" distB="0" distL="0" distR="0" wp14:anchorId="47B353FF" wp14:editId="45AA3AB3">
            <wp:extent cx="1231265" cy="520700"/>
            <wp:effectExtent l="0" t="0" r="0" b="0"/>
            <wp:docPr id="327" name="Объект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Объект327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52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 xml:space="preserve"> .</w:t>
      </w:r>
    </w:p>
    <w:p w14:paraId="7AB72A16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FD698C2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закон Кирхгофа для теплового излучения.</w:t>
      </w:r>
    </w:p>
    <w:p w14:paraId="46AF339A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2E9AAF6F" wp14:editId="7F48F6F5">
            <wp:extent cx="571500" cy="393700"/>
            <wp:effectExtent l="0" t="0" r="0" b="0"/>
            <wp:docPr id="328" name="Объект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" name="Объект328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4A5B6EB7" w14:textId="77777777" w:rsidR="00645848" w:rsidRDefault="00D80D9A">
      <w:pPr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2D3719B4" wp14:editId="35E1DC3E">
            <wp:extent cx="2463165" cy="495300"/>
            <wp:effectExtent l="0" t="0" r="0" b="0"/>
            <wp:docPr id="329" name="Объект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" name="Объект329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16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</w:p>
    <w:p w14:paraId="30B33F2B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34CB05CC" wp14:editId="6BAA43B1">
            <wp:extent cx="609600" cy="241300"/>
            <wp:effectExtent l="0" t="0" r="0" b="0"/>
            <wp:docPr id="330" name="Объект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" name="Объект330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678B228B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7DF3BC4E" wp14:editId="0A8C08D4">
            <wp:extent cx="1231265" cy="520700"/>
            <wp:effectExtent l="0" t="0" r="0" b="0"/>
            <wp:docPr id="331" name="Объект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Объект331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52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 xml:space="preserve"> .</w:t>
      </w:r>
    </w:p>
    <w:p w14:paraId="5FB92B1A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DB760E8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изменится энергетическая светимость абсолюного черного тела, при уменьшении его термодинамическую температуру в 2 раза.</w:t>
      </w:r>
    </w:p>
    <w:p w14:paraId="5F0D83AA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ится в 2 раза;</w:t>
      </w:r>
    </w:p>
    <w:p w14:paraId="2480F35E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ится в 4 раза;</w:t>
      </w:r>
    </w:p>
    <w:p w14:paraId="02051220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ится в 8 раз;</w:t>
      </w:r>
    </w:p>
    <w:p w14:paraId="17951937" w14:textId="77777777" w:rsidR="00645848" w:rsidRDefault="00D80D9A">
      <w:pPr>
        <w:rPr>
          <w:rFonts w:hint="eastAsia"/>
          <w:lang w:val="uz-Latn-UZ"/>
        </w:rPr>
      </w:pPr>
      <w:r>
        <w:rPr>
          <w:lang w:val="uz-Latn-UZ"/>
        </w:rPr>
        <w:t>+:Уменьшится в 16 раз;;</w:t>
      </w:r>
    </w:p>
    <w:p w14:paraId="4DF50050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B19E9C8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постоянное Стефана-Больцмана.</w:t>
      </w:r>
    </w:p>
    <w:p w14:paraId="3C2A8D00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2,9 10</w:t>
      </w:r>
      <w:r w:rsidR="00D80D9A">
        <w:rPr>
          <w:position w:val="6"/>
          <w:sz w:val="16"/>
          <w:lang w:val="uz-Latn-UZ"/>
        </w:rPr>
        <w:t>-3</w:t>
      </w:r>
      <w:r w:rsidR="00D80D9A">
        <w:rPr>
          <w:lang w:val="uz-Latn-UZ"/>
        </w:rPr>
        <w:t xml:space="preserve"> м К;</w:t>
      </w:r>
    </w:p>
    <w:p w14:paraId="47700FB1" w14:textId="77777777" w:rsidR="00645848" w:rsidRDefault="00DB4C82">
      <w:pPr>
        <w:rPr>
          <w:rFonts w:hint="eastAsia"/>
        </w:rPr>
      </w:pPr>
      <w:r>
        <w:t>+:</w:t>
      </w:r>
      <w:r w:rsidR="00D80D9A">
        <w:rPr>
          <w:lang w:val="uz-Latn-UZ"/>
        </w:rPr>
        <w:t>5,7 10</w:t>
      </w:r>
      <w:r w:rsidR="00D80D9A">
        <w:rPr>
          <w:position w:val="6"/>
          <w:sz w:val="16"/>
          <w:lang w:val="uz-Latn-UZ"/>
        </w:rPr>
        <w:t>-8</w:t>
      </w:r>
      <w:r w:rsidR="00D80D9A">
        <w:rPr>
          <w:lang w:val="uz-Latn-UZ"/>
        </w:rPr>
        <w:t xml:space="preserve"> Вт/м</w:t>
      </w:r>
      <w:r w:rsidR="00D80D9A">
        <w:rPr>
          <w:position w:val="6"/>
          <w:sz w:val="16"/>
          <w:lang w:val="uz-Latn-UZ"/>
        </w:rPr>
        <w:t xml:space="preserve">2 </w:t>
      </w:r>
      <w:r w:rsidR="00D80D9A">
        <w:rPr>
          <w:lang w:val="uz-Latn-UZ"/>
        </w:rPr>
        <w:t>К</w:t>
      </w:r>
      <w:r w:rsidR="00D80D9A">
        <w:rPr>
          <w:position w:val="6"/>
          <w:sz w:val="16"/>
          <w:lang w:val="uz-Latn-UZ"/>
        </w:rPr>
        <w:t>4</w:t>
      </w:r>
      <w:r w:rsidR="00D80D9A">
        <w:rPr>
          <w:lang w:val="uz-Latn-UZ"/>
        </w:rPr>
        <w:t>;</w:t>
      </w:r>
    </w:p>
    <w:p w14:paraId="3116D936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6,67 10</w:t>
      </w:r>
      <w:r w:rsidR="00D80D9A">
        <w:rPr>
          <w:position w:val="6"/>
          <w:sz w:val="16"/>
          <w:lang w:val="uz-Latn-UZ"/>
        </w:rPr>
        <w:t>-34</w:t>
      </w:r>
      <w:r w:rsidR="00D80D9A">
        <w:rPr>
          <w:lang w:val="uz-Latn-UZ"/>
        </w:rPr>
        <w:t xml:space="preserve"> Ж с;</w:t>
      </w:r>
    </w:p>
    <w:p w14:paraId="5497B346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6,02 10</w:t>
      </w:r>
      <w:r w:rsidR="00D80D9A">
        <w:rPr>
          <w:position w:val="6"/>
          <w:sz w:val="16"/>
          <w:lang w:val="uz-Latn-UZ"/>
        </w:rPr>
        <w:t xml:space="preserve">23 </w:t>
      </w:r>
      <w:r w:rsidR="00D80D9A">
        <w:rPr>
          <w:lang w:val="uz-Latn-UZ"/>
        </w:rPr>
        <w:t>моль</w:t>
      </w:r>
      <w:r w:rsidR="00D80D9A">
        <w:rPr>
          <w:position w:val="6"/>
          <w:sz w:val="16"/>
          <w:lang w:val="uz-Latn-UZ"/>
        </w:rPr>
        <w:t>-1</w:t>
      </w:r>
      <w:r w:rsidR="00D80D9A">
        <w:rPr>
          <w:lang w:val="uz-Latn-UZ"/>
        </w:rPr>
        <w:t>.</w:t>
      </w:r>
    </w:p>
    <w:p w14:paraId="5AC56948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264DBBA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постоянную Планка.</w:t>
      </w:r>
    </w:p>
    <w:p w14:paraId="524E4FFA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2,9 10</w:t>
      </w:r>
      <w:r w:rsidR="00D80D9A">
        <w:rPr>
          <w:position w:val="6"/>
          <w:sz w:val="16"/>
          <w:lang w:val="uz-Latn-UZ"/>
        </w:rPr>
        <w:t>-3</w:t>
      </w:r>
      <w:r w:rsidR="00D80D9A">
        <w:rPr>
          <w:lang w:val="uz-Latn-UZ"/>
        </w:rPr>
        <w:t xml:space="preserve"> м К;</w:t>
      </w:r>
    </w:p>
    <w:p w14:paraId="215F08C2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5,7 10</w:t>
      </w:r>
      <w:r w:rsidR="00D80D9A">
        <w:rPr>
          <w:position w:val="6"/>
          <w:sz w:val="16"/>
          <w:lang w:val="uz-Latn-UZ"/>
        </w:rPr>
        <w:t>-8</w:t>
      </w:r>
      <w:r w:rsidR="00D80D9A">
        <w:rPr>
          <w:lang w:val="uz-Latn-UZ"/>
        </w:rPr>
        <w:t xml:space="preserve"> Вт/м</w:t>
      </w:r>
      <w:r w:rsidR="00D80D9A">
        <w:rPr>
          <w:position w:val="6"/>
          <w:sz w:val="16"/>
          <w:lang w:val="uz-Latn-UZ"/>
        </w:rPr>
        <w:t xml:space="preserve">2 </w:t>
      </w:r>
      <w:r w:rsidR="00D80D9A">
        <w:rPr>
          <w:lang w:val="uz-Latn-UZ"/>
        </w:rPr>
        <w:t>К</w:t>
      </w:r>
      <w:r w:rsidR="00D80D9A">
        <w:rPr>
          <w:position w:val="6"/>
          <w:sz w:val="16"/>
          <w:lang w:val="uz-Latn-UZ"/>
        </w:rPr>
        <w:t>4</w:t>
      </w:r>
      <w:r w:rsidR="00D80D9A">
        <w:rPr>
          <w:lang w:val="uz-Latn-UZ"/>
        </w:rPr>
        <w:t>;</w:t>
      </w:r>
    </w:p>
    <w:p w14:paraId="55DFB345" w14:textId="77777777" w:rsidR="00645848" w:rsidRDefault="00D80D9A">
      <w:pPr>
        <w:rPr>
          <w:rFonts w:hint="eastAsia"/>
        </w:rPr>
      </w:pPr>
      <w:r>
        <w:rPr>
          <w:lang w:val="uz-Latn-UZ"/>
        </w:rPr>
        <w:t>+:6,63 10</w:t>
      </w:r>
      <w:r>
        <w:rPr>
          <w:position w:val="6"/>
          <w:sz w:val="16"/>
          <w:lang w:val="uz-Latn-UZ"/>
        </w:rPr>
        <w:t>-34</w:t>
      </w:r>
      <w:r>
        <w:rPr>
          <w:lang w:val="uz-Latn-UZ"/>
        </w:rPr>
        <w:t xml:space="preserve"> Ж с;</w:t>
      </w:r>
    </w:p>
    <w:p w14:paraId="01ED5222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lang w:val="uz-Latn-UZ"/>
        </w:rPr>
        <w:t>6,02 10</w:t>
      </w:r>
      <w:r w:rsidR="00D80D9A">
        <w:rPr>
          <w:position w:val="6"/>
          <w:sz w:val="16"/>
          <w:lang w:val="uz-Latn-UZ"/>
        </w:rPr>
        <w:t xml:space="preserve">23 </w:t>
      </w:r>
      <w:r w:rsidR="00D80D9A">
        <w:rPr>
          <w:lang w:val="uz-Latn-UZ"/>
        </w:rPr>
        <w:t>моль</w:t>
      </w:r>
      <w:r w:rsidR="00D80D9A">
        <w:rPr>
          <w:position w:val="6"/>
          <w:sz w:val="16"/>
          <w:lang w:val="uz-Latn-UZ"/>
        </w:rPr>
        <w:t>-1</w:t>
      </w:r>
      <w:r w:rsidR="00D80D9A">
        <w:rPr>
          <w:lang w:val="uz-Latn-UZ"/>
        </w:rPr>
        <w:t>.</w:t>
      </w:r>
    </w:p>
    <w:p w14:paraId="36D1AA64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2482824A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виды фотоэффекта.</w:t>
      </w:r>
    </w:p>
    <w:p w14:paraId="3DCD210E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Внешный, вентильный, внутренный;</w:t>
      </w:r>
    </w:p>
    <w:p w14:paraId="0179FD91" w14:textId="77777777" w:rsidR="00645848" w:rsidRDefault="00D80D9A">
      <w:pPr>
        <w:rPr>
          <w:rFonts w:hint="eastAsia"/>
        </w:rPr>
      </w:pPr>
      <w:r>
        <w:rPr>
          <w:lang w:val="uz-Latn-UZ"/>
        </w:rPr>
        <w:t>+:Внешный, внутренный;</w:t>
      </w:r>
    </w:p>
    <w:p w14:paraId="4001513C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Внешный, внутренный, тепловой;</w:t>
      </w:r>
    </w:p>
    <w:p w14:paraId="0D962F10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Внешный, внутренный, смещанный.</w:t>
      </w:r>
    </w:p>
    <w:p w14:paraId="55982398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489A738E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ое из нижеперечисленных определений не относится к фотоэффекту?</w:t>
      </w:r>
    </w:p>
    <w:p w14:paraId="684FF9A8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Фототок насыщения прямо пропорционально интенсивности света;</w:t>
      </w:r>
    </w:p>
    <w:p w14:paraId="5F299186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Максимальная скорость фотоэлектронов зависит от частоты света и не зависит от интенсивности освещения;</w:t>
      </w:r>
    </w:p>
    <w:p w14:paraId="58C0A64F" w14:textId="77777777" w:rsidR="00645848" w:rsidRDefault="00D80D9A">
      <w:pPr>
        <w:rPr>
          <w:rFonts w:hint="eastAsia"/>
          <w:lang w:val="uz-Latn-UZ"/>
        </w:rPr>
      </w:pPr>
      <w:r>
        <w:rPr>
          <w:lang w:val="uz-Latn-UZ"/>
        </w:rPr>
        <w:t>+:Тело излучает свет порциями, а не непрырыно;</w:t>
      </w:r>
    </w:p>
    <w:p w14:paraId="71B8FC5D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Для каждого тело имеется своя красная граница фотоэффекта.</w:t>
      </w:r>
    </w:p>
    <w:p w14:paraId="60B6698E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0FC4A78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 изменится кинетическая энергия фотоэлектронов при увеличение частоты излучения в 2 раза?</w:t>
      </w:r>
    </w:p>
    <w:p w14:paraId="79C1CE48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величится в 2 раза;</w:t>
      </w:r>
    </w:p>
    <w:p w14:paraId="1B13A78E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ится в 2 раза;</w:t>
      </w:r>
    </w:p>
    <w:p w14:paraId="5C0FAEC1" w14:textId="77777777" w:rsidR="00645848" w:rsidRDefault="00D80D9A">
      <w:pPr>
        <w:rPr>
          <w:rFonts w:hint="eastAsia"/>
          <w:lang w:val="uz-Latn-UZ"/>
        </w:rPr>
      </w:pPr>
      <w:r>
        <w:rPr>
          <w:lang w:val="uz-Latn-UZ"/>
        </w:rPr>
        <w:lastRenderedPageBreak/>
        <w:t>+:Увеличится больше чем в 2 раза;</w:t>
      </w:r>
    </w:p>
    <w:p w14:paraId="60AFF67B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ится больше чем в 2 раза.</w:t>
      </w:r>
    </w:p>
    <w:p w14:paraId="598FBAC1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9FC516E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При каких излучениях фотон имеет наибольшую энергию?</w:t>
      </w:r>
    </w:p>
    <w:p w14:paraId="5FCCE890" w14:textId="77777777" w:rsidR="00645848" w:rsidRDefault="00D80D9A">
      <w:pPr>
        <w:rPr>
          <w:rFonts w:hint="eastAsia"/>
          <w:lang w:val="uz-Latn-UZ"/>
        </w:rPr>
      </w:pPr>
      <w:r>
        <w:rPr>
          <w:lang w:val="uz-Latn-UZ"/>
        </w:rPr>
        <w:t>+:Ультрафиолетовое;</w:t>
      </w:r>
    </w:p>
    <w:p w14:paraId="5302C30A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Инфракрасное;</w:t>
      </w:r>
    </w:p>
    <w:p w14:paraId="2C013199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Синее;</w:t>
      </w:r>
    </w:p>
    <w:p w14:paraId="44D881B0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Красное.</w:t>
      </w:r>
    </w:p>
    <w:p w14:paraId="40F4253D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1456901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При каких излучениях фотон имеет наименьшую энергию?</w:t>
      </w:r>
    </w:p>
    <w:p w14:paraId="0EDA2F05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льтрафиолетовое;</w:t>
      </w:r>
    </w:p>
    <w:p w14:paraId="634A9CC5" w14:textId="77777777" w:rsidR="00645848" w:rsidRDefault="00D80D9A">
      <w:pPr>
        <w:rPr>
          <w:rFonts w:hint="eastAsia"/>
        </w:rPr>
      </w:pPr>
      <w:r>
        <w:rPr>
          <w:lang w:val="uz-Latn-UZ"/>
        </w:rPr>
        <w:t>+:Инфракрасное;</w:t>
      </w:r>
    </w:p>
    <w:p w14:paraId="406D161F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Синее;</w:t>
      </w:r>
    </w:p>
    <w:p w14:paraId="33F673F6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Красное.</w:t>
      </w:r>
    </w:p>
    <w:p w14:paraId="10CB6FE6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79081A0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ое из нижеперечисленных излучений имеет наибольшую длину волны?</w:t>
      </w:r>
    </w:p>
    <w:p w14:paraId="2DC9C45F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льтрафиолетовое;</w:t>
      </w:r>
    </w:p>
    <w:p w14:paraId="307F43E8" w14:textId="77777777" w:rsidR="00645848" w:rsidRDefault="00D80D9A">
      <w:pPr>
        <w:rPr>
          <w:rFonts w:hint="eastAsia"/>
        </w:rPr>
      </w:pPr>
      <w:r>
        <w:rPr>
          <w:lang w:val="uz-Latn-UZ"/>
        </w:rPr>
        <w:t>+:Инфракрасное;</w:t>
      </w:r>
    </w:p>
    <w:p w14:paraId="1D5CFB7E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Синее;</w:t>
      </w:r>
    </w:p>
    <w:p w14:paraId="1328CCF2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Красное.</w:t>
      </w:r>
    </w:p>
    <w:p w14:paraId="1F4B0DEC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D61DE71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ое из нижеперечисленных излучений имеет наибольшую частоту?</w:t>
      </w:r>
    </w:p>
    <w:p w14:paraId="4E9F685F" w14:textId="77777777" w:rsidR="00645848" w:rsidRDefault="00D80D9A">
      <w:pPr>
        <w:rPr>
          <w:rFonts w:hint="eastAsia"/>
          <w:lang w:val="uz-Latn-UZ"/>
        </w:rPr>
      </w:pPr>
      <w:r>
        <w:rPr>
          <w:lang w:val="uz-Latn-UZ"/>
        </w:rPr>
        <w:t>+:Ультрафиолетовое;</w:t>
      </w:r>
    </w:p>
    <w:p w14:paraId="5473DDC0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Инфракрасное;</w:t>
      </w:r>
    </w:p>
    <w:p w14:paraId="7C0EF566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Синее;</w:t>
      </w:r>
    </w:p>
    <w:p w14:paraId="64E94469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Красное.</w:t>
      </w:r>
    </w:p>
    <w:p w14:paraId="63F261CF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649F3117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формулу Эйнштейна для внешнего фотоэффекта.</w:t>
      </w:r>
    </w:p>
    <w:p w14:paraId="4A2B38F7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393B76AC" wp14:editId="39446D2A">
            <wp:extent cx="889000" cy="419100"/>
            <wp:effectExtent l="0" t="0" r="0" b="0"/>
            <wp:docPr id="332" name="Объект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Объект332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77352E00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111CC571" wp14:editId="17CF4A15">
            <wp:extent cx="862965" cy="419100"/>
            <wp:effectExtent l="0" t="0" r="0" b="0"/>
            <wp:docPr id="333" name="Объект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Объект333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96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4E32A0C6" w14:textId="77777777" w:rsidR="00645848" w:rsidRDefault="00D80D9A">
      <w:pPr>
        <w:rPr>
          <w:rFonts w:hint="eastAsia"/>
        </w:rPr>
      </w:pPr>
      <w:r>
        <w:rPr>
          <w:lang w:val="uz-Latn-UZ"/>
        </w:rPr>
        <w:t>+:</w:t>
      </w:r>
      <w:r>
        <w:rPr>
          <w:noProof/>
          <w:position w:val="-24"/>
          <w:lang w:eastAsia="ru-RU" w:bidi="ar-SA"/>
        </w:rPr>
        <w:drawing>
          <wp:inline distT="0" distB="0" distL="0" distR="0" wp14:anchorId="0659CCCB" wp14:editId="3E122DF6">
            <wp:extent cx="876300" cy="419100"/>
            <wp:effectExtent l="0" t="0" r="0" b="0"/>
            <wp:docPr id="334" name="Object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" name="Object 348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</w:p>
    <w:p w14:paraId="074E9FA1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5A7A0245" wp14:editId="15B5EAFC">
            <wp:extent cx="457200" cy="177165"/>
            <wp:effectExtent l="0" t="0" r="0" b="0"/>
            <wp:docPr id="335" name="Объект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" name="Объект335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.</w:t>
      </w:r>
    </w:p>
    <w:p w14:paraId="6E4E92D7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7643A84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От какой величины зависит максимальная скорость фотоэлектронов?</w:t>
      </w:r>
    </w:p>
    <w:p w14:paraId="3B25AFE6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От интенсивности света;</w:t>
      </w:r>
    </w:p>
    <w:p w14:paraId="2FD9CB25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От степени поляризации света;</w:t>
      </w:r>
    </w:p>
    <w:p w14:paraId="515313F2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От угла падения света;</w:t>
      </w:r>
    </w:p>
    <w:p w14:paraId="7B310C05" w14:textId="77777777" w:rsidR="00645848" w:rsidRDefault="00D80D9A">
      <w:pPr>
        <w:rPr>
          <w:rFonts w:hint="eastAsia"/>
          <w:lang w:val="uz-Latn-UZ"/>
        </w:rPr>
      </w:pPr>
      <w:r>
        <w:rPr>
          <w:lang w:val="uz-Latn-UZ"/>
        </w:rPr>
        <w:t>+:От частоты света.</w:t>
      </w:r>
    </w:p>
    <w:p w14:paraId="23A7053E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980E4E1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Основываясь на формулу Эйнштейна, из каких нижеперчисленных уравнений можно определить длину волны падающего света?</w:t>
      </w:r>
    </w:p>
    <w:p w14:paraId="40D95EE9" w14:textId="77777777" w:rsidR="00645848" w:rsidRDefault="00D80D9A">
      <w:pPr>
        <w:rPr>
          <w:rFonts w:hint="eastAsia"/>
        </w:rPr>
      </w:pPr>
      <w:r>
        <w:rPr>
          <w:lang w:val="uz-Latn-UZ"/>
        </w:rPr>
        <w:t>+:</w:t>
      </w:r>
      <w:r>
        <w:rPr>
          <w:noProof/>
          <w:lang w:eastAsia="ru-RU" w:bidi="ar-SA"/>
        </w:rPr>
        <w:drawing>
          <wp:inline distT="0" distB="0" distL="0" distR="0" wp14:anchorId="7F0477D2" wp14:editId="6975AEEB">
            <wp:extent cx="1066800" cy="419100"/>
            <wp:effectExtent l="0" t="0" r="0" b="0"/>
            <wp:docPr id="336" name="Объект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Объект340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uz-Latn-UZ"/>
        </w:rPr>
        <w:t>;</w:t>
      </w:r>
    </w:p>
    <w:p w14:paraId="6E1ADBF2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62C4627B" wp14:editId="23030537">
            <wp:extent cx="914400" cy="419100"/>
            <wp:effectExtent l="0" t="0" r="0" b="0"/>
            <wp:docPr id="337" name="Объект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" name="Объект341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1774C1D0" w14:textId="77777777" w:rsidR="00645848" w:rsidRDefault="00DB4C82">
      <w:pPr>
        <w:rPr>
          <w:rFonts w:hint="eastAsia"/>
        </w:rPr>
      </w:pPr>
      <w:r>
        <w:rPr>
          <w:lang w:val="uz-Latn-UZ"/>
        </w:rPr>
        <w:lastRenderedPageBreak/>
        <w:t>-:</w:t>
      </w:r>
      <w:r w:rsidR="00D80D9A">
        <w:rPr>
          <w:noProof/>
          <w:lang w:eastAsia="ru-RU" w:bidi="ar-SA"/>
        </w:rPr>
        <w:drawing>
          <wp:inline distT="0" distB="0" distL="0" distR="0" wp14:anchorId="45EBE479" wp14:editId="05A8D977">
            <wp:extent cx="1016000" cy="419100"/>
            <wp:effectExtent l="0" t="0" r="0" b="0"/>
            <wp:docPr id="338" name="Объект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" name="Объект342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;</w:t>
      </w:r>
    </w:p>
    <w:p w14:paraId="753BF571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39AB6619" wp14:editId="7F78ABF0">
            <wp:extent cx="952500" cy="419100"/>
            <wp:effectExtent l="0" t="0" r="0" b="0"/>
            <wp:docPr id="339" name="Объект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9" name="Объект343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rPr>
          <w:lang w:val="uz-Latn-UZ"/>
        </w:rPr>
        <w:t>.</w:t>
      </w:r>
    </w:p>
    <w:p w14:paraId="6A9CC3EF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1B158E7B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им знаком заряжается металлическая пластина при фотоэффекте наблюдаемого под действием внешнего фотоэффекта?</w:t>
      </w:r>
    </w:p>
    <w:p w14:paraId="2507B251" w14:textId="77777777" w:rsidR="00645848" w:rsidRDefault="00D80D9A">
      <w:pPr>
        <w:rPr>
          <w:rFonts w:hint="eastAsia"/>
          <w:lang w:val="uz-Latn-UZ"/>
        </w:rPr>
      </w:pPr>
      <w:r>
        <w:rPr>
          <w:lang w:val="uz-Latn-UZ"/>
        </w:rPr>
        <w:t>+:полож</w:t>
      </w:r>
      <w:r w:rsidR="00ED4BEB">
        <w:rPr>
          <w:lang w:val="uz-Latn-UZ"/>
        </w:rPr>
        <w:t>Укажите</w:t>
      </w:r>
      <w:r>
        <w:rPr>
          <w:lang w:val="uz-Latn-UZ"/>
        </w:rPr>
        <w:t>льно;</w:t>
      </w:r>
    </w:p>
    <w:p w14:paraId="335098A8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отрицательно;</w:t>
      </w:r>
    </w:p>
    <w:p w14:paraId="35FD2698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остается нейтральным;</w:t>
      </w:r>
    </w:p>
    <w:p w14:paraId="4BBE6C96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может быть как отрицательным, так и полож</w:t>
      </w:r>
      <w:r w:rsidR="00ED4BEB">
        <w:rPr>
          <w:lang w:val="uz-Latn-UZ"/>
        </w:rPr>
        <w:t>Укажите</w:t>
      </w:r>
      <w:r w:rsidR="00D80D9A">
        <w:rPr>
          <w:lang w:val="uz-Latn-UZ"/>
        </w:rPr>
        <w:t>льным.</w:t>
      </w:r>
    </w:p>
    <w:p w14:paraId="63588863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6752C42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На сколько больше энергия кванта Рентгеновского излучения с длиной волны 10</w:t>
      </w:r>
      <w:r w:rsidR="00D80D9A">
        <w:rPr>
          <w:b/>
          <w:position w:val="6"/>
          <w:sz w:val="16"/>
          <w:lang w:val="uz-Latn-UZ"/>
        </w:rPr>
        <w:t>-10</w:t>
      </w:r>
      <w:r w:rsidR="00D80D9A">
        <w:rPr>
          <w:b/>
          <w:lang w:val="uz-Latn-UZ"/>
        </w:rPr>
        <w:t xml:space="preserve"> м от энергии кванта света с длиной волны 0,4 мкм?</w:t>
      </w:r>
    </w:p>
    <w:p w14:paraId="682FC833" w14:textId="77777777" w:rsidR="00645848" w:rsidRDefault="00071FA6">
      <w:pPr>
        <w:rPr>
          <w:rFonts w:hint="eastAsia"/>
        </w:rPr>
      </w:pPr>
      <w:r>
        <w:rPr>
          <w:lang w:val="uz-Latn-UZ"/>
        </w:rPr>
        <w:t>+</w:t>
      </w:r>
      <w:r w:rsidR="00D80D9A">
        <w:rPr>
          <w:lang w:val="uz-Latn-UZ"/>
        </w:rPr>
        <w:t>:4000;</w:t>
      </w:r>
    </w:p>
    <w:p w14:paraId="0C203FC5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4100;</w:t>
      </w:r>
    </w:p>
    <w:p w14:paraId="4C3B29FA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4200;</w:t>
      </w:r>
    </w:p>
    <w:p w14:paraId="14C64B9E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4</w:t>
      </w:r>
      <w:r w:rsidR="00EB2FE9">
        <w:t>300</w:t>
      </w:r>
      <w:r w:rsidR="00D80D9A">
        <w:rPr>
          <w:lang w:val="uz-Latn-UZ"/>
        </w:rPr>
        <w:t>.</w:t>
      </w:r>
    </w:p>
    <w:p w14:paraId="164FA02D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07C0A589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ED4BEB">
        <w:rPr>
          <w:b/>
          <w:lang w:val="uz-Latn-UZ"/>
        </w:rPr>
        <w:t>Определите</w:t>
      </w:r>
      <w:r w:rsidR="00D80D9A">
        <w:rPr>
          <w:b/>
          <w:lang w:val="uz-Latn-UZ"/>
        </w:rPr>
        <w:t xml:space="preserve"> работу выхода электрона из цезия, если если наибольшая длина волны, при которой начинается фотоэффект равна 620 нм.</w:t>
      </w:r>
    </w:p>
    <w:p w14:paraId="049B1B51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2,5 эВ;</w:t>
      </w:r>
    </w:p>
    <w:p w14:paraId="4D739BC9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1,9 эВ;</w:t>
      </w:r>
    </w:p>
    <w:p w14:paraId="672C520C" w14:textId="77777777" w:rsidR="00645848" w:rsidRDefault="00DB4C82">
      <w:pPr>
        <w:rPr>
          <w:rFonts w:hint="eastAsia"/>
        </w:rPr>
      </w:pPr>
      <w:r>
        <w:t>+:</w:t>
      </w:r>
      <w:r w:rsidR="00D80D9A">
        <w:rPr>
          <w:lang w:val="uz-Latn-UZ"/>
        </w:rPr>
        <w:t>2,0 эВ;</w:t>
      </w:r>
    </w:p>
    <w:p w14:paraId="2A548302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1,5 эВ.</w:t>
      </w:r>
    </w:p>
    <w:p w14:paraId="0732A5BE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D0D1E79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акова длина волны светового излучения, под действием которого начинают появляться фотоэлектроны из металла с работой выхода А = 6,9 10</w:t>
      </w:r>
      <w:r w:rsidR="00D80D9A">
        <w:rPr>
          <w:b/>
          <w:position w:val="6"/>
          <w:sz w:val="16"/>
          <w:lang w:val="uz-Latn-UZ"/>
        </w:rPr>
        <w:t xml:space="preserve">-19 </w:t>
      </w:r>
      <w:r w:rsidR="00D80D9A">
        <w:rPr>
          <w:b/>
          <w:lang w:val="uz-Latn-UZ"/>
        </w:rPr>
        <w:t>Дж</w:t>
      </w:r>
      <w:r w:rsidR="00D80D9A">
        <w:rPr>
          <w:b/>
        </w:rPr>
        <w:t>?</w:t>
      </w:r>
    </w:p>
    <w:p w14:paraId="3B56E77E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t>1,9 10</w:t>
      </w:r>
      <w:r w:rsidR="00D80D9A">
        <w:rPr>
          <w:position w:val="6"/>
          <w:sz w:val="16"/>
        </w:rPr>
        <w:t>-6</w:t>
      </w:r>
      <w:r w:rsidR="00D80D9A">
        <w:t xml:space="preserve"> м;</w:t>
      </w:r>
    </w:p>
    <w:p w14:paraId="0FFB96F5" w14:textId="77777777" w:rsidR="00645848" w:rsidRDefault="00DB4C82">
      <w:pPr>
        <w:rPr>
          <w:rFonts w:hint="eastAsia"/>
        </w:rPr>
      </w:pPr>
      <w:r>
        <w:t>+:</w:t>
      </w:r>
      <w:r w:rsidR="00D80D9A">
        <w:t>0,29 10</w:t>
      </w:r>
      <w:r w:rsidR="00D80D9A">
        <w:rPr>
          <w:position w:val="6"/>
          <w:sz w:val="16"/>
        </w:rPr>
        <w:t>-6</w:t>
      </w:r>
      <w:r w:rsidR="00D80D9A">
        <w:t xml:space="preserve"> м;</w:t>
      </w:r>
    </w:p>
    <w:p w14:paraId="41DAE1BC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t>0,4 10</w:t>
      </w:r>
      <w:r w:rsidR="00D80D9A">
        <w:rPr>
          <w:position w:val="6"/>
          <w:sz w:val="16"/>
        </w:rPr>
        <w:t>-6</w:t>
      </w:r>
      <w:r w:rsidR="00D80D9A">
        <w:t xml:space="preserve"> м;</w:t>
      </w:r>
    </w:p>
    <w:p w14:paraId="0512D400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t>0,76 10</w:t>
      </w:r>
      <w:r w:rsidR="00D80D9A">
        <w:rPr>
          <w:position w:val="6"/>
          <w:sz w:val="16"/>
        </w:rPr>
        <w:t>-6</w:t>
      </w:r>
      <w:r w:rsidR="00D80D9A">
        <w:t xml:space="preserve"> м;</w:t>
      </w:r>
    </w:p>
    <w:p w14:paraId="3E5BAA4A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DA0ABC1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Во сколько раз изменится энергия светового кванта , если его длина волны увеличится в 2 раза?</w:t>
      </w:r>
    </w:p>
    <w:p w14:paraId="77E9E0E7" w14:textId="77777777" w:rsidR="00645848" w:rsidRDefault="00DB4C82">
      <w:pPr>
        <w:rPr>
          <w:rFonts w:hint="eastAsia"/>
        </w:rPr>
      </w:pPr>
      <w:r>
        <w:t>+:</w:t>
      </w:r>
      <w:r w:rsidR="00D80D9A">
        <w:rPr>
          <w:lang w:val="uz-Latn-UZ"/>
        </w:rPr>
        <w:t>уменьшится в 2 раза;</w:t>
      </w:r>
    </w:p>
    <w:p w14:paraId="6265FD4B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величится в 2 раза;</w:t>
      </w:r>
    </w:p>
    <w:p w14:paraId="7DB31E5A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величится в 4 раза;</w:t>
      </w:r>
    </w:p>
    <w:p w14:paraId="5BA0696A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уменьшится в 4 раза.</w:t>
      </w:r>
    </w:p>
    <w:p w14:paraId="33F8F820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7153BDB0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Найд</w:t>
      </w:r>
      <w:r w:rsidR="00ED4BEB">
        <w:rPr>
          <w:b/>
          <w:lang w:val="uz-Latn-UZ"/>
        </w:rPr>
        <w:t>Укажите</w:t>
      </w:r>
      <w:r w:rsidR="00D80D9A">
        <w:rPr>
          <w:b/>
          <w:lang w:val="uz-Latn-UZ"/>
        </w:rPr>
        <w:t xml:space="preserve"> красную границу фотоэффекта для цинка, если работа выхода электронов из цинка 4,1 эВ.</w:t>
      </w:r>
    </w:p>
    <w:p w14:paraId="34A0EF84" w14:textId="77777777" w:rsidR="00645848" w:rsidRDefault="00DB4C82">
      <w:pPr>
        <w:rPr>
          <w:rFonts w:hint="eastAsia"/>
        </w:rPr>
      </w:pPr>
      <w:r>
        <w:rPr>
          <w:lang w:val="uz-Latn-UZ"/>
        </w:rPr>
        <w:t>+:</w:t>
      </w:r>
      <w:r w:rsidR="00D80D9A">
        <w:rPr>
          <w:lang w:val="uz-Latn-UZ"/>
        </w:rPr>
        <w:t>0,3 мкм;</w:t>
      </w:r>
    </w:p>
    <w:p w14:paraId="1D11680F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3 мкм;</w:t>
      </w:r>
    </w:p>
    <w:p w14:paraId="3FD1B767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30 мкм;</w:t>
      </w:r>
    </w:p>
    <w:p w14:paraId="6B75CDD8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300 мкм.</w:t>
      </w:r>
    </w:p>
    <w:p w14:paraId="126EBDD9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3D75D7CB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По какой формуле можно определить максимальную начальную скорость фотоэлектронов при исследоании фотоэффекта?</w:t>
      </w:r>
    </w:p>
    <w:p w14:paraId="6CE4614B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6F7D5579" wp14:editId="3644FDD7">
            <wp:extent cx="584200" cy="228600"/>
            <wp:effectExtent l="0" t="0" r="0" b="0"/>
            <wp:docPr id="348" name="Объект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Объект352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;</w:t>
      </w:r>
    </w:p>
    <w:p w14:paraId="10757AFA" w14:textId="77777777" w:rsidR="00645848" w:rsidRDefault="00DB4C82">
      <w:pPr>
        <w:rPr>
          <w:rFonts w:hint="eastAsia"/>
        </w:rPr>
      </w:pPr>
      <w:r>
        <w:lastRenderedPageBreak/>
        <w:t>+:</w:t>
      </w:r>
      <w:r w:rsidR="00D80D9A">
        <w:rPr>
          <w:noProof/>
          <w:lang w:eastAsia="ru-RU" w:bidi="ar-SA"/>
        </w:rPr>
        <w:drawing>
          <wp:inline distT="0" distB="0" distL="0" distR="0" wp14:anchorId="0FCAF6C0" wp14:editId="7868EED3">
            <wp:extent cx="1016000" cy="419100"/>
            <wp:effectExtent l="0" t="0" r="0" b="0"/>
            <wp:docPr id="349" name="Объект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" name="Объект353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;</w:t>
      </w:r>
    </w:p>
    <w:p w14:paraId="05FB7EB3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lang w:eastAsia="ru-RU" w:bidi="ar-SA"/>
        </w:rPr>
        <w:drawing>
          <wp:inline distT="0" distB="0" distL="0" distR="0" wp14:anchorId="6C9F1501" wp14:editId="2DF5A70C">
            <wp:extent cx="723900" cy="419100"/>
            <wp:effectExtent l="0" t="0" r="0" b="0"/>
            <wp:docPr id="350" name="Объект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" name="Объект354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;</w:t>
      </w:r>
    </w:p>
    <w:p w14:paraId="1C383D25" w14:textId="77777777" w:rsidR="00645848" w:rsidRDefault="00DB4C82">
      <w:pPr>
        <w:rPr>
          <w:rFonts w:hint="eastAsia"/>
        </w:rPr>
      </w:pPr>
      <w:r>
        <w:rPr>
          <w:lang w:val="uz-Latn-UZ"/>
        </w:rPr>
        <w:t>-:</w:t>
      </w:r>
      <w:r w:rsidR="00D80D9A">
        <w:rPr>
          <w:noProof/>
          <w:position w:val="-24"/>
          <w:lang w:eastAsia="ru-RU" w:bidi="ar-SA"/>
        </w:rPr>
        <w:drawing>
          <wp:inline distT="0" distB="0" distL="0" distR="0" wp14:anchorId="44164F8D" wp14:editId="26F6A60C">
            <wp:extent cx="584200" cy="419100"/>
            <wp:effectExtent l="0" t="0" r="0" b="0"/>
            <wp:docPr id="351" name="Object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" name="Object 351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D9A">
        <w:t>.</w:t>
      </w:r>
    </w:p>
    <w:p w14:paraId="348E7D0C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9600F92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 xml:space="preserve">Работа выхода электронов из первого металла равна А, а из второго – 2А. Металлы освещаются светом с энергией фотонов 4А. </w:t>
      </w:r>
      <w:r w:rsidR="00ED4BEB">
        <w:rPr>
          <w:b/>
          <w:lang w:val="uz-Latn-UZ"/>
        </w:rPr>
        <w:t>Определите</w:t>
      </w:r>
      <w:r w:rsidR="00D80D9A">
        <w:rPr>
          <w:b/>
          <w:lang w:val="uz-Latn-UZ"/>
        </w:rPr>
        <w:t xml:space="preserve"> , во сколько раз максимальная кинетическая энергия фотоэлектронов, вылетающих из первого металла больше, чем из второго.</w:t>
      </w:r>
    </w:p>
    <w:p w14:paraId="5542488D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2;</w:t>
      </w:r>
    </w:p>
    <w:p w14:paraId="6AE6345E" w14:textId="77777777" w:rsidR="00645848" w:rsidRDefault="00DB4C82">
      <w:pPr>
        <w:rPr>
          <w:rFonts w:hint="eastAsia"/>
        </w:rPr>
      </w:pPr>
      <w:r>
        <w:t>+:</w:t>
      </w:r>
      <w:r w:rsidR="00D80D9A">
        <w:rPr>
          <w:lang w:val="uz-Latn-UZ"/>
        </w:rPr>
        <w:t>1,5;</w:t>
      </w:r>
    </w:p>
    <w:p w14:paraId="1C73F09D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4;</w:t>
      </w:r>
    </w:p>
    <w:p w14:paraId="26E27142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3.</w:t>
      </w:r>
    </w:p>
    <w:p w14:paraId="581FA99F" w14:textId="77777777" w:rsidR="00645848" w:rsidRDefault="00D80D9A">
      <w:pPr>
        <w:jc w:val="both"/>
        <w:rPr>
          <w:rFonts w:hint="eastAsia"/>
          <w:b/>
          <w:sz w:val="28"/>
          <w:szCs w:val="28"/>
          <w:lang w:val="uz-Latn-UZ"/>
        </w:rPr>
      </w:pPr>
      <w:r>
        <w:rPr>
          <w:b/>
          <w:sz w:val="28"/>
          <w:szCs w:val="28"/>
          <w:lang w:val="uz-Latn-UZ"/>
        </w:rPr>
        <w:t>I:</w:t>
      </w:r>
    </w:p>
    <w:p w14:paraId="51BB1EE3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Latn-UZ"/>
        </w:rPr>
        <w:t>S:</w:t>
      </w:r>
      <w:r w:rsidR="00D80D9A">
        <w:rPr>
          <w:b/>
          <w:lang w:val="uz-Latn-UZ"/>
        </w:rPr>
        <w:t>Красная граница фотоэффекта для некоторого металла 5 10</w:t>
      </w:r>
      <w:r w:rsidR="00D80D9A">
        <w:rPr>
          <w:b/>
          <w:position w:val="6"/>
          <w:sz w:val="16"/>
          <w:lang w:val="uz-Latn-UZ"/>
        </w:rPr>
        <w:t>14</w:t>
      </w:r>
      <w:r w:rsidR="00D80D9A">
        <w:rPr>
          <w:b/>
          <w:lang w:val="uz-Latn-UZ"/>
        </w:rPr>
        <w:t xml:space="preserve"> Гц. </w:t>
      </w:r>
      <w:r w:rsidR="00ED4BEB">
        <w:rPr>
          <w:b/>
          <w:lang w:val="uz-Latn-UZ"/>
        </w:rPr>
        <w:t>Определите</w:t>
      </w:r>
      <w:r w:rsidR="00D80D9A">
        <w:rPr>
          <w:b/>
          <w:lang w:val="uz-Latn-UZ"/>
        </w:rPr>
        <w:t xml:space="preserve"> максимальную энергию (эВ) фотоэлектрона, если длина волны света, падающего на металл, равна 200 нм.</w:t>
      </w:r>
    </w:p>
    <w:p w14:paraId="129CDA69" w14:textId="77777777" w:rsidR="00645848" w:rsidRDefault="00DB4C82">
      <w:pPr>
        <w:rPr>
          <w:rFonts w:hint="eastAsia"/>
        </w:rPr>
      </w:pPr>
      <w:r>
        <w:t>+:</w:t>
      </w:r>
      <w:r w:rsidR="00D80D9A">
        <w:rPr>
          <w:lang w:val="uz-Latn-UZ"/>
        </w:rPr>
        <w:t>4,1;</w:t>
      </w:r>
    </w:p>
    <w:p w14:paraId="2673AFDC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8,28;</w:t>
      </w:r>
    </w:p>
    <w:p w14:paraId="3F2E49DD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1,45;</w:t>
      </w:r>
    </w:p>
    <w:p w14:paraId="6DD46CF0" w14:textId="77777777" w:rsidR="00645848" w:rsidRDefault="00DB4C82">
      <w:pPr>
        <w:rPr>
          <w:rFonts w:hint="eastAsia"/>
          <w:lang w:val="uz-Latn-UZ"/>
        </w:rPr>
      </w:pPr>
      <w:r>
        <w:rPr>
          <w:lang w:val="uz-Latn-UZ"/>
        </w:rPr>
        <w:t>-:</w:t>
      </w:r>
      <w:r w:rsidR="00D80D9A">
        <w:rPr>
          <w:lang w:val="uz-Latn-UZ"/>
        </w:rPr>
        <w:t>6,0.</w:t>
      </w:r>
    </w:p>
    <w:p w14:paraId="6504668C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74DEF3A1" w14:textId="77777777" w:rsidR="00645848" w:rsidRDefault="00DB4C82">
      <w:pPr>
        <w:jc w:val="both"/>
        <w:rPr>
          <w:rFonts w:hint="eastAsia"/>
          <w:b/>
          <w:sz w:val="26"/>
          <w:szCs w:val="26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</w:rPr>
        <w:t xml:space="preserve">. Сколько возможных квантов с различной энергией может испустить атом водорода, если электрон находится на третьей стационарной </w:t>
      </w:r>
      <w:proofErr w:type="spellStart"/>
      <w:r w:rsidR="00D80D9A">
        <w:rPr>
          <w:b/>
          <w:sz w:val="26"/>
          <w:szCs w:val="26"/>
        </w:rPr>
        <w:t>орб</w:t>
      </w:r>
      <w:r w:rsidR="00ED4BEB">
        <w:rPr>
          <w:b/>
          <w:sz w:val="26"/>
          <w:szCs w:val="26"/>
        </w:rPr>
        <w:t>Укажите</w:t>
      </w:r>
      <w:proofErr w:type="spellEnd"/>
      <w:r w:rsidR="00D80D9A">
        <w:rPr>
          <w:b/>
          <w:sz w:val="26"/>
          <w:szCs w:val="26"/>
        </w:rPr>
        <w:t>?</w:t>
      </w:r>
    </w:p>
    <w:p w14:paraId="28356179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1;</w:t>
      </w:r>
    </w:p>
    <w:p w14:paraId="22E92DB5" w14:textId="77777777" w:rsidR="00645848" w:rsidRDefault="00DB4C82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2;</w:t>
      </w:r>
    </w:p>
    <w:p w14:paraId="668B4EEB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  <w:lang w:val="uz-Cyrl-UZ"/>
        </w:rPr>
        <w:t>3;</w:t>
      </w:r>
    </w:p>
    <w:p w14:paraId="095F893B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4.</w:t>
      </w:r>
    </w:p>
    <w:p w14:paraId="31205994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41193EA2" w14:textId="77777777" w:rsidR="00645848" w:rsidRDefault="004773A2">
      <w:pPr>
        <w:tabs>
          <w:tab w:val="left" w:pos="426"/>
        </w:tabs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ED4BEB">
        <w:rPr>
          <w:b/>
          <w:sz w:val="26"/>
          <w:szCs w:val="26"/>
          <w:lang w:val="uz-Cyrl-UZ"/>
        </w:rPr>
        <w:t>Укажите</w:t>
      </w:r>
      <w:r w:rsidR="00D80D9A">
        <w:rPr>
          <w:b/>
          <w:sz w:val="26"/>
          <w:szCs w:val="26"/>
          <w:lang w:val="uz-Cyrl-UZ"/>
        </w:rPr>
        <w:t xml:space="preserve"> формулу для спектральной </w:t>
      </w:r>
      <w:r w:rsidR="00D80D9A">
        <w:rPr>
          <w:b/>
          <w:sz w:val="26"/>
          <w:szCs w:val="26"/>
        </w:rPr>
        <w:t xml:space="preserve">серии </w:t>
      </w:r>
      <w:proofErr w:type="spellStart"/>
      <w:r w:rsidR="00D80D9A">
        <w:rPr>
          <w:b/>
          <w:sz w:val="26"/>
          <w:szCs w:val="26"/>
        </w:rPr>
        <w:t>Пашена</w:t>
      </w:r>
      <w:proofErr w:type="spellEnd"/>
      <w:r w:rsidR="00D80D9A">
        <w:rPr>
          <w:b/>
          <w:sz w:val="26"/>
          <w:szCs w:val="26"/>
        </w:rPr>
        <w:t xml:space="preserve"> </w:t>
      </w:r>
      <w:r w:rsidR="00D80D9A">
        <w:rPr>
          <w:b/>
          <w:sz w:val="26"/>
          <w:szCs w:val="26"/>
          <w:lang w:val="uz-Cyrl-UZ"/>
        </w:rPr>
        <w:t>в атоме водорода в инфракрасной области спектра.</w:t>
      </w:r>
    </w:p>
    <w:p w14:paraId="0084ABB7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+:</w:t>
      </w:r>
      <w:r w:rsidR="00D80D9A">
        <w:object w:dxaOrig="1488" w:dyaOrig="612" w14:anchorId="27459C38">
          <v:shape id="ole_rId357" o:spid="_x0000_i1027" style="width:74.4pt;height:30.6pt" coordsize="" o:spt="100" adj="0,,0" path="" stroked="f">
            <v:stroke joinstyle="miter"/>
            <v:imagedata r:id="rId149" o:title=""/>
            <v:formulas/>
            <v:path o:connecttype="segments"/>
          </v:shape>
          <o:OLEObject Type="Embed" ProgID="Equation.DSMT4" ShapeID="ole_rId357" DrawAspect="Content" ObjectID="_1747746962" r:id="rId150"/>
        </w:object>
      </w:r>
    </w:p>
    <w:p w14:paraId="7CBC3D4E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-:</w:t>
      </w:r>
      <w:r w:rsidR="00D80D9A">
        <w:object w:dxaOrig="1500" w:dyaOrig="612" w14:anchorId="3486D547">
          <v:shape id="ole_rId359" o:spid="_x0000_i1028" style="width:75pt;height:30.6pt" coordsize="" o:spt="100" adj="0,,0" path="" stroked="f">
            <v:stroke joinstyle="miter"/>
            <v:imagedata r:id="rId151" o:title=""/>
            <v:formulas/>
            <v:path o:connecttype="segments"/>
          </v:shape>
          <o:OLEObject Type="Embed" ProgID="Equation.DSMT4" ShapeID="ole_rId359" DrawAspect="Content" ObjectID="_1747746963" r:id="rId152"/>
        </w:object>
      </w:r>
    </w:p>
    <w:p w14:paraId="5C88D185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-:</w:t>
      </w:r>
      <w:r w:rsidR="00D80D9A">
        <w:object w:dxaOrig="1488" w:dyaOrig="612" w14:anchorId="33B0E2D4">
          <v:shape id="ole_rId361" o:spid="_x0000_i1029" style="width:74.4pt;height:30.6pt" coordsize="" o:spt="100" adj="0,,0" path="" stroked="f">
            <v:stroke joinstyle="miter"/>
            <v:imagedata r:id="rId153" o:title=""/>
            <v:formulas/>
            <v:path o:connecttype="segments"/>
          </v:shape>
          <o:OLEObject Type="Embed" ProgID="Equation.DSMT4" ShapeID="ole_rId361" DrawAspect="Content" ObjectID="_1747746964" r:id="rId154"/>
        </w:object>
      </w:r>
    </w:p>
    <w:p w14:paraId="07DACE2F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-:</w:t>
      </w:r>
      <w:r w:rsidR="00D80D9A">
        <w:object w:dxaOrig="1500" w:dyaOrig="612" w14:anchorId="23FAB748">
          <v:shape id="ole_rId363" o:spid="_x0000_i1030" style="width:75pt;height:30.6pt" coordsize="" o:spt="100" adj="0,,0" path="" stroked="f">
            <v:stroke joinstyle="miter"/>
            <v:imagedata r:id="rId155" o:title=""/>
            <v:formulas/>
            <v:path o:connecttype="segments"/>
          </v:shape>
          <o:OLEObject Type="Embed" ProgID="Equation.DSMT4" ShapeID="ole_rId363" DrawAspect="Content" ObjectID="_1747746965" r:id="rId156"/>
        </w:object>
      </w:r>
    </w:p>
    <w:p w14:paraId="7024A601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490178C3" w14:textId="77777777" w:rsidR="00645848" w:rsidRDefault="004773A2">
      <w:pPr>
        <w:tabs>
          <w:tab w:val="left" w:pos="426"/>
        </w:tabs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ED4BEB">
        <w:rPr>
          <w:b/>
          <w:sz w:val="26"/>
          <w:szCs w:val="26"/>
          <w:lang w:val="uz-Cyrl-UZ"/>
        </w:rPr>
        <w:t>Укажите</w:t>
      </w:r>
      <w:r w:rsidR="00D80D9A">
        <w:rPr>
          <w:b/>
          <w:sz w:val="26"/>
          <w:szCs w:val="26"/>
          <w:lang w:val="uz-Cyrl-UZ"/>
        </w:rPr>
        <w:t xml:space="preserve"> формулу для спектральной </w:t>
      </w:r>
      <w:r w:rsidR="00D80D9A">
        <w:rPr>
          <w:b/>
          <w:sz w:val="26"/>
          <w:szCs w:val="26"/>
        </w:rPr>
        <w:t xml:space="preserve">серии </w:t>
      </w:r>
      <w:proofErr w:type="spellStart"/>
      <w:r w:rsidR="00D80D9A">
        <w:rPr>
          <w:b/>
          <w:sz w:val="26"/>
          <w:szCs w:val="26"/>
        </w:rPr>
        <w:t>Брэкета</w:t>
      </w:r>
      <w:proofErr w:type="spellEnd"/>
      <w:r w:rsidR="00D80D9A">
        <w:rPr>
          <w:b/>
          <w:sz w:val="26"/>
          <w:szCs w:val="26"/>
        </w:rPr>
        <w:t xml:space="preserve"> </w:t>
      </w:r>
      <w:r w:rsidR="00D80D9A">
        <w:rPr>
          <w:b/>
          <w:sz w:val="26"/>
          <w:szCs w:val="26"/>
          <w:lang w:val="uz-Cyrl-UZ"/>
        </w:rPr>
        <w:t>в атоме водорода в инфракрасной области спектра.</w:t>
      </w:r>
    </w:p>
    <w:p w14:paraId="5882A92E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-:</w:t>
      </w:r>
      <w:r w:rsidR="00D80D9A">
        <w:object w:dxaOrig="1488" w:dyaOrig="612" w14:anchorId="64561DF2">
          <v:shape id="ole_rId365" o:spid="_x0000_i1031" style="width:74.4pt;height:30.6pt" coordsize="" o:spt="100" adj="0,,0" path="" stroked="f">
            <v:stroke joinstyle="miter"/>
            <v:imagedata r:id="rId149" o:title=""/>
            <v:formulas/>
            <v:path o:connecttype="segments"/>
          </v:shape>
          <o:OLEObject Type="Embed" ProgID="Equation.DSMT4" ShapeID="ole_rId365" DrawAspect="Content" ObjectID="_1747746966" r:id="rId157"/>
        </w:object>
      </w:r>
    </w:p>
    <w:p w14:paraId="27A12979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+:</w:t>
      </w:r>
      <w:r w:rsidR="00D80D9A">
        <w:object w:dxaOrig="1500" w:dyaOrig="612" w14:anchorId="56C7B01E">
          <v:shape id="ole_rId367" o:spid="_x0000_i1032" style="width:75pt;height:30.6pt" coordsize="" o:spt="100" adj="0,,0" path="" stroked="f">
            <v:stroke joinstyle="miter"/>
            <v:imagedata r:id="rId151" o:title=""/>
            <v:formulas/>
            <v:path o:connecttype="segments"/>
          </v:shape>
          <o:OLEObject Type="Embed" ProgID="Equation.DSMT4" ShapeID="ole_rId367" DrawAspect="Content" ObjectID="_1747746967" r:id="rId158"/>
        </w:object>
      </w:r>
    </w:p>
    <w:p w14:paraId="6CC0BFAD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lastRenderedPageBreak/>
        <w:t>-:</w:t>
      </w:r>
      <w:r w:rsidR="00D80D9A">
        <w:object w:dxaOrig="1488" w:dyaOrig="612" w14:anchorId="45BC5B9F">
          <v:shape id="ole_rId369" o:spid="_x0000_i1033" style="width:74.4pt;height:30.6pt" coordsize="" o:spt="100" adj="0,,0" path="" stroked="f">
            <v:stroke joinstyle="miter"/>
            <v:imagedata r:id="rId153" o:title=""/>
            <v:formulas/>
            <v:path o:connecttype="segments"/>
          </v:shape>
          <o:OLEObject Type="Embed" ProgID="Equation.DSMT4" ShapeID="ole_rId369" DrawAspect="Content" ObjectID="_1747746968" r:id="rId159"/>
        </w:object>
      </w:r>
    </w:p>
    <w:p w14:paraId="39863CF2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-:</w:t>
      </w:r>
      <w:r w:rsidR="00D80D9A">
        <w:object w:dxaOrig="1500" w:dyaOrig="612" w14:anchorId="6613ABBD">
          <v:shape id="ole_rId371" o:spid="_x0000_i1034" style="width:75pt;height:30.6pt" coordsize="" o:spt="100" adj="0,,0" path="" stroked="f">
            <v:stroke joinstyle="miter"/>
            <v:imagedata r:id="rId155" o:title=""/>
            <v:formulas/>
            <v:path o:connecttype="segments"/>
          </v:shape>
          <o:OLEObject Type="Embed" ProgID="Equation.DSMT4" ShapeID="ole_rId371" DrawAspect="Content" ObjectID="_1747746969" r:id="rId160"/>
        </w:object>
      </w:r>
    </w:p>
    <w:p w14:paraId="6DDCD55F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4BF285F6" w14:textId="77777777" w:rsidR="00645848" w:rsidRDefault="004773A2">
      <w:pPr>
        <w:tabs>
          <w:tab w:val="left" w:pos="426"/>
        </w:tabs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ED4BEB">
        <w:rPr>
          <w:b/>
          <w:sz w:val="26"/>
          <w:szCs w:val="26"/>
          <w:lang w:val="uz-Cyrl-UZ"/>
        </w:rPr>
        <w:t>Укажите</w:t>
      </w:r>
      <w:r w:rsidR="00D80D9A">
        <w:rPr>
          <w:b/>
          <w:sz w:val="26"/>
          <w:szCs w:val="26"/>
          <w:lang w:val="uz-Cyrl-UZ"/>
        </w:rPr>
        <w:t xml:space="preserve"> формулу для спектральной </w:t>
      </w:r>
      <w:r w:rsidR="00D80D9A">
        <w:rPr>
          <w:b/>
          <w:sz w:val="26"/>
          <w:szCs w:val="26"/>
        </w:rPr>
        <w:t xml:space="preserve">серии </w:t>
      </w:r>
      <w:proofErr w:type="spellStart"/>
      <w:r w:rsidR="00D80D9A">
        <w:rPr>
          <w:b/>
          <w:sz w:val="26"/>
          <w:szCs w:val="26"/>
        </w:rPr>
        <w:t>Пфунда</w:t>
      </w:r>
      <w:proofErr w:type="spellEnd"/>
      <w:r w:rsidR="00D80D9A">
        <w:rPr>
          <w:b/>
          <w:sz w:val="26"/>
          <w:szCs w:val="26"/>
        </w:rPr>
        <w:t xml:space="preserve"> </w:t>
      </w:r>
      <w:r w:rsidR="00D80D9A">
        <w:rPr>
          <w:b/>
          <w:sz w:val="26"/>
          <w:szCs w:val="26"/>
          <w:lang w:val="uz-Cyrl-UZ"/>
        </w:rPr>
        <w:t>в атоме водорода в инфракрасной области спектра.</w:t>
      </w:r>
    </w:p>
    <w:p w14:paraId="320A104D" w14:textId="77777777" w:rsidR="00645848" w:rsidRDefault="00DB4C82">
      <w:pPr>
        <w:tabs>
          <w:tab w:val="left" w:pos="426"/>
        </w:tabs>
        <w:rPr>
          <w:rFonts w:hint="eastAsia"/>
        </w:rPr>
      </w:pPr>
      <w:r>
        <w:rPr>
          <w:sz w:val="26"/>
          <w:szCs w:val="26"/>
        </w:rPr>
        <w:t>-:</w:t>
      </w:r>
      <w:r w:rsidR="00D80D9A">
        <w:object w:dxaOrig="1488" w:dyaOrig="612" w14:anchorId="1BB06EB8">
          <v:shape id="ole_rId373" o:spid="_x0000_i1035" style="width:74.4pt;height:30.6pt" coordsize="" o:spt="100" adj="0,,0" path="" stroked="f">
            <v:stroke joinstyle="miter"/>
            <v:imagedata r:id="rId149" o:title=""/>
            <v:formulas/>
            <v:path o:connecttype="segments"/>
          </v:shape>
          <o:OLEObject Type="Embed" ProgID="Equation.DSMT4" ShapeID="ole_rId373" DrawAspect="Content" ObjectID="_1747746970" r:id="rId161"/>
        </w:object>
      </w:r>
    </w:p>
    <w:p w14:paraId="47201CF5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-:</w:t>
      </w:r>
      <w:r w:rsidR="00D80D9A">
        <w:object w:dxaOrig="1500" w:dyaOrig="612" w14:anchorId="5A944263">
          <v:shape id="ole_rId375" o:spid="_x0000_i1036" style="width:75pt;height:30.6pt" coordsize="" o:spt="100" adj="0,,0" path="" stroked="f">
            <v:stroke joinstyle="miter"/>
            <v:imagedata r:id="rId151" o:title=""/>
            <v:formulas/>
            <v:path o:connecttype="segments"/>
          </v:shape>
          <o:OLEObject Type="Embed" ProgID="Equation.DSMT4" ShapeID="ole_rId375" DrawAspect="Content" ObjectID="_1747746971" r:id="rId162"/>
        </w:object>
      </w:r>
    </w:p>
    <w:p w14:paraId="3603CBAE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+:</w:t>
      </w:r>
      <w:r w:rsidR="00D80D9A">
        <w:object w:dxaOrig="1488" w:dyaOrig="612" w14:anchorId="04C3BCFD">
          <v:shape id="ole_rId377" o:spid="_x0000_i1037" style="width:74.4pt;height:30.6pt" coordsize="" o:spt="100" adj="0,,0" path="" stroked="f">
            <v:stroke joinstyle="miter"/>
            <v:imagedata r:id="rId153" o:title=""/>
            <v:formulas/>
            <v:path o:connecttype="segments"/>
          </v:shape>
          <o:OLEObject Type="Embed" ProgID="Equation.DSMT4" ShapeID="ole_rId377" DrawAspect="Content" ObjectID="_1747746972" r:id="rId163"/>
        </w:object>
      </w:r>
    </w:p>
    <w:p w14:paraId="4AA9A289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-:</w:t>
      </w:r>
      <w:r w:rsidR="00D80D9A">
        <w:object w:dxaOrig="1500" w:dyaOrig="612" w14:anchorId="6435F466">
          <v:shape id="ole_rId379" o:spid="_x0000_i1038" style="width:75pt;height:30.6pt" coordsize="" o:spt="100" adj="0,,0" path="" stroked="f">
            <v:stroke joinstyle="miter"/>
            <v:imagedata r:id="rId155" o:title=""/>
            <v:formulas/>
            <v:path o:connecttype="segments"/>
          </v:shape>
          <o:OLEObject Type="Embed" ProgID="Equation.DSMT4" ShapeID="ole_rId379" DrawAspect="Content" ObjectID="_1747746973" r:id="rId164"/>
        </w:object>
      </w:r>
    </w:p>
    <w:p w14:paraId="68CD30D1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22D6B3F8" w14:textId="77777777" w:rsidR="00645848" w:rsidRDefault="004773A2">
      <w:pPr>
        <w:tabs>
          <w:tab w:val="left" w:pos="426"/>
        </w:tabs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ED4BEB">
        <w:rPr>
          <w:b/>
          <w:sz w:val="26"/>
          <w:szCs w:val="26"/>
          <w:lang w:val="uz-Cyrl-UZ"/>
        </w:rPr>
        <w:t>Укажите</w:t>
      </w:r>
      <w:r w:rsidR="00D80D9A">
        <w:rPr>
          <w:b/>
          <w:sz w:val="26"/>
          <w:szCs w:val="26"/>
          <w:lang w:val="uz-Cyrl-UZ"/>
        </w:rPr>
        <w:t xml:space="preserve"> формулу для спектральной </w:t>
      </w:r>
      <w:r w:rsidR="00D80D9A">
        <w:rPr>
          <w:b/>
          <w:sz w:val="26"/>
          <w:szCs w:val="26"/>
        </w:rPr>
        <w:t xml:space="preserve">серии Хэмфри </w:t>
      </w:r>
      <w:r w:rsidR="00D80D9A">
        <w:rPr>
          <w:b/>
          <w:sz w:val="26"/>
          <w:szCs w:val="26"/>
          <w:lang w:val="uz-Cyrl-UZ"/>
        </w:rPr>
        <w:t>в атоме водорода в инфракрасной области спектра.</w:t>
      </w:r>
    </w:p>
    <w:p w14:paraId="21C2F61B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-:</w:t>
      </w:r>
      <w:r w:rsidR="00D80D9A">
        <w:object w:dxaOrig="1488" w:dyaOrig="612" w14:anchorId="04EDD9A1">
          <v:shape id="ole_rId381" o:spid="_x0000_i1039" style="width:74.4pt;height:30.6pt" coordsize="" o:spt="100" adj="0,,0" path="" stroked="f">
            <v:stroke joinstyle="miter"/>
            <v:imagedata r:id="rId149" o:title=""/>
            <v:formulas/>
            <v:path o:connecttype="segments"/>
          </v:shape>
          <o:OLEObject Type="Embed" ProgID="Equation.DSMT4" ShapeID="ole_rId381" DrawAspect="Content" ObjectID="_1747746974" r:id="rId165"/>
        </w:object>
      </w:r>
    </w:p>
    <w:p w14:paraId="4F682873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-:</w:t>
      </w:r>
      <w:r w:rsidR="00D80D9A">
        <w:object w:dxaOrig="1500" w:dyaOrig="612" w14:anchorId="33C2B088">
          <v:shape id="ole_rId383" o:spid="_x0000_i1040" style="width:75pt;height:30.6pt" coordsize="" o:spt="100" adj="0,,0" path="" stroked="f">
            <v:stroke joinstyle="miter"/>
            <v:imagedata r:id="rId151" o:title=""/>
            <v:formulas/>
            <v:path o:connecttype="segments"/>
          </v:shape>
          <o:OLEObject Type="Embed" ProgID="Equation.DSMT4" ShapeID="ole_rId383" DrawAspect="Content" ObjectID="_1747746975" r:id="rId166"/>
        </w:object>
      </w:r>
    </w:p>
    <w:p w14:paraId="69E497EB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-:</w:t>
      </w:r>
      <w:r w:rsidR="00D80D9A">
        <w:object w:dxaOrig="1488" w:dyaOrig="612" w14:anchorId="4EFB3057">
          <v:shape id="ole_rId385" o:spid="_x0000_i1041" style="width:74.4pt;height:30.6pt" coordsize="" o:spt="100" adj="0,,0" path="" stroked="f">
            <v:stroke joinstyle="miter"/>
            <v:imagedata r:id="rId153" o:title=""/>
            <v:formulas/>
            <v:path o:connecttype="segments"/>
          </v:shape>
          <o:OLEObject Type="Embed" ProgID="Equation.DSMT4" ShapeID="ole_rId385" DrawAspect="Content" ObjectID="_1747746976" r:id="rId167"/>
        </w:object>
      </w:r>
    </w:p>
    <w:p w14:paraId="01A511E7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+:</w:t>
      </w:r>
      <w:r w:rsidR="00D80D9A">
        <w:object w:dxaOrig="1500" w:dyaOrig="612" w14:anchorId="157A58C4">
          <v:shape id="ole_rId387" o:spid="_x0000_i1042" style="width:75pt;height:30.6pt" coordsize="" o:spt="100" adj="0,,0" path="" stroked="f">
            <v:stroke joinstyle="miter"/>
            <v:imagedata r:id="rId155" o:title=""/>
            <v:formulas/>
            <v:path o:connecttype="segments"/>
          </v:shape>
          <o:OLEObject Type="Embed" ProgID="Equation.DSMT4" ShapeID="ole_rId387" DrawAspect="Content" ObjectID="_1747746977" r:id="rId168"/>
        </w:object>
      </w:r>
    </w:p>
    <w:p w14:paraId="34AC843D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5959F047" w14:textId="77777777" w:rsidR="00645848" w:rsidRDefault="004773A2">
      <w:pPr>
        <w:tabs>
          <w:tab w:val="left" w:pos="426"/>
        </w:tabs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ED4BEB">
        <w:rPr>
          <w:b/>
          <w:sz w:val="26"/>
          <w:szCs w:val="26"/>
          <w:lang w:val="uz-Cyrl-UZ"/>
        </w:rPr>
        <w:t>Укажите</w:t>
      </w:r>
      <w:r w:rsidR="00D80D9A">
        <w:rPr>
          <w:b/>
          <w:sz w:val="26"/>
          <w:szCs w:val="26"/>
          <w:lang w:val="uz-Cyrl-UZ"/>
        </w:rPr>
        <w:t xml:space="preserve"> формулу для спектральной </w:t>
      </w:r>
      <w:r w:rsidR="00D80D9A">
        <w:rPr>
          <w:b/>
          <w:sz w:val="26"/>
          <w:szCs w:val="26"/>
        </w:rPr>
        <w:t xml:space="preserve">серии </w:t>
      </w:r>
      <w:proofErr w:type="spellStart"/>
      <w:r w:rsidR="00D80D9A">
        <w:rPr>
          <w:b/>
          <w:sz w:val="26"/>
          <w:szCs w:val="26"/>
        </w:rPr>
        <w:t>Лаймана</w:t>
      </w:r>
      <w:proofErr w:type="spellEnd"/>
      <w:r w:rsidR="00D80D9A">
        <w:rPr>
          <w:b/>
          <w:sz w:val="26"/>
          <w:szCs w:val="26"/>
        </w:rPr>
        <w:t xml:space="preserve"> </w:t>
      </w:r>
      <w:r w:rsidR="00D80D9A">
        <w:rPr>
          <w:b/>
          <w:sz w:val="26"/>
          <w:szCs w:val="26"/>
          <w:lang w:val="uz-Cyrl-UZ"/>
        </w:rPr>
        <w:t>в атоме водорода в ультрафиолетовой области спектра.</w:t>
      </w:r>
    </w:p>
    <w:p w14:paraId="6A63AA25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-:</w:t>
      </w:r>
      <w:r w:rsidR="00D80D9A">
        <w:object w:dxaOrig="1488" w:dyaOrig="612" w14:anchorId="11AC24E8">
          <v:shape id="ole_rId389" o:spid="_x0000_i1043" style="width:74.4pt;height:30.6pt" coordsize="" o:spt="100" adj="0,,0" path="" stroked="f">
            <v:stroke joinstyle="miter"/>
            <v:imagedata r:id="rId149" o:title=""/>
            <v:formulas/>
            <v:path o:connecttype="segments"/>
          </v:shape>
          <o:OLEObject Type="Embed" ProgID="Equation.DSMT4" ShapeID="ole_rId389" DrawAspect="Content" ObjectID="_1747746978" r:id="rId169"/>
        </w:object>
      </w:r>
    </w:p>
    <w:p w14:paraId="0C834794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-:</w:t>
      </w:r>
      <w:r w:rsidR="00D80D9A">
        <w:object w:dxaOrig="1500" w:dyaOrig="612" w14:anchorId="1410999F">
          <v:shape id="ole_rId391" o:spid="_x0000_i1044" style="width:75pt;height:30.6pt" coordsize="" o:spt="100" adj="0,,0" path="" stroked="f">
            <v:stroke joinstyle="miter"/>
            <v:imagedata r:id="rId151" o:title=""/>
            <v:formulas/>
            <v:path o:connecttype="segments"/>
          </v:shape>
          <o:OLEObject Type="Embed" ProgID="Equation.DSMT4" ShapeID="ole_rId391" DrawAspect="Content" ObjectID="_1747746979" r:id="rId170"/>
        </w:object>
      </w:r>
    </w:p>
    <w:p w14:paraId="235DAF17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-:</w:t>
      </w:r>
      <w:r w:rsidR="00D80D9A">
        <w:object w:dxaOrig="1488" w:dyaOrig="612" w14:anchorId="5BE22B39">
          <v:shape id="ole_rId393" o:spid="_x0000_i1045" style="width:74.4pt;height:30.6pt" coordsize="" o:spt="100" adj="0,,0" path="" stroked="f">
            <v:stroke joinstyle="miter"/>
            <v:imagedata r:id="rId153" o:title=""/>
            <v:formulas/>
            <v:path o:connecttype="segments"/>
          </v:shape>
          <o:OLEObject Type="Embed" ProgID="Equation.DSMT4" ShapeID="ole_rId393" DrawAspect="Content" ObjectID="_1747746980" r:id="rId171"/>
        </w:object>
      </w:r>
    </w:p>
    <w:p w14:paraId="5C12D348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+:</w:t>
      </w:r>
      <w:r w:rsidR="00D80D9A">
        <w:object w:dxaOrig="1452" w:dyaOrig="612" w14:anchorId="0EA107F8">
          <v:shape id="ole_rId395" o:spid="_x0000_i1046" style="width:72.6pt;height:30.6pt" coordsize="" o:spt="100" adj="0,,0" path="" stroked="f">
            <v:stroke joinstyle="miter"/>
            <v:imagedata r:id="rId172" o:title=""/>
            <v:formulas/>
            <v:path o:connecttype="segments"/>
          </v:shape>
          <o:OLEObject Type="Embed" ProgID="Equation.DSMT4" ShapeID="ole_rId395" DrawAspect="Content" ObjectID="_1747746981" r:id="rId173"/>
        </w:object>
      </w:r>
    </w:p>
    <w:p w14:paraId="59404766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11FFF085" w14:textId="77777777" w:rsidR="00645848" w:rsidRDefault="004773A2">
      <w:pPr>
        <w:tabs>
          <w:tab w:val="left" w:pos="426"/>
        </w:tabs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ED4BEB">
        <w:rPr>
          <w:b/>
          <w:sz w:val="26"/>
          <w:szCs w:val="26"/>
          <w:lang w:val="uz-Cyrl-UZ"/>
        </w:rPr>
        <w:t>Укажите</w:t>
      </w:r>
      <w:r w:rsidR="00D80D9A">
        <w:rPr>
          <w:b/>
          <w:sz w:val="26"/>
          <w:szCs w:val="26"/>
          <w:lang w:val="uz-Cyrl-UZ"/>
        </w:rPr>
        <w:t xml:space="preserve"> формулу для спектральной </w:t>
      </w:r>
      <w:r w:rsidR="00D80D9A">
        <w:rPr>
          <w:b/>
          <w:sz w:val="26"/>
          <w:szCs w:val="26"/>
        </w:rPr>
        <w:t xml:space="preserve">серии </w:t>
      </w:r>
      <w:proofErr w:type="spellStart"/>
      <w:r w:rsidR="00D80D9A">
        <w:rPr>
          <w:b/>
          <w:sz w:val="26"/>
          <w:szCs w:val="26"/>
        </w:rPr>
        <w:t>Бальмера</w:t>
      </w:r>
      <w:proofErr w:type="spellEnd"/>
      <w:r w:rsidR="00D80D9A">
        <w:rPr>
          <w:b/>
          <w:sz w:val="26"/>
          <w:szCs w:val="26"/>
        </w:rPr>
        <w:t xml:space="preserve"> </w:t>
      </w:r>
      <w:r w:rsidR="00D80D9A">
        <w:rPr>
          <w:b/>
          <w:sz w:val="26"/>
          <w:szCs w:val="26"/>
          <w:lang w:val="uz-Cyrl-UZ"/>
        </w:rPr>
        <w:t>в атоме водорода в видимой области спектра.</w:t>
      </w:r>
    </w:p>
    <w:p w14:paraId="22BAD757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-:</w:t>
      </w:r>
      <w:r w:rsidR="00D80D9A">
        <w:object w:dxaOrig="1488" w:dyaOrig="612" w14:anchorId="52BB7BE6">
          <v:shape id="ole_rId397" o:spid="_x0000_i1047" style="width:74.4pt;height:30.6pt" coordsize="" o:spt="100" adj="0,,0" path="" stroked="f">
            <v:stroke joinstyle="miter"/>
            <v:imagedata r:id="rId149" o:title=""/>
            <v:formulas/>
            <v:path o:connecttype="segments"/>
          </v:shape>
          <o:OLEObject Type="Embed" ProgID="Equation.DSMT4" ShapeID="ole_rId397" DrawAspect="Content" ObjectID="_1747746982" r:id="rId174"/>
        </w:object>
      </w:r>
    </w:p>
    <w:p w14:paraId="74E3E0D8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-:</w:t>
      </w:r>
      <w:r w:rsidR="00D80D9A">
        <w:object w:dxaOrig="1500" w:dyaOrig="612" w14:anchorId="7D8D1957">
          <v:shape id="ole_rId399" o:spid="_x0000_i1048" style="width:75pt;height:30.6pt" coordsize="" o:spt="100" adj="0,,0" path="" stroked="f">
            <v:stroke joinstyle="miter"/>
            <v:imagedata r:id="rId151" o:title=""/>
            <v:formulas/>
            <v:path o:connecttype="segments"/>
          </v:shape>
          <o:OLEObject Type="Embed" ProgID="Equation.DSMT4" ShapeID="ole_rId399" DrawAspect="Content" ObjectID="_1747746983" r:id="rId175"/>
        </w:object>
      </w:r>
    </w:p>
    <w:p w14:paraId="6535C02B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t>-:</w:t>
      </w:r>
      <w:r w:rsidR="00D80D9A">
        <w:object w:dxaOrig="1488" w:dyaOrig="612" w14:anchorId="2912294D">
          <v:shape id="ole_rId401" o:spid="_x0000_i1049" style="width:74.4pt;height:30.6pt" coordsize="" o:spt="100" adj="0,,0" path="" stroked="f">
            <v:stroke joinstyle="miter"/>
            <v:imagedata r:id="rId153" o:title=""/>
            <v:formulas/>
            <v:path o:connecttype="segments"/>
          </v:shape>
          <o:OLEObject Type="Embed" ProgID="Equation.DSMT4" ShapeID="ole_rId401" DrawAspect="Content" ObjectID="_1747746984" r:id="rId176"/>
        </w:object>
      </w:r>
    </w:p>
    <w:p w14:paraId="5A1A1BA5" w14:textId="77777777" w:rsidR="00645848" w:rsidRDefault="00DB4C82">
      <w:pPr>
        <w:jc w:val="both"/>
        <w:rPr>
          <w:rFonts w:hint="eastAsia"/>
        </w:rPr>
      </w:pPr>
      <w:r>
        <w:rPr>
          <w:sz w:val="26"/>
          <w:szCs w:val="26"/>
        </w:rPr>
        <w:lastRenderedPageBreak/>
        <w:t>+:</w:t>
      </w:r>
      <w:r w:rsidR="00D80D9A">
        <w:object w:dxaOrig="1500" w:dyaOrig="612" w14:anchorId="38C72AD7">
          <v:shape id="ole_rId403" o:spid="_x0000_i1050" style="width:75pt;height:30.6pt" coordsize="" o:spt="100" adj="0,,0" path="" stroked="f">
            <v:stroke joinstyle="miter"/>
            <v:imagedata r:id="rId177" o:title=""/>
            <v:formulas/>
            <v:path o:connecttype="segments"/>
          </v:shape>
          <o:OLEObject Type="Embed" ProgID="Equation.DSMT4" ShapeID="ole_rId403" DrawAspect="Content" ObjectID="_1747746985" r:id="rId178"/>
        </w:object>
      </w:r>
    </w:p>
    <w:p w14:paraId="2BE91A67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28A6A070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  <w:lang w:val="uz-Cyrl-UZ"/>
        </w:rPr>
        <w:t xml:space="preserve">Какие спектральные серии излучения водорода находятся в видимой области спектра? </w:t>
      </w:r>
    </w:p>
    <w:p w14:paraId="1B659E73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Лаймана;</w:t>
      </w:r>
    </w:p>
    <w:p w14:paraId="247C74FD" w14:textId="77777777" w:rsidR="00645848" w:rsidRDefault="00DB4C82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  <w:lang w:val="uz-Cyrl-UZ"/>
        </w:rPr>
        <w:t>Бальмера;</w:t>
      </w:r>
    </w:p>
    <w:p w14:paraId="55A0C984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Пшена;</w:t>
      </w:r>
    </w:p>
    <w:p w14:paraId="145FA69C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Лаймана и Бальмера.</w:t>
      </w:r>
    </w:p>
    <w:p w14:paraId="34875BC8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47D8C878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  <w:lang w:val="uz-Cyrl-UZ"/>
        </w:rPr>
        <w:t xml:space="preserve">Какие спектральные серии излучения водорода находятся в ультрафиолетеовой области спектра? </w:t>
      </w:r>
    </w:p>
    <w:p w14:paraId="628F8200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  <w:lang w:val="uz-Cyrl-UZ"/>
        </w:rPr>
        <w:t>Лаймана;</w:t>
      </w:r>
    </w:p>
    <w:p w14:paraId="367B351C" w14:textId="77777777" w:rsidR="00645848" w:rsidRDefault="00DB4C82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Бальмера;</w:t>
      </w:r>
    </w:p>
    <w:p w14:paraId="2FB1375C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Пшена;</w:t>
      </w:r>
    </w:p>
    <w:p w14:paraId="3CA58323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Лаймана и Бальмера.</w:t>
      </w:r>
    </w:p>
    <w:p w14:paraId="34A4B0D4" w14:textId="77777777" w:rsidR="00071FA6" w:rsidRDefault="00071FA6" w:rsidP="00071FA6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2D208A10" w14:textId="77777777" w:rsidR="00645848" w:rsidRDefault="00071FA6" w:rsidP="00071FA6">
      <w:pPr>
        <w:rPr>
          <w:rFonts w:hint="eastAsia"/>
          <w:b/>
          <w:sz w:val="26"/>
          <w:szCs w:val="26"/>
          <w:lang w:val="uz-Cyrl-UZ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  <w:lang w:val="uz-Cyrl-UZ"/>
        </w:rPr>
        <w:t xml:space="preserve">Какие спектральные серии излучения водорода находятся в инфракрасной области спектра? </w:t>
      </w:r>
    </w:p>
    <w:p w14:paraId="545D4182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Лаймана;</w:t>
      </w:r>
    </w:p>
    <w:p w14:paraId="18A6ECD3" w14:textId="77777777" w:rsidR="00645848" w:rsidRDefault="00DB4C82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Бальмера;</w:t>
      </w:r>
    </w:p>
    <w:p w14:paraId="56D810E6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  <w:lang w:val="uz-Cyrl-UZ"/>
        </w:rPr>
        <w:t>Пшена;</w:t>
      </w:r>
    </w:p>
    <w:p w14:paraId="3A0D34E0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Лаймана и Бальмера.</w:t>
      </w:r>
    </w:p>
    <w:p w14:paraId="1D162168" w14:textId="77777777" w:rsidR="00645848" w:rsidRPr="008D29A4" w:rsidRDefault="00071FA6">
      <w:pPr>
        <w:jc w:val="both"/>
        <w:rPr>
          <w:rFonts w:hint="eastAsia"/>
        </w:rPr>
      </w:pPr>
      <w:r>
        <w:rPr>
          <w:sz w:val="26"/>
          <w:szCs w:val="26"/>
          <w:lang w:val="uz-Cyrl-UZ"/>
        </w:rPr>
        <w:t>I</w:t>
      </w:r>
      <w:r w:rsidR="00D80D9A">
        <w:rPr>
          <w:b/>
          <w:sz w:val="28"/>
          <w:szCs w:val="28"/>
          <w:lang w:val="uz-Cyrl-UZ"/>
        </w:rPr>
        <w:t>:</w:t>
      </w:r>
    </w:p>
    <w:p w14:paraId="750C4F05" w14:textId="25029941" w:rsidR="00645848" w:rsidRDefault="00DB4C82">
      <w:pPr>
        <w:jc w:val="both"/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  <w:lang w:val="uz-Cyrl-UZ"/>
        </w:rPr>
        <w:t xml:space="preserve">Величина </w:t>
      </w:r>
      <w:r w:rsidR="00D80D9A">
        <w:rPr>
          <w:b/>
          <w:sz w:val="26"/>
          <w:szCs w:val="26"/>
          <w:lang w:val="en-US"/>
        </w:rPr>
        <w:t>h</w:t>
      </w:r>
      <w:r w:rsidR="004773A2">
        <w:rPr>
          <w:b/>
          <w:sz w:val="26"/>
          <w:szCs w:val="26"/>
        </w:rPr>
        <w:t xml:space="preserve"> </w:t>
      </w:r>
      <w:r w:rsidR="00D80D9A">
        <w:rPr>
          <w:b/>
          <w:sz w:val="26"/>
          <w:szCs w:val="26"/>
          <w:lang w:val="uz-Cyrl-UZ"/>
        </w:rPr>
        <w:t xml:space="preserve">в вырадение </w:t>
      </w:r>
      <m:oMath>
        <m:r>
          <w:rPr>
            <w:rFonts w:ascii="Cambria Math" w:hAnsi="Cambria Math"/>
          </w:rPr>
          <m:t>E=</m:t>
        </m:r>
        <m:r>
          <m:rPr>
            <m:lit/>
            <m:nor/>
          </m:rPr>
          <w:rPr>
            <w:rFonts w:ascii="Cambria Math" w:hAnsi="Cambria Math"/>
          </w:rPr>
          <m:t>hv</m:t>
        </m:r>
      </m:oMath>
      <w:r w:rsidR="008D29A4">
        <w:t xml:space="preserve"> </w:t>
      </w:r>
      <w:r w:rsidR="00D80D9A">
        <w:rPr>
          <w:b/>
          <w:sz w:val="26"/>
          <w:szCs w:val="26"/>
          <w:lang w:val="uz-Cyrl-UZ"/>
        </w:rPr>
        <w:t>связана с именем какого учёного</w:t>
      </w:r>
    </w:p>
    <w:p w14:paraId="74407484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  <w:lang w:val="uz-Cyrl-UZ"/>
        </w:rPr>
        <w:t>А.Эйнштейном</w:t>
      </w:r>
    </w:p>
    <w:p w14:paraId="67C2D5F9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  <w:lang w:val="uz-Cyrl-UZ"/>
        </w:rPr>
        <w:t>Н. Бором</w:t>
      </w:r>
    </w:p>
    <w:p w14:paraId="3897B28F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+:</w:t>
      </w:r>
      <w:r w:rsidR="00D80D9A">
        <w:rPr>
          <w:sz w:val="26"/>
          <w:szCs w:val="26"/>
          <w:lang w:val="uz-Cyrl-UZ"/>
        </w:rPr>
        <w:t>М. Планк</w:t>
      </w:r>
    </w:p>
    <w:p w14:paraId="2EA9F084" w14:textId="77777777" w:rsidR="00645848" w:rsidRDefault="00DB4C82">
      <w:pPr>
        <w:rPr>
          <w:rFonts w:hint="eastAsia"/>
        </w:rPr>
      </w:pPr>
      <w:r>
        <w:rPr>
          <w:sz w:val="26"/>
          <w:szCs w:val="26"/>
        </w:rPr>
        <w:t>-:</w:t>
      </w:r>
      <w:r w:rsidR="00D80D9A">
        <w:rPr>
          <w:sz w:val="26"/>
          <w:szCs w:val="26"/>
          <w:lang w:val="uz-Cyrl-UZ"/>
        </w:rPr>
        <w:t>Д. Иваненко</w:t>
      </w:r>
    </w:p>
    <w:p w14:paraId="487CC641" w14:textId="77777777" w:rsidR="00645848" w:rsidRDefault="00D80D9A">
      <w:pPr>
        <w:jc w:val="both"/>
        <w:rPr>
          <w:rFonts w:hint="eastAsia"/>
        </w:rPr>
      </w:pPr>
      <w:r>
        <w:rPr>
          <w:b/>
          <w:sz w:val="28"/>
          <w:szCs w:val="28"/>
          <w:lang w:val="en-US"/>
        </w:rPr>
        <w:t>I</w:t>
      </w:r>
      <w:r>
        <w:rPr>
          <w:b/>
          <w:sz w:val="28"/>
          <w:szCs w:val="28"/>
        </w:rPr>
        <w:t>:</w:t>
      </w:r>
    </w:p>
    <w:p w14:paraId="75CE7E55" w14:textId="77777777" w:rsidR="00645848" w:rsidRDefault="00DB4C82">
      <w:pPr>
        <w:jc w:val="both"/>
        <w:rPr>
          <w:rFonts w:hint="eastAsia"/>
        </w:rPr>
      </w:pPr>
      <w:r>
        <w:rPr>
          <w:b/>
          <w:sz w:val="28"/>
          <w:szCs w:val="28"/>
          <w:lang w:val="en-US"/>
        </w:rPr>
        <w:t>S</w:t>
      </w:r>
      <w:r w:rsidRPr="00DB4C82">
        <w:rPr>
          <w:b/>
          <w:sz w:val="28"/>
          <w:szCs w:val="28"/>
        </w:rPr>
        <w:t>:</w:t>
      </w:r>
      <w:r w:rsidR="00D80D9A">
        <w:rPr>
          <w:b/>
          <w:sz w:val="26"/>
          <w:szCs w:val="26"/>
          <w:lang w:val="uz-Cyrl-UZ"/>
        </w:rPr>
        <w:t>Что</w:t>
      </w:r>
      <w:r w:rsidR="004773A2">
        <w:rPr>
          <w:b/>
          <w:sz w:val="26"/>
          <w:szCs w:val="26"/>
          <w:lang w:val="uz-Cyrl-UZ"/>
        </w:rPr>
        <w:t xml:space="preserve"> </w:t>
      </w:r>
      <w:r w:rsidR="00D80D9A">
        <w:rPr>
          <w:b/>
          <w:sz w:val="26"/>
          <w:szCs w:val="26"/>
          <w:lang w:val="uz-Cyrl-UZ"/>
        </w:rPr>
        <w:t>такой фотон?</w:t>
      </w:r>
    </w:p>
    <w:p w14:paraId="0DD1711A" w14:textId="77777777" w:rsidR="00645848" w:rsidRDefault="00D80D9A">
      <w:pPr>
        <w:rPr>
          <w:rFonts w:hint="eastAsia"/>
        </w:rPr>
      </w:pPr>
      <w:r>
        <w:rPr>
          <w:sz w:val="26"/>
          <w:szCs w:val="26"/>
        </w:rPr>
        <w:t>+:</w:t>
      </w:r>
      <w:r>
        <w:rPr>
          <w:sz w:val="26"/>
          <w:szCs w:val="26"/>
          <w:lang w:val="uz-Cyrl-UZ"/>
        </w:rPr>
        <w:t>Квант электромагнитного поля</w:t>
      </w:r>
    </w:p>
    <w:p w14:paraId="36ECAD6A" w14:textId="77777777" w:rsidR="00645848" w:rsidRDefault="00D80D9A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Квант сильного взаимодейтсвия</w:t>
      </w:r>
    </w:p>
    <w:p w14:paraId="30C5937A" w14:textId="77777777" w:rsidR="00645848" w:rsidRDefault="00D80D9A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Квант слабого взаимодействия</w:t>
      </w:r>
      <w:r w:rsidR="004773A2">
        <w:rPr>
          <w:sz w:val="26"/>
          <w:szCs w:val="26"/>
          <w:lang w:val="uz-Cyrl-UZ"/>
        </w:rPr>
        <w:t xml:space="preserve"> </w:t>
      </w:r>
    </w:p>
    <w:p w14:paraId="26B76C3D" w14:textId="77777777" w:rsidR="00645848" w:rsidRDefault="00D80D9A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Нейтральная частица</w:t>
      </w:r>
    </w:p>
    <w:p w14:paraId="6F27CB6B" w14:textId="77777777" w:rsidR="00645848" w:rsidRPr="00AD7556" w:rsidRDefault="00D80D9A">
      <w:pPr>
        <w:rPr>
          <w:rFonts w:hint="eastAsia"/>
        </w:rPr>
      </w:pPr>
      <w:r w:rsidRPr="00AD7556">
        <w:rPr>
          <w:b/>
          <w:lang w:val="en-US"/>
        </w:rPr>
        <w:t>I</w:t>
      </w:r>
      <w:r w:rsidRPr="00AD7556">
        <w:rPr>
          <w:b/>
        </w:rPr>
        <w:t>:</w:t>
      </w:r>
    </w:p>
    <w:p w14:paraId="64B3BF28" w14:textId="77777777" w:rsidR="00645848" w:rsidRPr="00AD7556" w:rsidRDefault="00D80D9A">
      <w:pPr>
        <w:rPr>
          <w:rFonts w:hint="eastAsia"/>
        </w:rPr>
      </w:pPr>
      <w:r w:rsidRPr="00AD7556">
        <w:rPr>
          <w:b/>
          <w:lang w:val="en-US"/>
        </w:rPr>
        <w:t>S</w:t>
      </w:r>
      <w:r w:rsidRPr="00AD7556">
        <w:rPr>
          <w:b/>
        </w:rPr>
        <w:t>:</w:t>
      </w:r>
      <w:r w:rsidR="00ED4BEB">
        <w:rPr>
          <w:b/>
        </w:rPr>
        <w:t>Укажите</w:t>
      </w:r>
      <w:r w:rsidRPr="00AD7556">
        <w:rPr>
          <w:b/>
        </w:rPr>
        <w:t xml:space="preserve"> значение постоянного Планка.</w:t>
      </w:r>
    </w:p>
    <w:p w14:paraId="5EB941F6" w14:textId="77777777" w:rsidR="00645848" w:rsidRPr="00AD7556" w:rsidRDefault="00DB4C82">
      <w:pPr>
        <w:tabs>
          <w:tab w:val="left" w:pos="7353"/>
        </w:tabs>
        <w:rPr>
          <w:rFonts w:hint="eastAsia"/>
        </w:rPr>
      </w:pPr>
      <w:r>
        <w:rPr>
          <w:lang w:val="uz-Cyrl-UZ"/>
        </w:rPr>
        <w:t>-:</w:t>
      </w:r>
      <w:r w:rsidR="00D80D9A" w:rsidRPr="00AD7556">
        <w:rPr>
          <w:lang w:val="uz-Cyrl-UZ"/>
        </w:rPr>
        <w:t>R=6,02·10</w:t>
      </w:r>
      <w:r w:rsidR="00D80D9A" w:rsidRPr="00AD7556">
        <w:rPr>
          <w:vertAlign w:val="superscript"/>
          <w:lang w:val="uz-Cyrl-UZ"/>
        </w:rPr>
        <w:t>-22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lit/>
                <m:nor/>
              </m:rPr>
              <w:rPr>
                <w:rFonts w:ascii="Cambria Math" w:hAnsi="Cambria Math"/>
              </w:rPr>
              <m:t>кг</m:t>
            </m:r>
          </m:num>
          <m:den>
            <m:r>
              <w:rPr>
                <w:rFonts w:ascii="Cambria Math" w:hAnsi="Cambria Math"/>
              </w:rPr>
              <m:t>ж</m:t>
            </m:r>
          </m:den>
        </m:f>
      </m:oMath>
    </w:p>
    <w:p w14:paraId="042471CF" w14:textId="77777777" w:rsidR="00645848" w:rsidRPr="00AD7556" w:rsidRDefault="00DB4C82">
      <w:pPr>
        <w:tabs>
          <w:tab w:val="left" w:pos="7353"/>
        </w:tabs>
        <w:rPr>
          <w:rFonts w:hint="eastAsia"/>
        </w:rPr>
      </w:pPr>
      <w:r>
        <w:t>-:</w:t>
      </w:r>
      <w:r w:rsidR="00D80D9A" w:rsidRPr="00AD7556">
        <w:rPr>
          <w:lang w:val="uz-Cyrl-UZ"/>
        </w:rPr>
        <w:t>h=6,03·10</w:t>
      </w:r>
      <w:r w:rsidR="00D80D9A" w:rsidRPr="00AD7556">
        <w:rPr>
          <w:vertAlign w:val="superscript"/>
          <w:lang w:val="uz-Cyrl-UZ"/>
        </w:rPr>
        <w:t>-34</w:t>
      </w:r>
      <w:r w:rsidR="00D80D9A" w:rsidRPr="00AD7556">
        <w:rPr>
          <w:lang w:val="uz-Cyrl-UZ"/>
        </w:rPr>
        <w:t xml:space="preserve"> ж·с</w:t>
      </w:r>
    </w:p>
    <w:p w14:paraId="052EB3D9" w14:textId="77777777" w:rsidR="00645848" w:rsidRPr="00AD7556" w:rsidRDefault="00DB4C82">
      <w:pPr>
        <w:tabs>
          <w:tab w:val="left" w:pos="7353"/>
        </w:tabs>
        <w:rPr>
          <w:rFonts w:hint="eastAsia"/>
        </w:rPr>
      </w:pPr>
      <w:r>
        <w:t>-:</w:t>
      </w:r>
      <w:r w:rsidR="00D80D9A" w:rsidRPr="00AD7556">
        <w:rPr>
          <w:lang w:val="uz-Cyrl-UZ"/>
        </w:rPr>
        <w:t>h=6,32·10</w:t>
      </w:r>
      <w:r w:rsidR="00D80D9A" w:rsidRPr="00AD7556">
        <w:rPr>
          <w:vertAlign w:val="superscript"/>
          <w:lang w:val="uz-Cyrl-UZ"/>
        </w:rPr>
        <w:t>-34</w:t>
      </w:r>
      <w:r w:rsidR="00D80D9A" w:rsidRPr="00AD7556">
        <w:rPr>
          <w:lang w:val="uz-Cyrl-UZ"/>
        </w:rPr>
        <w:t xml:space="preserve"> ж·с</w:t>
      </w:r>
    </w:p>
    <w:p w14:paraId="6BB62E4C" w14:textId="77777777" w:rsidR="00645848" w:rsidRPr="00AD7556" w:rsidRDefault="00D80D9A">
      <w:pPr>
        <w:tabs>
          <w:tab w:val="left" w:pos="7353"/>
        </w:tabs>
        <w:rPr>
          <w:rFonts w:hint="eastAsia"/>
        </w:rPr>
      </w:pPr>
      <w:r w:rsidRPr="00AD7556">
        <w:t>+:</w:t>
      </w:r>
      <w:r w:rsidRPr="00AD7556">
        <w:rPr>
          <w:lang w:val="uz-Cyrl-UZ"/>
        </w:rPr>
        <w:t>h = 6,62·10</w:t>
      </w:r>
      <w:r w:rsidRPr="00AD7556">
        <w:rPr>
          <w:vertAlign w:val="superscript"/>
          <w:lang w:val="uz-Cyrl-UZ"/>
        </w:rPr>
        <w:t>-34</w:t>
      </w:r>
      <w:r w:rsidRPr="00AD7556">
        <w:rPr>
          <w:lang w:val="uz-Cyrl-UZ"/>
        </w:rPr>
        <w:t xml:space="preserve"> ж·с</w:t>
      </w:r>
    </w:p>
    <w:p w14:paraId="2D5C1FF8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424334F3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  <w:lang w:val="uz-Cyrl-UZ"/>
        </w:rPr>
        <w:t>При какой скорости кинетическая энергия частицы равна ее энергии покоя? Скорость света в вакууме равна с.</w:t>
      </w:r>
    </w:p>
    <w:p w14:paraId="27532F89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360" w:dyaOrig="612" w14:anchorId="2038D3EC">
          <v:shape id="ole_rId407" o:spid="_x0000_i1052" style="width:18pt;height:30.6pt" coordsize="" o:spt="100" adj="0,,0" path="" stroked="f">
            <v:stroke joinstyle="miter"/>
            <v:imagedata r:id="rId179" o:title=""/>
            <v:formulas/>
            <v:path o:connecttype="segments"/>
          </v:shape>
          <o:OLEObject Type="Embed" ProgID="Equation.DSMT4" ShapeID="ole_rId407" DrawAspect="Content" ObjectID="_1747746986" r:id="rId180"/>
        </w:object>
      </w:r>
      <w:r w:rsidR="00D80D9A">
        <w:t>;</w:t>
      </w:r>
    </w:p>
    <w:p w14:paraId="3D536BC4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360" w:dyaOrig="612" w14:anchorId="3F26D68E">
          <v:shape id="ole_rId409" o:spid="_x0000_i1053" style="width:18pt;height:30.6pt" coordsize="" o:spt="100" adj="0,,0" path="" stroked="f">
            <v:stroke joinstyle="miter"/>
            <v:imagedata r:id="rId181" o:title=""/>
            <v:formulas/>
            <v:path o:connecttype="segments"/>
          </v:shape>
          <o:OLEObject Type="Embed" ProgID="Equation.DSMT4" ShapeID="ole_rId409" DrawAspect="Content" ObjectID="_1747746987" r:id="rId182"/>
        </w:object>
      </w:r>
      <w:r w:rsidR="00D80D9A">
        <w:t>;</w:t>
      </w:r>
    </w:p>
    <w:p w14:paraId="445A259B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lastRenderedPageBreak/>
        <w:t>+:</w:t>
      </w:r>
      <w:r w:rsidR="00D80D9A">
        <w:object w:dxaOrig="540" w:dyaOrig="672" w14:anchorId="5001ECE9">
          <v:shape id="ole_rId411" o:spid="_x0000_i1054" style="width:27pt;height:33.6pt" coordsize="" o:spt="100" adj="0,,0" path="" stroked="f">
            <v:stroke joinstyle="miter"/>
            <v:imagedata r:id="rId183" o:title=""/>
            <v:formulas/>
            <v:path o:connecttype="segments"/>
          </v:shape>
          <o:OLEObject Type="Embed" ProgID="Equation.DSMT4" ShapeID="ole_rId411" DrawAspect="Content" ObjectID="_1747746988" r:id="rId184"/>
        </w:object>
      </w:r>
      <w:r w:rsidR="00D80D9A">
        <w:t>;</w:t>
      </w:r>
    </w:p>
    <w:p w14:paraId="51617842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540" w:dyaOrig="672" w14:anchorId="74EA92FD">
          <v:shape id="ole_rId413" o:spid="_x0000_i1055" style="width:27pt;height:33.6pt" coordsize="" o:spt="100" adj="0,,0" path="" stroked="f">
            <v:stroke joinstyle="miter"/>
            <v:imagedata r:id="rId185" o:title=""/>
            <v:formulas/>
            <v:path o:connecttype="segments"/>
          </v:shape>
          <o:OLEObject Type="Embed" ProgID="Equation.DSMT4" ShapeID="ole_rId413" DrawAspect="Content" ObjectID="_1747746989" r:id="rId186"/>
        </w:object>
      </w:r>
      <w:r w:rsidR="00D80D9A">
        <w:t>.</w:t>
      </w:r>
    </w:p>
    <w:p w14:paraId="3B73F338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6A4672F9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  <w:lang w:val="uz-Cyrl-UZ"/>
        </w:rPr>
        <w:t>Полупроводников, проводимость которых обусловена преимущественно наличием в них дырок, называют полупров</w:t>
      </w:r>
      <w:r w:rsidR="00D80D9A">
        <w:rPr>
          <w:b/>
          <w:sz w:val="26"/>
          <w:szCs w:val="26"/>
          <w:lang w:val="en-US"/>
        </w:rPr>
        <w:t>o</w:t>
      </w:r>
      <w:r w:rsidR="00D80D9A">
        <w:rPr>
          <w:b/>
          <w:sz w:val="26"/>
          <w:szCs w:val="26"/>
          <w:lang w:val="uz-Cyrl-UZ"/>
        </w:rPr>
        <w:t>дниками:</w:t>
      </w:r>
    </w:p>
    <w:p w14:paraId="2BB5AD2C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en-US"/>
        </w:rPr>
        <w:t>n</w:t>
      </w:r>
      <w:r w:rsidR="00071FA6">
        <w:rPr>
          <w:sz w:val="26"/>
          <w:szCs w:val="26"/>
        </w:rPr>
        <w:t>-</w:t>
      </w:r>
      <w:r w:rsidR="00D80D9A" w:rsidRPr="00D80D9A">
        <w:rPr>
          <w:sz w:val="26"/>
          <w:szCs w:val="26"/>
        </w:rPr>
        <w:t xml:space="preserve"> </w:t>
      </w:r>
      <w:r w:rsidR="00D80D9A">
        <w:rPr>
          <w:sz w:val="26"/>
          <w:szCs w:val="26"/>
        </w:rPr>
        <w:t>типа</w:t>
      </w:r>
    </w:p>
    <w:p w14:paraId="73C14E58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  <w:lang w:val="en-US"/>
        </w:rPr>
        <w:t>p</w:t>
      </w:r>
      <w:r w:rsidR="00071FA6">
        <w:rPr>
          <w:sz w:val="26"/>
          <w:szCs w:val="26"/>
        </w:rPr>
        <w:t>-</w:t>
      </w:r>
      <w:r w:rsidR="00D80D9A" w:rsidRPr="00D80D9A">
        <w:rPr>
          <w:sz w:val="26"/>
          <w:szCs w:val="26"/>
        </w:rPr>
        <w:t xml:space="preserve"> </w:t>
      </w:r>
      <w:r w:rsidR="00D80D9A">
        <w:rPr>
          <w:sz w:val="26"/>
          <w:szCs w:val="26"/>
        </w:rPr>
        <w:t>типа</w:t>
      </w:r>
    </w:p>
    <w:p w14:paraId="59E76C3F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proofErr w:type="spellStart"/>
      <w:r w:rsidR="00D80D9A">
        <w:rPr>
          <w:sz w:val="26"/>
          <w:szCs w:val="26"/>
          <w:lang w:val="en-US"/>
        </w:rPr>
        <w:t>i</w:t>
      </w:r>
      <w:proofErr w:type="spellEnd"/>
      <w:r w:rsidR="00071FA6">
        <w:rPr>
          <w:sz w:val="26"/>
          <w:szCs w:val="26"/>
        </w:rPr>
        <w:t>-</w:t>
      </w:r>
      <w:r w:rsidR="00D80D9A">
        <w:rPr>
          <w:sz w:val="26"/>
          <w:szCs w:val="26"/>
        </w:rPr>
        <w:t xml:space="preserve"> типа</w:t>
      </w:r>
    </w:p>
    <w:p w14:paraId="1E30847B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en-US"/>
        </w:rPr>
        <w:t>p</w:t>
      </w:r>
      <w:r w:rsidR="00D80D9A">
        <w:rPr>
          <w:sz w:val="26"/>
          <w:szCs w:val="26"/>
        </w:rPr>
        <w:t>-</w:t>
      </w:r>
      <w:r w:rsidR="00D80D9A">
        <w:rPr>
          <w:sz w:val="26"/>
          <w:szCs w:val="26"/>
          <w:lang w:val="en-US"/>
        </w:rPr>
        <w:t>n</w:t>
      </w:r>
      <w:r w:rsidR="00071FA6">
        <w:rPr>
          <w:sz w:val="26"/>
          <w:szCs w:val="26"/>
        </w:rPr>
        <w:t>-</w:t>
      </w:r>
      <w:r w:rsidR="00D80D9A">
        <w:rPr>
          <w:sz w:val="26"/>
          <w:szCs w:val="26"/>
        </w:rPr>
        <w:t xml:space="preserve"> типа</w:t>
      </w:r>
    </w:p>
    <w:p w14:paraId="4657231F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17EB3E32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  <w:lang w:val="uz-Cyrl-UZ"/>
        </w:rPr>
        <w:t>Полупроводников, проводимость которых обусловена преимущественно наличием в них электронов, называют полупров</w:t>
      </w:r>
      <w:r w:rsidR="00D80D9A">
        <w:rPr>
          <w:b/>
          <w:sz w:val="26"/>
          <w:szCs w:val="26"/>
          <w:lang w:val="en-US"/>
        </w:rPr>
        <w:t>o</w:t>
      </w:r>
      <w:r w:rsidR="00D80D9A">
        <w:rPr>
          <w:b/>
          <w:sz w:val="26"/>
          <w:szCs w:val="26"/>
          <w:lang w:val="uz-Cyrl-UZ"/>
        </w:rPr>
        <w:t>дниками:</w:t>
      </w:r>
    </w:p>
    <w:p w14:paraId="36BDC727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  <w:lang w:val="en-US"/>
        </w:rPr>
        <w:t>n</w:t>
      </w:r>
      <w:r w:rsidR="00071FA6">
        <w:rPr>
          <w:sz w:val="26"/>
          <w:szCs w:val="26"/>
        </w:rPr>
        <w:t>-</w:t>
      </w:r>
      <w:r w:rsidR="00D80D9A" w:rsidRPr="00D80D9A">
        <w:rPr>
          <w:sz w:val="26"/>
          <w:szCs w:val="26"/>
        </w:rPr>
        <w:t xml:space="preserve"> </w:t>
      </w:r>
      <w:r w:rsidR="00D80D9A">
        <w:rPr>
          <w:sz w:val="26"/>
          <w:szCs w:val="26"/>
        </w:rPr>
        <w:t>типа</w:t>
      </w:r>
    </w:p>
    <w:p w14:paraId="298DE57B" w14:textId="77777777" w:rsidR="00645848" w:rsidRDefault="00DB4C82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p</w:t>
      </w:r>
      <w:r w:rsidR="00071FA6">
        <w:rPr>
          <w:sz w:val="26"/>
          <w:szCs w:val="26"/>
          <w:lang w:val="uz-Cyrl-UZ"/>
        </w:rPr>
        <w:t>-</w:t>
      </w:r>
      <w:r w:rsidR="00D80D9A">
        <w:rPr>
          <w:sz w:val="26"/>
          <w:szCs w:val="26"/>
          <w:lang w:val="uz-Cyrl-UZ"/>
        </w:rPr>
        <w:t xml:space="preserve"> типа</w:t>
      </w:r>
    </w:p>
    <w:p w14:paraId="43A97002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i</w:t>
      </w:r>
      <w:r w:rsidR="00071FA6">
        <w:rPr>
          <w:sz w:val="26"/>
          <w:szCs w:val="26"/>
          <w:lang w:val="uz-Cyrl-UZ"/>
        </w:rPr>
        <w:t>-</w:t>
      </w:r>
      <w:r w:rsidR="00D80D9A">
        <w:rPr>
          <w:sz w:val="26"/>
          <w:szCs w:val="26"/>
          <w:lang w:val="uz-Cyrl-UZ"/>
        </w:rPr>
        <w:t xml:space="preserve"> типа</w:t>
      </w:r>
    </w:p>
    <w:p w14:paraId="563ACBC6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p-n</w:t>
      </w:r>
      <w:r w:rsidR="00071FA6">
        <w:rPr>
          <w:sz w:val="26"/>
          <w:szCs w:val="26"/>
          <w:lang w:val="uz-Cyrl-UZ"/>
        </w:rPr>
        <w:t>-</w:t>
      </w:r>
      <w:r w:rsidR="00D80D9A">
        <w:rPr>
          <w:sz w:val="26"/>
          <w:szCs w:val="26"/>
          <w:lang w:val="uz-Cyrl-UZ"/>
        </w:rPr>
        <w:t xml:space="preserve"> типа</w:t>
      </w:r>
    </w:p>
    <w:p w14:paraId="28A85CF9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5E038177" w14:textId="77777777" w:rsidR="00645848" w:rsidRDefault="00DB4C82">
      <w:pPr>
        <w:rPr>
          <w:rFonts w:hint="eastAsia"/>
          <w:b/>
          <w:sz w:val="26"/>
          <w:szCs w:val="26"/>
          <w:lang w:val="uz-Cyrl-UZ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  <w:lang w:val="uz-Cyrl-UZ"/>
        </w:rPr>
        <w:t>Примесь придающий в полупроводник электронный тип проводимости называется:</w:t>
      </w:r>
    </w:p>
    <w:p w14:paraId="478A973C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чужеродный</w:t>
      </w:r>
    </w:p>
    <w:p w14:paraId="2AD8ACF1" w14:textId="77777777" w:rsidR="00645848" w:rsidRDefault="00DB4C82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собственный</w:t>
      </w:r>
    </w:p>
    <w:p w14:paraId="556F72B7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  <w:lang w:val="uz-Cyrl-UZ"/>
        </w:rPr>
        <w:t>донорный</w:t>
      </w:r>
    </w:p>
    <w:p w14:paraId="2F90B62A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акцепторный</w:t>
      </w:r>
    </w:p>
    <w:p w14:paraId="5DA9415F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413DCABB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  <w:lang w:val="uz-Cyrl-UZ"/>
        </w:rPr>
        <w:t>Примесь придающий в полупроводник дырочный тип проводимости называется:</w:t>
      </w:r>
    </w:p>
    <w:p w14:paraId="7A972D04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чужеродный</w:t>
      </w:r>
    </w:p>
    <w:p w14:paraId="14A6DE6E" w14:textId="77777777" w:rsidR="00645848" w:rsidRDefault="00DB4C82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собственный</w:t>
      </w:r>
    </w:p>
    <w:p w14:paraId="60AFCBB2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донорный</w:t>
      </w:r>
    </w:p>
    <w:p w14:paraId="53264C2C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  <w:lang w:val="uz-Cyrl-UZ"/>
        </w:rPr>
        <w:t>акцепторный</w:t>
      </w:r>
    </w:p>
    <w:p w14:paraId="7F450C06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16EB2C6E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ED4BEB">
        <w:rPr>
          <w:b/>
          <w:sz w:val="26"/>
          <w:szCs w:val="26"/>
          <w:lang w:val="uz-Cyrl-UZ"/>
        </w:rPr>
        <w:t>Укажите</w:t>
      </w:r>
      <w:r w:rsidR="00D80D9A">
        <w:rPr>
          <w:b/>
          <w:sz w:val="26"/>
          <w:szCs w:val="26"/>
          <w:lang w:val="uz-Cyrl-UZ"/>
        </w:rPr>
        <w:t xml:space="preserve"> ряд, где расположены вещества, обладающие полупроводниковыми свойствами:</w:t>
      </w:r>
    </w:p>
    <w:p w14:paraId="57144151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1380" w:dyaOrig="312" w14:anchorId="6615E6C6">
          <v:shape id="ole_rId415" o:spid="_x0000_i1056" style="width:69pt;height:15.6pt" coordsize="" o:spt="100" adj="0,,0" path="" stroked="f">
            <v:stroke joinstyle="miter"/>
            <v:imagedata r:id="rId187" o:title=""/>
            <v:formulas/>
            <v:path o:connecttype="segments"/>
          </v:shape>
          <o:OLEObject Type="Embed" ProgID="Equation.DSMT4" ShapeID="ole_rId415" DrawAspect="Content" ObjectID="_1747746990" r:id="rId188"/>
        </w:object>
      </w:r>
    </w:p>
    <w:p w14:paraId="3F1A9399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1500" w:dyaOrig="312" w14:anchorId="7143254D">
          <v:shape id="ole_rId417" o:spid="_x0000_i1057" style="width:75pt;height:15.6pt" coordsize="" o:spt="100" adj="0,,0" path="" stroked="f">
            <v:stroke joinstyle="miter"/>
            <v:imagedata r:id="rId189" o:title=""/>
            <v:formulas/>
            <v:path o:connecttype="segments"/>
          </v:shape>
          <o:OLEObject Type="Embed" ProgID="Equation.DSMT4" ShapeID="ole_rId417" DrawAspect="Content" ObjectID="_1747746991" r:id="rId190"/>
        </w:object>
      </w:r>
      <w:r w:rsidR="00D80D9A">
        <w:rPr>
          <w:sz w:val="26"/>
          <w:szCs w:val="26"/>
          <w:lang w:val="uz-Cyrl-UZ"/>
        </w:rPr>
        <w:t xml:space="preserve"> </w:t>
      </w:r>
    </w:p>
    <w:p w14:paraId="799D1FE2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+:</w:t>
      </w:r>
      <w:r w:rsidR="00D80D9A">
        <w:object w:dxaOrig="1668" w:dyaOrig="312" w14:anchorId="37FADFFA">
          <v:shape id="ole_rId419" o:spid="_x0000_i1058" style="width:83.4pt;height:15.6pt" coordsize="" o:spt="100" adj="0,,0" path="" stroked="f">
            <v:stroke joinstyle="miter"/>
            <v:imagedata r:id="rId191" o:title=""/>
            <v:formulas/>
            <v:path o:connecttype="segments"/>
          </v:shape>
          <o:OLEObject Type="Embed" ProgID="Equation.DSMT4" ShapeID="ole_rId419" DrawAspect="Content" ObjectID="_1747746992" r:id="rId192"/>
        </w:object>
      </w:r>
      <w:r w:rsidR="00D80D9A">
        <w:rPr>
          <w:sz w:val="26"/>
          <w:szCs w:val="26"/>
          <w:lang w:val="uz-Cyrl-UZ"/>
        </w:rPr>
        <w:t xml:space="preserve"> </w:t>
      </w:r>
    </w:p>
    <w:p w14:paraId="1BDD0FFF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1740" w:dyaOrig="312" w14:anchorId="2E6F4DF7">
          <v:shape id="ole_rId421" o:spid="_x0000_i1059" style="width:87pt;height:15.6pt" coordsize="" o:spt="100" adj="0,,0" path="" stroked="f">
            <v:stroke joinstyle="miter"/>
            <v:imagedata r:id="rId193" o:title=""/>
            <v:formulas/>
            <v:path o:connecttype="segments"/>
          </v:shape>
          <o:OLEObject Type="Embed" ProgID="Equation.DSMT4" ShapeID="ole_rId421" DrawAspect="Content" ObjectID="_1747746993" r:id="rId194"/>
        </w:object>
      </w:r>
    </w:p>
    <w:p w14:paraId="0EF5D370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07BD1B60" w14:textId="77777777" w:rsidR="00645848" w:rsidRDefault="004773A2" w:rsidP="00071FA6">
      <w:pPr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</w:rPr>
        <w:t>Атом лития содержит 3 электрона, 3 протона и 4 нейтрона. Его массовое число равно….</w:t>
      </w:r>
    </w:p>
    <w:p w14:paraId="7CCFE160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  <w:lang w:val="uz-Cyrl-UZ"/>
        </w:rPr>
        <w:t>7</w:t>
      </w:r>
    </w:p>
    <w:p w14:paraId="4E062639" w14:textId="77777777" w:rsidR="00645848" w:rsidRDefault="00DB4C82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6</w:t>
      </w:r>
    </w:p>
    <w:p w14:paraId="5CF52668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10</w:t>
      </w:r>
    </w:p>
    <w:p w14:paraId="43CF4B7B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3</w:t>
      </w:r>
    </w:p>
    <w:p w14:paraId="028F9683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598DD77C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</w:rPr>
        <w:t>Число протонов в ядре равно ….</w:t>
      </w:r>
    </w:p>
    <w:p w14:paraId="31909D39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lastRenderedPageBreak/>
        <w:t>-:</w:t>
      </w:r>
      <w:r w:rsidR="00D80D9A">
        <w:rPr>
          <w:sz w:val="26"/>
          <w:szCs w:val="26"/>
          <w:lang w:val="uz-Cyrl-UZ"/>
        </w:rPr>
        <w:t>массовому числу А</w:t>
      </w:r>
    </w:p>
    <w:p w14:paraId="13EC50C7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  <w:lang w:val="uz-Cyrl-UZ"/>
        </w:rPr>
        <w:t xml:space="preserve">зарядовому числу </w:t>
      </w:r>
      <w:r w:rsidR="00D80D9A">
        <w:rPr>
          <w:sz w:val="26"/>
          <w:szCs w:val="26"/>
          <w:lang w:val="en-US"/>
        </w:rPr>
        <w:t>Z</w:t>
      </w:r>
    </w:p>
    <w:p w14:paraId="6BE39731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en-US"/>
        </w:rPr>
        <w:t>A</w:t>
      </w:r>
      <w:r w:rsidR="00D80D9A">
        <w:rPr>
          <w:sz w:val="26"/>
          <w:szCs w:val="26"/>
        </w:rPr>
        <w:t>-</w:t>
      </w:r>
      <w:r w:rsidR="00D80D9A">
        <w:rPr>
          <w:sz w:val="26"/>
          <w:szCs w:val="26"/>
          <w:lang w:val="en-US"/>
        </w:rPr>
        <w:t>Z</w:t>
      </w:r>
    </w:p>
    <w:p w14:paraId="152C15C9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en-US"/>
        </w:rPr>
        <w:t>A</w:t>
      </w:r>
      <w:r w:rsidR="00D80D9A">
        <w:rPr>
          <w:sz w:val="26"/>
          <w:szCs w:val="26"/>
        </w:rPr>
        <w:t>+</w:t>
      </w:r>
      <w:r w:rsidR="00D80D9A">
        <w:rPr>
          <w:sz w:val="26"/>
          <w:szCs w:val="26"/>
          <w:lang w:val="en-US"/>
        </w:rPr>
        <w:t>Z</w:t>
      </w:r>
    </w:p>
    <w:p w14:paraId="574C718C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2AACE42C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</w:rPr>
        <w:t>Число нейтронов в ядре равно ….</w:t>
      </w:r>
    </w:p>
    <w:p w14:paraId="45BA3D6E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массовому числу А</w:t>
      </w:r>
    </w:p>
    <w:p w14:paraId="14D38FD0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 xml:space="preserve">зарядовому числу </w:t>
      </w:r>
      <w:r w:rsidR="00D80D9A">
        <w:rPr>
          <w:sz w:val="26"/>
          <w:szCs w:val="26"/>
          <w:lang w:val="en-US"/>
        </w:rPr>
        <w:t>Z</w:t>
      </w:r>
    </w:p>
    <w:p w14:paraId="1340D2CA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  <w:lang w:val="en-US"/>
        </w:rPr>
        <w:t>A</w:t>
      </w:r>
      <w:r w:rsidR="00D80D9A">
        <w:rPr>
          <w:sz w:val="26"/>
          <w:szCs w:val="26"/>
        </w:rPr>
        <w:t>-</w:t>
      </w:r>
      <w:r w:rsidR="00D80D9A">
        <w:rPr>
          <w:sz w:val="26"/>
          <w:szCs w:val="26"/>
          <w:lang w:val="en-US"/>
        </w:rPr>
        <w:t>Z</w:t>
      </w:r>
    </w:p>
    <w:p w14:paraId="38E35A03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en-US"/>
        </w:rPr>
        <w:t>A</w:t>
      </w:r>
      <w:r w:rsidR="00D80D9A">
        <w:rPr>
          <w:sz w:val="26"/>
          <w:szCs w:val="26"/>
        </w:rPr>
        <w:t>+</w:t>
      </w:r>
      <w:r w:rsidR="00D80D9A">
        <w:rPr>
          <w:sz w:val="26"/>
          <w:szCs w:val="26"/>
          <w:lang w:val="en-US"/>
        </w:rPr>
        <w:t>Z</w:t>
      </w:r>
    </w:p>
    <w:p w14:paraId="0500FBA3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11C247D4" w14:textId="77777777" w:rsidR="00645848" w:rsidRDefault="00DB4C82">
      <w:pPr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</w:rPr>
        <w:t>Дефектом массы ядра называют</w:t>
      </w:r>
      <w:r w:rsidR="004773A2">
        <w:rPr>
          <w:b/>
          <w:sz w:val="26"/>
          <w:szCs w:val="26"/>
        </w:rPr>
        <w:t xml:space="preserve"> </w:t>
      </w:r>
      <w:r w:rsidR="00D80D9A">
        <w:rPr>
          <w:b/>
          <w:sz w:val="26"/>
          <w:szCs w:val="26"/>
        </w:rPr>
        <w:t>….</w:t>
      </w:r>
    </w:p>
    <w:p w14:paraId="654A388D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 xml:space="preserve">изменение массы ядра при взаимопревращениях нуклонов в ядре </w:t>
      </w:r>
    </w:p>
    <w:p w14:paraId="6B685D53" w14:textId="77777777" w:rsidR="00645848" w:rsidRDefault="00DB4C82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уменьшение массы ядра при радиоактивном распаде</w:t>
      </w:r>
    </w:p>
    <w:p w14:paraId="1DD12CC5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</w:rPr>
        <w:t>уменьшение суммарной массы при образовании ядра из нуклонов</w:t>
      </w:r>
    </w:p>
    <w:p w14:paraId="7CAF3F87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</w:rPr>
        <w:t>изменение массы ядра при поглощении ядром элементарной частицы</w:t>
      </w:r>
    </w:p>
    <w:p w14:paraId="6A25268F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2E453A5B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</w:rPr>
        <w:t>Изотопы – это элементы, атомы которых имеют ….</w:t>
      </w:r>
    </w:p>
    <w:p w14:paraId="30DC78F2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  <w:lang w:val="uz-Cyrl-UZ"/>
        </w:rPr>
        <w:t>одинаковое число протонов в ядре, но различные массовые числа</w:t>
      </w:r>
    </w:p>
    <w:p w14:paraId="1518A51F" w14:textId="77777777" w:rsidR="00645848" w:rsidRDefault="00DB4C82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одинаковые массовые числа, но различное число протонов в ядре</w:t>
      </w:r>
    </w:p>
    <w:p w14:paraId="6D835B7E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</w:rPr>
        <w:t>одинаковое число нейтронов в ядре</w:t>
      </w:r>
    </w:p>
    <w:p w14:paraId="6359EAAE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</w:rPr>
        <w:t>одинаковое число протонов в ядре</w:t>
      </w:r>
    </w:p>
    <w:p w14:paraId="0B8D036F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3BC97438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</w:rPr>
        <w:t>Изобары – это элементы, атомы которых имеют ….</w:t>
      </w:r>
    </w:p>
    <w:p w14:paraId="3A7C5958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одинаковое число протонов в ядре, но различные массовые числа</w:t>
      </w:r>
    </w:p>
    <w:p w14:paraId="4F7C4602" w14:textId="77777777" w:rsidR="00645848" w:rsidRDefault="00DB4C82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  <w:lang w:val="uz-Cyrl-UZ"/>
        </w:rPr>
        <w:t>одинаковые массовые числа, но различное число протонов в ядре</w:t>
      </w:r>
    </w:p>
    <w:p w14:paraId="6D9687AD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</w:rPr>
        <w:t>одинаковое число нейтронов в ядре</w:t>
      </w:r>
    </w:p>
    <w:p w14:paraId="42DFE698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</w:rPr>
        <w:t>одинаковое число протонов в ядре</w:t>
      </w:r>
    </w:p>
    <w:p w14:paraId="229E1AAE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2672474D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proofErr w:type="spellStart"/>
      <w:r w:rsidR="00D80D9A">
        <w:rPr>
          <w:b/>
          <w:sz w:val="26"/>
          <w:szCs w:val="26"/>
        </w:rPr>
        <w:t>Изотоны</w:t>
      </w:r>
      <w:proofErr w:type="spellEnd"/>
      <w:r w:rsidR="00D80D9A">
        <w:rPr>
          <w:b/>
          <w:sz w:val="26"/>
          <w:szCs w:val="26"/>
        </w:rPr>
        <w:t xml:space="preserve"> – это элементы, атомы которых имеют ….</w:t>
      </w:r>
    </w:p>
    <w:p w14:paraId="09261065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одинаковое число протонов в ядре, но различные массовые числа</w:t>
      </w:r>
    </w:p>
    <w:p w14:paraId="144FA7BE" w14:textId="77777777" w:rsidR="00645848" w:rsidRDefault="00DB4C82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одинаковые массовые числа, но различное число протонов в ядре</w:t>
      </w:r>
    </w:p>
    <w:p w14:paraId="4EE2EE94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</w:rPr>
        <w:t>одинаковое число нейтронов в ядре</w:t>
      </w:r>
    </w:p>
    <w:p w14:paraId="72E77356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</w:rPr>
        <w:t>одинаковое число протонов в ядре</w:t>
      </w:r>
    </w:p>
    <w:p w14:paraId="3440A6B3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2F47EFA1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</w:rPr>
        <w:t>Какая из приведенных пар является изобарной?</w:t>
      </w:r>
    </w:p>
    <w:p w14:paraId="75C0BBB7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768" w:dyaOrig="372" w14:anchorId="7F0ED5E4">
          <v:shape id="ole_rId423" o:spid="_x0000_i1060" style="width:38.4pt;height:18.6pt" coordsize="" o:spt="100" adj="0,,0" path="" stroked="f">
            <v:stroke joinstyle="miter"/>
            <v:imagedata r:id="rId195" o:title=""/>
            <v:formulas/>
            <v:path o:connecttype="segments"/>
          </v:shape>
          <o:OLEObject Type="Embed" ProgID="Equation.DSMT4" ShapeID="ole_rId423" DrawAspect="Content" ObjectID="_1747746994" r:id="rId196"/>
        </w:object>
      </w:r>
    </w:p>
    <w:p w14:paraId="7DEE5F93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+:</w:t>
      </w:r>
      <w:r w:rsidR="00D80D9A">
        <w:object w:dxaOrig="840" w:dyaOrig="372" w14:anchorId="773091DF">
          <v:shape id="ole_rId425" o:spid="_x0000_i1061" style="width:42pt;height:18.6pt" coordsize="" o:spt="100" adj="0,,0" path="" stroked="f">
            <v:stroke joinstyle="miter"/>
            <v:imagedata r:id="rId197" o:title=""/>
            <v:formulas/>
            <v:path o:connecttype="segments"/>
          </v:shape>
          <o:OLEObject Type="Embed" ProgID="Equation.DSMT4" ShapeID="ole_rId425" DrawAspect="Content" ObjectID="_1747746995" r:id="rId198"/>
        </w:object>
      </w:r>
    </w:p>
    <w:p w14:paraId="3CD59399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840" w:dyaOrig="372" w14:anchorId="1D591691">
          <v:shape id="ole_rId427" o:spid="_x0000_i1062" style="width:42pt;height:18.6pt" coordsize="" o:spt="100" adj="0,,0" path="" stroked="f">
            <v:stroke joinstyle="miter"/>
            <v:imagedata r:id="rId199" o:title=""/>
            <v:formulas/>
            <v:path o:connecttype="segments"/>
          </v:shape>
          <o:OLEObject Type="Embed" ProgID="Equation.DSMT4" ShapeID="ole_rId427" DrawAspect="Content" ObjectID="_1747746996" r:id="rId200"/>
        </w:object>
      </w:r>
    </w:p>
    <w:p w14:paraId="688C1E89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852" w:dyaOrig="372" w14:anchorId="7DC38A92">
          <v:shape id="ole_rId429" o:spid="_x0000_i1063" style="width:42.6pt;height:18.6pt" coordsize="" o:spt="100" adj="0,,0" path="" stroked="f">
            <v:stroke joinstyle="miter"/>
            <v:imagedata r:id="rId201" o:title=""/>
            <v:formulas/>
            <v:path o:connecttype="segments"/>
          </v:shape>
          <o:OLEObject Type="Embed" ProgID="Equation.DSMT4" ShapeID="ole_rId429" DrawAspect="Content" ObjectID="_1747746997" r:id="rId202"/>
        </w:object>
      </w:r>
    </w:p>
    <w:p w14:paraId="627C5252" w14:textId="77777777" w:rsidR="00645848" w:rsidRDefault="00645848">
      <w:pPr>
        <w:ind w:firstLine="708"/>
        <w:rPr>
          <w:rFonts w:hint="eastAsia"/>
          <w:b/>
          <w:sz w:val="26"/>
          <w:szCs w:val="26"/>
        </w:rPr>
      </w:pPr>
    </w:p>
    <w:p w14:paraId="566F0AD9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7D0018B8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</w:rPr>
        <w:t>Какая из приведенных пар является изотопами?</w:t>
      </w:r>
    </w:p>
    <w:p w14:paraId="07C14EA5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+:</w:t>
      </w:r>
      <w:r w:rsidR="00D80D9A">
        <w:object w:dxaOrig="768" w:dyaOrig="372" w14:anchorId="51A7F155">
          <v:shape id="ole_rId431" o:spid="_x0000_i1064" style="width:38.4pt;height:18.6pt" coordsize="" o:spt="100" adj="0,,0" path="" stroked="f">
            <v:stroke joinstyle="miter"/>
            <v:imagedata r:id="rId195" o:title=""/>
            <v:formulas/>
            <v:path o:connecttype="segments"/>
          </v:shape>
          <o:OLEObject Type="Embed" ProgID="Equation.DSMT4" ShapeID="ole_rId431" DrawAspect="Content" ObjectID="_1747746998" r:id="rId203"/>
        </w:object>
      </w:r>
    </w:p>
    <w:p w14:paraId="1DF2D6E7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840" w:dyaOrig="372" w14:anchorId="32E2321B">
          <v:shape id="ole_rId433" o:spid="_x0000_i1065" style="width:42pt;height:18.6pt" coordsize="" o:spt="100" adj="0,,0" path="" stroked="f">
            <v:stroke joinstyle="miter"/>
            <v:imagedata r:id="rId197" o:title=""/>
            <v:formulas/>
            <v:path o:connecttype="segments"/>
          </v:shape>
          <o:OLEObject Type="Embed" ProgID="Equation.DSMT4" ShapeID="ole_rId433" DrawAspect="Content" ObjectID="_1747746999" r:id="rId204"/>
        </w:object>
      </w:r>
    </w:p>
    <w:p w14:paraId="082B0FEC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840" w:dyaOrig="372" w14:anchorId="2AA902B0">
          <v:shape id="ole_rId435" o:spid="_x0000_i1066" style="width:42pt;height:18.6pt" coordsize="" o:spt="100" adj="0,,0" path="" stroked="f">
            <v:stroke joinstyle="miter"/>
            <v:imagedata r:id="rId199" o:title=""/>
            <v:formulas/>
            <v:path o:connecttype="segments"/>
          </v:shape>
          <o:OLEObject Type="Embed" ProgID="Equation.DSMT4" ShapeID="ole_rId435" DrawAspect="Content" ObjectID="_1747747000" r:id="rId205"/>
        </w:object>
      </w:r>
    </w:p>
    <w:p w14:paraId="770E8674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lastRenderedPageBreak/>
        <w:t>-:</w:t>
      </w:r>
      <w:r w:rsidR="00D80D9A">
        <w:object w:dxaOrig="852" w:dyaOrig="372" w14:anchorId="30D8DB5A">
          <v:shape id="ole_rId437" o:spid="_x0000_i1067" style="width:42.6pt;height:18.6pt" coordsize="" o:spt="100" adj="0,,0" path="" stroked="f">
            <v:stroke joinstyle="miter"/>
            <v:imagedata r:id="rId201" o:title=""/>
            <v:formulas/>
            <v:path o:connecttype="segments"/>
          </v:shape>
          <o:OLEObject Type="Embed" ProgID="Equation.DSMT4" ShapeID="ole_rId437" DrawAspect="Content" ObjectID="_1747747001" r:id="rId206"/>
        </w:object>
      </w:r>
    </w:p>
    <w:p w14:paraId="0349196A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2660A1FE" w14:textId="77777777" w:rsidR="00645848" w:rsidRDefault="004773A2">
      <w:pPr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</w:rPr>
        <w:t>Элемент содержащий на 12 нейтронов меньше, чем</w:t>
      </w:r>
      <w:r>
        <w:rPr>
          <w:b/>
          <w:sz w:val="26"/>
          <w:szCs w:val="26"/>
        </w:rPr>
        <w:t xml:space="preserve"> </w:t>
      </w:r>
      <w:r w:rsidR="00D80D9A">
        <w:object w:dxaOrig="528" w:dyaOrig="372" w14:anchorId="0A63D521">
          <v:shape id="ole_rId439" o:spid="_x0000_i1068" style="width:26.4pt;height:18.6pt" coordsize="" o:spt="100" adj="0,,0" path="" stroked="f">
            <v:stroke joinstyle="miter"/>
            <v:imagedata r:id="rId207" o:title=""/>
            <v:formulas/>
            <v:path o:connecttype="segments"/>
          </v:shape>
          <o:OLEObject Type="Embed" ProgID="Equation.DSMT4" ShapeID="ole_rId439" DrawAspect="Content" ObjectID="_1747747002" r:id="rId208"/>
        </w:object>
      </w:r>
      <w:r w:rsidR="00D80D9A">
        <w:rPr>
          <w:b/>
        </w:rPr>
        <w:t>….</w:t>
      </w:r>
    </w:p>
    <w:p w14:paraId="643366BD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468" w:dyaOrig="372" w14:anchorId="32F406C4">
          <v:shape id="ole_rId441" o:spid="_x0000_i1069" style="width:23.4pt;height:18.6pt" coordsize="" o:spt="100" adj="0,,0" path="" stroked="f">
            <v:stroke joinstyle="miter"/>
            <v:imagedata r:id="rId209" o:title=""/>
            <v:formulas/>
            <v:path o:connecttype="segments"/>
          </v:shape>
          <o:OLEObject Type="Embed" ProgID="Equation.DSMT4" ShapeID="ole_rId441" DrawAspect="Content" ObjectID="_1747747003" r:id="rId210"/>
        </w:object>
      </w:r>
    </w:p>
    <w:p w14:paraId="22F94CDC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528" w:dyaOrig="372" w14:anchorId="56B45462">
          <v:shape id="ole_rId443" o:spid="_x0000_i1070" style="width:26.4pt;height:18.6pt" coordsize="" o:spt="100" adj="0,,0" path="" stroked="f">
            <v:stroke joinstyle="miter"/>
            <v:imagedata r:id="rId211" o:title=""/>
            <v:formulas/>
            <v:path o:connecttype="segments"/>
          </v:shape>
          <o:OLEObject Type="Embed" ProgID="Equation.DSMT4" ShapeID="ole_rId443" DrawAspect="Content" ObjectID="_1747747004" r:id="rId212"/>
        </w:object>
      </w:r>
    </w:p>
    <w:p w14:paraId="5106527C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+:</w:t>
      </w:r>
      <w:r w:rsidR="00D80D9A">
        <w:object w:dxaOrig="528" w:dyaOrig="372" w14:anchorId="5F1622DE">
          <v:shape id="ole_rId445" o:spid="_x0000_i1071" style="width:26.4pt;height:18.6pt" coordsize="" o:spt="100" adj="0,,0" path="" stroked="f">
            <v:stroke joinstyle="miter"/>
            <v:imagedata r:id="rId213" o:title=""/>
            <v:formulas/>
            <v:path o:connecttype="segments"/>
          </v:shape>
          <o:OLEObject Type="Embed" ProgID="Equation.DSMT4" ShapeID="ole_rId445" DrawAspect="Content" ObjectID="_1747747005" r:id="rId214"/>
        </w:object>
      </w:r>
    </w:p>
    <w:p w14:paraId="7A975295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588" w:dyaOrig="372" w14:anchorId="6F4494BC">
          <v:shape id="ole_rId447" o:spid="_x0000_i1072" style="width:29.4pt;height:18.6pt" coordsize="" o:spt="100" adj="0,,0" path="" stroked="f">
            <v:stroke joinstyle="miter"/>
            <v:imagedata r:id="rId215" o:title=""/>
            <v:formulas/>
            <v:path o:connecttype="segments"/>
          </v:shape>
          <o:OLEObject Type="Embed" ProgID="Equation.DSMT4" ShapeID="ole_rId447" DrawAspect="Content" ObjectID="_1747747006" r:id="rId216"/>
        </w:object>
      </w:r>
    </w:p>
    <w:p w14:paraId="17368FA8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2331DE99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  <w:lang w:val="uz-Cyrl-UZ"/>
        </w:rPr>
        <w:t xml:space="preserve">Ядро изотопа </w:t>
      </w:r>
      <w:r w:rsidR="00D80D9A">
        <w:object w:dxaOrig="660" w:dyaOrig="372" w14:anchorId="6C1BE466">
          <v:shape id="ole_rId457" o:spid="_x0000_i1077" style="width:33pt;height:18.6pt" coordsize="" o:spt="100" adj="0,,0" path="" stroked="f">
            <v:stroke joinstyle="miter"/>
            <v:imagedata r:id="rId217" o:title=""/>
            <v:formulas/>
            <v:path o:connecttype="segments"/>
          </v:shape>
          <o:OLEObject Type="Embed" ProgID="Equation.DSMT4" ShapeID="ole_rId457" DrawAspect="Content" ObjectID="_1747747007" r:id="rId218"/>
        </w:object>
      </w:r>
      <w:r w:rsidR="00D80D9A">
        <w:t xml:space="preserve"> </w:t>
      </w:r>
      <w:r w:rsidR="00D80D9A">
        <w:rPr>
          <w:b/>
          <w:sz w:val="26"/>
          <w:szCs w:val="26"/>
        </w:rPr>
        <w:t>образовалось после последовательных α- и β-распадов из ядра изотопа …</w:t>
      </w:r>
    </w:p>
    <w:p w14:paraId="4B3560C2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672" w:dyaOrig="372" w14:anchorId="051601D6">
          <v:shape id="ole_rId459" o:spid="_x0000_i1078" style="width:33.6pt;height:18.6pt" coordsize="" o:spt="100" adj="0,,0" path="" stroked="f">
            <v:stroke joinstyle="miter"/>
            <v:imagedata r:id="rId219" o:title=""/>
            <v:formulas/>
            <v:path o:connecttype="segments"/>
          </v:shape>
          <o:OLEObject Type="Embed" ProgID="Equation.DSMT4" ShapeID="ole_rId459" DrawAspect="Content" ObjectID="_1747747008" r:id="rId220"/>
        </w:object>
      </w:r>
      <w:r w:rsidR="00D80D9A">
        <w:t>;</w:t>
      </w:r>
    </w:p>
    <w:p w14:paraId="59CDCFC3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708" w:dyaOrig="372" w14:anchorId="38512E0F">
          <v:shape id="ole_rId461" o:spid="_x0000_i1079" style="width:35.4pt;height:18.6pt" coordsize="" o:spt="100" adj="0,,0" path="" stroked="f">
            <v:stroke joinstyle="miter"/>
            <v:imagedata r:id="rId221" o:title=""/>
            <v:formulas/>
            <v:path o:connecttype="segments"/>
          </v:shape>
          <o:OLEObject Type="Embed" ProgID="Equation.DSMT4" ShapeID="ole_rId461" DrawAspect="Content" ObjectID="_1747747009" r:id="rId222"/>
        </w:object>
      </w:r>
      <w:r w:rsidR="00D80D9A">
        <w:t>;</w:t>
      </w:r>
    </w:p>
    <w:p w14:paraId="47A84B26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720" w:dyaOrig="372" w14:anchorId="1D60BB96">
          <v:shape id="ole_rId463" o:spid="_x0000_i1080" style="width:36pt;height:18.6pt" coordsize="" o:spt="100" adj="0,,0" path="" stroked="f">
            <v:stroke joinstyle="miter"/>
            <v:imagedata r:id="rId223" o:title=""/>
            <v:formulas/>
            <v:path o:connecttype="segments"/>
          </v:shape>
          <o:OLEObject Type="Embed" ProgID="Equation.DSMT4" ShapeID="ole_rId463" DrawAspect="Content" ObjectID="_1747747010" r:id="rId224"/>
        </w:object>
      </w:r>
      <w:r w:rsidR="00D80D9A">
        <w:t>;</w:t>
      </w:r>
    </w:p>
    <w:p w14:paraId="1E57CC72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+:</w:t>
      </w:r>
      <w:r w:rsidR="00D80D9A">
        <w:object w:dxaOrig="720" w:dyaOrig="372" w14:anchorId="23091D92">
          <v:shape id="ole_rId465" o:spid="_x0000_i1081" style="width:36pt;height:18.6pt" coordsize="" o:spt="100" adj="0,,0" path="" stroked="f">
            <v:stroke joinstyle="miter"/>
            <v:imagedata r:id="rId225" o:title=""/>
            <v:formulas/>
            <v:path o:connecttype="segments"/>
          </v:shape>
          <o:OLEObject Type="Embed" ProgID="Equation.DSMT4" ShapeID="ole_rId465" DrawAspect="Content" ObjectID="_1747747011" r:id="rId226"/>
        </w:object>
      </w:r>
      <w:r w:rsidR="00D80D9A">
        <w:t>.</w:t>
      </w:r>
    </w:p>
    <w:p w14:paraId="294AEA83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3A1366CD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  <w:lang w:val="uz-Cyrl-UZ"/>
        </w:rPr>
        <w:t xml:space="preserve">Элемент </w:t>
      </w:r>
      <w:r w:rsidR="00D80D9A">
        <w:object w:dxaOrig="480" w:dyaOrig="372" w14:anchorId="2FC026BB">
          <v:shape id="ole_rId467" o:spid="_x0000_i1082" style="width:24pt;height:18.6pt" coordsize="" o:spt="100" adj="0,,0" path="" stroked="f">
            <v:stroke joinstyle="miter"/>
            <v:imagedata r:id="rId227" o:title=""/>
            <v:formulas/>
            <v:path o:connecttype="segments"/>
          </v:shape>
          <o:OLEObject Type="Embed" ProgID="Equation.DSMT4" ShapeID="ole_rId467" DrawAspect="Content" ObjectID="_1747747012" r:id="rId228"/>
        </w:object>
      </w:r>
      <w:r w:rsidR="00D80D9A">
        <w:rPr>
          <w:b/>
          <w:sz w:val="26"/>
          <w:szCs w:val="26"/>
        </w:rPr>
        <w:t>испытал два α – распада и один β – распад. Какое</w:t>
      </w:r>
      <w:r w:rsidR="00D80D9A">
        <w:rPr>
          <w:b/>
        </w:rPr>
        <w:t xml:space="preserve"> </w:t>
      </w:r>
      <w:r w:rsidR="00D80D9A">
        <w:rPr>
          <w:b/>
          <w:sz w:val="26"/>
          <w:szCs w:val="26"/>
        </w:rPr>
        <w:t xml:space="preserve">массовое и зарядовое числа будут у нового элемента </w:t>
      </w:r>
      <w:r w:rsidR="00D80D9A">
        <w:rPr>
          <w:b/>
          <w:sz w:val="26"/>
          <w:szCs w:val="26"/>
          <w:lang w:val="en-US"/>
        </w:rPr>
        <w:t>Y</w:t>
      </w:r>
      <w:r w:rsidR="00D80D9A">
        <w:rPr>
          <w:b/>
          <w:sz w:val="26"/>
          <w:szCs w:val="26"/>
        </w:rPr>
        <w:t xml:space="preserve">. </w:t>
      </w:r>
    </w:p>
    <w:p w14:paraId="155B9DB1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672" w:dyaOrig="372" w14:anchorId="799AB2B7">
          <v:shape id="ole_rId469" o:spid="_x0000_i1083" style="width:33.6pt;height:18.6pt" coordsize="" o:spt="100" adj="0,,0" path="" stroked="f">
            <v:stroke joinstyle="miter"/>
            <v:imagedata r:id="rId229" o:title=""/>
            <v:formulas/>
            <v:path o:connecttype="segments"/>
          </v:shape>
          <o:OLEObject Type="Embed" ProgID="Equation.DSMT4" ShapeID="ole_rId469" DrawAspect="Content" ObjectID="_1747747013" r:id="rId230"/>
        </w:object>
      </w:r>
      <w:r w:rsidR="00D80D9A">
        <w:t>;</w:t>
      </w:r>
    </w:p>
    <w:p w14:paraId="76BD5342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540" w:dyaOrig="372" w14:anchorId="3EC70E11">
          <v:shape id="ole_rId471" o:spid="_x0000_i1084" style="width:27pt;height:18.6pt" coordsize="" o:spt="100" adj="0,,0" path="" stroked="f">
            <v:stroke joinstyle="miter"/>
            <v:imagedata r:id="rId231" o:title=""/>
            <v:formulas/>
            <v:path o:connecttype="segments"/>
          </v:shape>
          <o:OLEObject Type="Embed" ProgID="Equation.DSMT4" ShapeID="ole_rId471" DrawAspect="Content" ObjectID="_1747747014" r:id="rId232"/>
        </w:object>
      </w:r>
      <w:r w:rsidR="00D80D9A">
        <w:t>;</w:t>
      </w:r>
    </w:p>
    <w:p w14:paraId="58300183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+:</w:t>
      </w:r>
      <w:r w:rsidR="00D80D9A">
        <w:object w:dxaOrig="672" w:dyaOrig="372" w14:anchorId="7573781E">
          <v:shape id="ole_rId473" o:spid="_x0000_i1085" style="width:33.6pt;height:18.6pt" coordsize="" o:spt="100" adj="0,,0" path="" stroked="f">
            <v:stroke joinstyle="miter"/>
            <v:imagedata r:id="rId233" o:title=""/>
            <v:formulas/>
            <v:path o:connecttype="segments"/>
          </v:shape>
          <o:OLEObject Type="Embed" ProgID="Equation.DSMT4" ShapeID="ole_rId473" DrawAspect="Content" ObjectID="_1747747015" r:id="rId234"/>
        </w:object>
      </w:r>
      <w:r w:rsidR="00D80D9A">
        <w:t>;</w:t>
      </w:r>
    </w:p>
    <w:p w14:paraId="44B6E637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672" w:dyaOrig="372" w14:anchorId="69D3FDD9">
          <v:shape id="ole_rId475" o:spid="_x0000_i1086" style="width:33.6pt;height:18.6pt" coordsize="" o:spt="100" adj="0,,0" path="" stroked="f">
            <v:stroke joinstyle="miter"/>
            <v:imagedata r:id="rId235" o:title=""/>
            <v:formulas/>
            <v:path o:connecttype="segments"/>
          </v:shape>
          <o:OLEObject Type="Embed" ProgID="Equation.DSMT4" ShapeID="ole_rId475" DrawAspect="Content" ObjectID="_1747747016" r:id="rId236"/>
        </w:object>
      </w:r>
      <w:r w:rsidR="00D80D9A">
        <w:t>.</w:t>
      </w:r>
    </w:p>
    <w:p w14:paraId="37AAADD6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29DBCD20" w14:textId="77777777" w:rsidR="00645848" w:rsidRDefault="004773A2">
      <w:pPr>
        <w:jc w:val="both"/>
        <w:rPr>
          <w:rFonts w:hint="eastAsia"/>
          <w:b/>
          <w:sz w:val="26"/>
          <w:szCs w:val="26"/>
          <w:lang w:val="uz-Cyrl-UZ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  <w:lang w:val="uz-Cyrl-UZ"/>
        </w:rPr>
        <w:t>Какая доля радиактивных ядер некоторого элемента распадается за время, равное половине периода полураспада?</w:t>
      </w:r>
    </w:p>
    <w:p w14:paraId="70590B0E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0,25;</w:t>
      </w:r>
    </w:p>
    <w:p w14:paraId="230A0E66" w14:textId="77777777" w:rsidR="00645848" w:rsidRDefault="00DB4C82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  <w:lang w:val="uz-Cyrl-UZ"/>
        </w:rPr>
        <w:t>0,29;</w:t>
      </w:r>
    </w:p>
    <w:p w14:paraId="53D731B3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0,37;</w:t>
      </w:r>
    </w:p>
    <w:p w14:paraId="019A8748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0,5.</w:t>
      </w:r>
    </w:p>
    <w:p w14:paraId="41A9C99B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29A8169A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</w:rPr>
        <w:t>Какие частицы освобождаются из атомного ядра при альфа</w:t>
      </w:r>
      <w:r w:rsidR="00071FA6">
        <w:rPr>
          <w:b/>
          <w:sz w:val="26"/>
          <w:szCs w:val="26"/>
        </w:rPr>
        <w:t>-</w:t>
      </w:r>
      <w:r w:rsidR="00D80D9A">
        <w:rPr>
          <w:b/>
          <w:sz w:val="26"/>
          <w:szCs w:val="26"/>
        </w:rPr>
        <w:t xml:space="preserve"> распаде?</w:t>
      </w:r>
    </w:p>
    <w:p w14:paraId="3077DCE0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  <w:lang w:val="uz-Cyrl-UZ"/>
        </w:rPr>
        <w:t>ядра гелия</w:t>
      </w:r>
    </w:p>
    <w:p w14:paraId="0161496E" w14:textId="77777777" w:rsidR="00645848" w:rsidRDefault="00DB4C82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электрон</w:t>
      </w:r>
    </w:p>
    <w:p w14:paraId="0C4AC274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позитрон</w:t>
      </w:r>
    </w:p>
    <w:p w14:paraId="2B12862E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нейтрон</w:t>
      </w:r>
    </w:p>
    <w:p w14:paraId="00B24DDF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536213DA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</w:rPr>
        <w:t>Какие частицы освобождаются из атомного ядра при β</w:t>
      </w:r>
      <w:r w:rsidR="00D80D9A">
        <w:rPr>
          <w:b/>
          <w:sz w:val="26"/>
          <w:szCs w:val="26"/>
          <w:vertAlign w:val="superscript"/>
        </w:rPr>
        <w:t>-</w:t>
      </w:r>
      <w:r w:rsidR="00071FA6">
        <w:rPr>
          <w:b/>
          <w:sz w:val="26"/>
          <w:szCs w:val="26"/>
        </w:rPr>
        <w:t>-</w:t>
      </w:r>
      <w:r w:rsidR="00D80D9A">
        <w:rPr>
          <w:b/>
          <w:sz w:val="26"/>
          <w:szCs w:val="26"/>
        </w:rPr>
        <w:t xml:space="preserve"> распаде?</w:t>
      </w:r>
    </w:p>
    <w:p w14:paraId="74A07E5A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ядра гелия</w:t>
      </w:r>
    </w:p>
    <w:p w14:paraId="4C1C42D3" w14:textId="77777777" w:rsidR="00645848" w:rsidRDefault="00DB4C82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+:</w:t>
      </w:r>
      <w:r w:rsidR="00D80D9A">
        <w:rPr>
          <w:sz w:val="26"/>
          <w:szCs w:val="26"/>
          <w:lang w:val="uz-Cyrl-UZ"/>
        </w:rPr>
        <w:t>электрон и антинейтрино</w:t>
      </w:r>
    </w:p>
    <w:p w14:paraId="733C6381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позитрон и нейтрино</w:t>
      </w:r>
    </w:p>
    <w:p w14:paraId="6EC2374F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нейтрон</w:t>
      </w:r>
    </w:p>
    <w:p w14:paraId="2BD0BDD3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020EFF54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D80D9A">
        <w:rPr>
          <w:b/>
          <w:sz w:val="26"/>
          <w:szCs w:val="26"/>
        </w:rPr>
        <w:t>β</w:t>
      </w:r>
      <w:r w:rsidR="00D80D9A">
        <w:rPr>
          <w:b/>
          <w:sz w:val="26"/>
          <w:szCs w:val="26"/>
          <w:vertAlign w:val="superscript"/>
        </w:rPr>
        <w:t>-</w:t>
      </w:r>
      <w:r w:rsidR="00071FA6">
        <w:rPr>
          <w:b/>
          <w:sz w:val="26"/>
          <w:szCs w:val="26"/>
          <w:vertAlign w:val="superscript"/>
        </w:rPr>
        <w:t>-</w:t>
      </w:r>
      <w:r>
        <w:rPr>
          <w:b/>
          <w:sz w:val="26"/>
          <w:szCs w:val="26"/>
        </w:rPr>
        <w:t xml:space="preserve"> </w:t>
      </w:r>
      <w:r w:rsidR="00D80D9A">
        <w:rPr>
          <w:b/>
          <w:sz w:val="26"/>
          <w:szCs w:val="26"/>
        </w:rPr>
        <w:t>излучение это …</w:t>
      </w:r>
    </w:p>
    <w:p w14:paraId="1465EB6C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электромагнитные волны с длиной волны меньше рентгеновских</w:t>
      </w:r>
    </w:p>
    <w:p w14:paraId="250540AA" w14:textId="77777777" w:rsidR="00645848" w:rsidRDefault="00DB4C82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lastRenderedPageBreak/>
        <w:t>+:</w:t>
      </w:r>
      <w:r w:rsidR="00D80D9A">
        <w:rPr>
          <w:sz w:val="26"/>
          <w:szCs w:val="26"/>
          <w:lang w:val="uz-Cyrl-UZ"/>
        </w:rPr>
        <w:t>поток электронов</w:t>
      </w:r>
    </w:p>
    <w:p w14:paraId="558E8D9A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поток ядер атома гелия</w:t>
      </w:r>
    </w:p>
    <w:p w14:paraId="58DB3099" w14:textId="77777777" w:rsidR="00645848" w:rsidRDefault="00DB4C82" w:rsidP="00071FA6">
      <w:pPr>
        <w:rPr>
          <w:rFonts w:hint="eastAsia"/>
          <w:sz w:val="26"/>
          <w:szCs w:val="26"/>
          <w:lang w:val="uz-Cyrl-UZ"/>
        </w:rPr>
      </w:pPr>
      <w:r>
        <w:rPr>
          <w:sz w:val="26"/>
          <w:szCs w:val="26"/>
          <w:lang w:val="uz-Cyrl-UZ"/>
        </w:rPr>
        <w:t>-:</w:t>
      </w:r>
      <w:r w:rsidR="00D80D9A">
        <w:rPr>
          <w:sz w:val="26"/>
          <w:szCs w:val="26"/>
          <w:lang w:val="uz-Cyrl-UZ"/>
        </w:rPr>
        <w:t>поток нейтронов</w:t>
      </w:r>
    </w:p>
    <w:p w14:paraId="6D7F22B3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416318B3" w14:textId="77777777" w:rsidR="00645848" w:rsidRDefault="00DB4C82">
      <w:pPr>
        <w:jc w:val="both"/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ED4BEB">
        <w:rPr>
          <w:b/>
          <w:sz w:val="26"/>
          <w:szCs w:val="26"/>
        </w:rPr>
        <w:t>Укажите</w:t>
      </w:r>
      <w:r w:rsidR="00D80D9A">
        <w:rPr>
          <w:b/>
          <w:sz w:val="26"/>
          <w:szCs w:val="26"/>
        </w:rPr>
        <w:t xml:space="preserve"> правила смещения при альфа – распаде.</w:t>
      </w:r>
    </w:p>
    <w:p w14:paraId="11B7659E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+:</w:t>
      </w:r>
      <w:r w:rsidR="00D80D9A">
        <w:object w:dxaOrig="1788" w:dyaOrig="372" w14:anchorId="58FDF5C3">
          <v:shape id="ole_rId489" o:spid="_x0000_i1093" style="width:89.4pt;height:18.6pt" coordsize="" o:spt="100" adj="0,,0" path="" stroked="f">
            <v:stroke joinstyle="miter"/>
            <v:imagedata r:id="rId237" o:title=""/>
            <v:formulas/>
            <v:path o:connecttype="segments"/>
          </v:shape>
          <o:OLEObject Type="Embed" ProgID="Equation.DSMT4" ShapeID="ole_rId489" DrawAspect="Content" ObjectID="_1747747017" r:id="rId238"/>
        </w:object>
      </w:r>
    </w:p>
    <w:p w14:paraId="43C22907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1632" w:dyaOrig="372" w14:anchorId="21CA13C2">
          <v:shape id="ole_rId491" o:spid="_x0000_i1094" style="width:81.6pt;height:18.6pt" coordsize="" o:spt="100" adj="0,,0" path="" stroked="f">
            <v:stroke joinstyle="miter"/>
            <v:imagedata r:id="rId239" o:title=""/>
            <v:formulas/>
            <v:path o:connecttype="segments"/>
          </v:shape>
          <o:OLEObject Type="Embed" ProgID="Equation.DSMT4" ShapeID="ole_rId491" DrawAspect="Content" ObjectID="_1747747018" r:id="rId240"/>
        </w:object>
      </w:r>
    </w:p>
    <w:p w14:paraId="0AACC817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1092" w:dyaOrig="372" w14:anchorId="6064ABC0">
          <v:shape id="ole_rId493" o:spid="_x0000_i1095" style="width:54.6pt;height:18.6pt" coordsize="" o:spt="100" adj="0,,0" path="" stroked="f">
            <v:stroke joinstyle="miter"/>
            <v:imagedata r:id="rId241" o:title=""/>
            <v:formulas/>
            <v:path o:connecttype="segments"/>
          </v:shape>
          <o:OLEObject Type="Embed" ProgID="Equation.DSMT4" ShapeID="ole_rId493" DrawAspect="Content" ObjectID="_1747747019" r:id="rId242"/>
        </w:object>
      </w:r>
    </w:p>
    <w:p w14:paraId="2184C5F7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1908" w:dyaOrig="372" w14:anchorId="111DE063">
          <v:shape id="ole_rId495" o:spid="_x0000_i1096" style="width:95.4pt;height:18.6pt" coordsize="" o:spt="100" adj="0,,0" path="" stroked="f">
            <v:stroke joinstyle="miter"/>
            <v:imagedata r:id="rId243" o:title=""/>
            <v:formulas/>
            <v:path o:connecttype="segments"/>
          </v:shape>
          <o:OLEObject Type="Embed" ProgID="Equation.DSMT4" ShapeID="ole_rId495" DrawAspect="Content" ObjectID="_1747747020" r:id="rId244"/>
        </w:object>
      </w:r>
    </w:p>
    <w:p w14:paraId="7DAB63A0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3319FB98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ED4BEB">
        <w:rPr>
          <w:b/>
          <w:sz w:val="26"/>
          <w:szCs w:val="26"/>
        </w:rPr>
        <w:t>Укажите</w:t>
      </w:r>
      <w:r w:rsidR="00D80D9A">
        <w:rPr>
          <w:b/>
          <w:sz w:val="26"/>
          <w:szCs w:val="26"/>
        </w:rPr>
        <w:t xml:space="preserve"> правила смещения при </w:t>
      </w:r>
      <w:proofErr w:type="spellStart"/>
      <w:r w:rsidR="00D80D9A">
        <w:rPr>
          <w:b/>
          <w:sz w:val="26"/>
          <w:szCs w:val="26"/>
        </w:rPr>
        <w:t>бетта</w:t>
      </w:r>
      <w:proofErr w:type="spellEnd"/>
      <w:r w:rsidR="00D80D9A">
        <w:rPr>
          <w:b/>
          <w:sz w:val="26"/>
          <w:szCs w:val="26"/>
        </w:rPr>
        <w:t xml:space="preserve"> – распаде.</w:t>
      </w:r>
    </w:p>
    <w:p w14:paraId="06D5C379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1788" w:dyaOrig="372" w14:anchorId="4235DE34">
          <v:shape id="ole_rId497" o:spid="_x0000_i1097" style="width:89.4pt;height:18.6pt" coordsize="" o:spt="100" adj="0,,0" path="" stroked="f">
            <v:stroke joinstyle="miter"/>
            <v:imagedata r:id="rId237" o:title=""/>
            <v:formulas/>
            <v:path o:connecttype="segments"/>
          </v:shape>
          <o:OLEObject Type="Embed" ProgID="Equation.DSMT4" ShapeID="ole_rId497" DrawAspect="Content" ObjectID="_1747747021" r:id="rId245"/>
        </w:object>
      </w:r>
    </w:p>
    <w:p w14:paraId="51B8B6D9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+:</w:t>
      </w:r>
      <w:r w:rsidR="00D80D9A">
        <w:object w:dxaOrig="1632" w:dyaOrig="372" w14:anchorId="279A3920">
          <v:shape id="ole_rId499" o:spid="_x0000_i1098" style="width:81.6pt;height:18.6pt" coordsize="" o:spt="100" adj="0,,0" path="" stroked="f">
            <v:stroke joinstyle="miter"/>
            <v:imagedata r:id="rId239" o:title=""/>
            <v:formulas/>
            <v:path o:connecttype="segments"/>
          </v:shape>
          <o:OLEObject Type="Embed" ProgID="Equation.DSMT4" ShapeID="ole_rId499" DrawAspect="Content" ObjectID="_1747747022" r:id="rId246"/>
        </w:object>
      </w:r>
    </w:p>
    <w:p w14:paraId="364B7E05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1092" w:dyaOrig="372" w14:anchorId="628E37FF">
          <v:shape id="ole_rId501" o:spid="_x0000_i1099" style="width:54.6pt;height:18.6pt" coordsize="" o:spt="100" adj="0,,0" path="" stroked="f">
            <v:stroke joinstyle="miter"/>
            <v:imagedata r:id="rId241" o:title=""/>
            <v:formulas/>
            <v:path o:connecttype="segments"/>
          </v:shape>
          <o:OLEObject Type="Embed" ProgID="Equation.DSMT4" ShapeID="ole_rId501" DrawAspect="Content" ObjectID="_1747747023" r:id="rId247"/>
        </w:object>
      </w:r>
    </w:p>
    <w:p w14:paraId="092E61D5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1908" w:dyaOrig="372" w14:anchorId="05071465">
          <v:shape id="ole_rId503" o:spid="_x0000_i1100" style="width:95.4pt;height:18.6pt" coordsize="" o:spt="100" adj="0,,0" path="" stroked="f">
            <v:stroke joinstyle="miter"/>
            <v:imagedata r:id="rId243" o:title=""/>
            <v:formulas/>
            <v:path o:connecttype="segments"/>
          </v:shape>
          <o:OLEObject Type="Embed" ProgID="Equation.DSMT4" ShapeID="ole_rId503" DrawAspect="Content" ObjectID="_1747747024" r:id="rId248"/>
        </w:object>
      </w:r>
    </w:p>
    <w:p w14:paraId="536BDDF4" w14:textId="77777777" w:rsidR="00645848" w:rsidRDefault="00D80D9A">
      <w:pPr>
        <w:jc w:val="both"/>
        <w:rPr>
          <w:rFonts w:hint="eastAsia"/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I:</w:t>
      </w:r>
    </w:p>
    <w:p w14:paraId="6C2EAE9B" w14:textId="77777777" w:rsidR="00645848" w:rsidRDefault="004773A2">
      <w:pPr>
        <w:jc w:val="both"/>
        <w:rPr>
          <w:rFonts w:hint="eastAsia"/>
        </w:rPr>
      </w:pPr>
      <w:r>
        <w:rPr>
          <w:b/>
          <w:sz w:val="28"/>
          <w:szCs w:val="28"/>
          <w:lang w:val="uz-Cyrl-UZ"/>
        </w:rPr>
        <w:t>S:</w:t>
      </w:r>
      <w:r w:rsidR="00ED4BEB">
        <w:rPr>
          <w:b/>
          <w:sz w:val="26"/>
          <w:szCs w:val="26"/>
        </w:rPr>
        <w:t>Укажите</w:t>
      </w:r>
      <w:r w:rsidR="00D80D9A">
        <w:rPr>
          <w:b/>
          <w:sz w:val="26"/>
          <w:szCs w:val="26"/>
        </w:rPr>
        <w:t xml:space="preserve"> закон радиоактивного распада.</w:t>
      </w:r>
    </w:p>
    <w:p w14:paraId="55ED6FC3" w14:textId="77777777" w:rsidR="00645848" w:rsidRDefault="00DB4C82" w:rsidP="00071FA6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1788" w:dyaOrig="372" w14:anchorId="7BA62999">
          <v:shape id="ole_rId505" o:spid="_x0000_i1101" style="width:89.4pt;height:18.6pt" coordsize="" o:spt="100" adj="0,,0" path="" stroked="f">
            <v:stroke joinstyle="miter"/>
            <v:imagedata r:id="rId237" o:title=""/>
            <v:formulas/>
            <v:path o:connecttype="segments"/>
          </v:shape>
          <o:OLEObject Type="Embed" ProgID="Equation.DSMT4" ShapeID="ole_rId505" DrawAspect="Content" ObjectID="_1747747025" r:id="rId249"/>
        </w:object>
      </w:r>
    </w:p>
    <w:p w14:paraId="10E564A2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1632" w:dyaOrig="372" w14:anchorId="3096DAA7">
          <v:shape id="ole_rId507" o:spid="_x0000_i1102" style="width:81.6pt;height:18.6pt" coordsize="" o:spt="100" adj="0,,0" path="" stroked="f">
            <v:stroke joinstyle="miter"/>
            <v:imagedata r:id="rId239" o:title=""/>
            <v:formulas/>
            <v:path o:connecttype="segments"/>
          </v:shape>
          <o:OLEObject Type="Embed" ProgID="Equation.DSMT4" ShapeID="ole_rId507" DrawAspect="Content" ObjectID="_1747747026" r:id="rId250"/>
        </w:object>
      </w:r>
    </w:p>
    <w:p w14:paraId="4B5257B1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+:</w:t>
      </w:r>
      <w:r w:rsidR="00D80D9A">
        <w:object w:dxaOrig="1092" w:dyaOrig="372" w14:anchorId="264F0D1D">
          <v:shape id="ole_rId509" o:spid="_x0000_i1103" style="width:54.6pt;height:18.6pt" coordsize="" o:spt="100" adj="0,,0" path="" stroked="f">
            <v:stroke joinstyle="miter"/>
            <v:imagedata r:id="rId241" o:title=""/>
            <v:formulas/>
            <v:path o:connecttype="segments"/>
          </v:shape>
          <o:OLEObject Type="Embed" ProgID="Equation.DSMT4" ShapeID="ole_rId509" DrawAspect="Content" ObjectID="_1747747027" r:id="rId251"/>
        </w:object>
      </w:r>
    </w:p>
    <w:p w14:paraId="30FB0E06" w14:textId="77777777" w:rsidR="00645848" w:rsidRDefault="00DB4C82">
      <w:pPr>
        <w:rPr>
          <w:rFonts w:hint="eastAsia"/>
        </w:rPr>
      </w:pPr>
      <w:r>
        <w:rPr>
          <w:sz w:val="26"/>
          <w:szCs w:val="26"/>
          <w:lang w:val="uz-Cyrl-UZ"/>
        </w:rPr>
        <w:t>-:</w:t>
      </w:r>
      <w:r w:rsidR="00D80D9A">
        <w:object w:dxaOrig="1908" w:dyaOrig="372" w14:anchorId="41B6E036">
          <v:shape id="ole_rId511" o:spid="_x0000_i1104" style="width:95.4pt;height:18.6pt" coordsize="" o:spt="100" adj="0,,0" path="" stroked="f">
            <v:stroke joinstyle="miter"/>
            <v:imagedata r:id="rId243" o:title=""/>
            <v:formulas/>
            <v:path o:connecttype="segments"/>
          </v:shape>
          <o:OLEObject Type="Embed" ProgID="Equation.DSMT4" ShapeID="ole_rId511" DrawAspect="Content" ObjectID="_1747747028" r:id="rId252"/>
        </w:object>
      </w:r>
    </w:p>
    <w:sectPr w:rsidR="00645848">
      <w:pgSz w:w="11906" w:h="16838"/>
      <w:pgMar w:top="720" w:right="566" w:bottom="764" w:left="1701" w:header="0" w:footer="708" w:gutter="0"/>
      <w:cols w:space="720"/>
      <w:formProt w:val="0"/>
      <w:docGrid w:linePitch="600" w:charSpace="327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9061698" w14:textId="77777777" w:rsidR="004F16B9" w:rsidRDefault="004F16B9">
      <w:pPr>
        <w:rPr>
          <w:rFonts w:hint="eastAsia"/>
        </w:rPr>
      </w:pPr>
      <w:r>
        <w:separator/>
      </w:r>
    </w:p>
  </w:endnote>
  <w:endnote w:type="continuationSeparator" w:id="0">
    <w:p w14:paraId="1197F558" w14:textId="77777777" w:rsidR="004F16B9" w:rsidRDefault="004F16B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Liberation Serif">
    <w:altName w:val="Times New Roman"/>
    <w:charset w:val="CC"/>
    <w:family w:val="roman"/>
    <w:pitch w:val="variable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PANDA Times UZ">
    <w:charset w:val="CC"/>
    <w:family w:val="swiss"/>
    <w:pitch w:val="variable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OpenSymbol">
    <w:altName w:val="Arial Unicode MS"/>
    <w:charset w:val="02"/>
    <w:family w:val="auto"/>
    <w:pitch w:val="default"/>
  </w:font>
  <w:font w:name="Liberation Mono">
    <w:altName w:val="Courier New"/>
    <w:charset w:val="CC"/>
    <w:family w:val="modern"/>
    <w:pitch w:val="fixed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C7791E2" w14:textId="77777777" w:rsidR="004F16B9" w:rsidRDefault="004F16B9">
      <w:pPr>
        <w:rPr>
          <w:rFonts w:hint="eastAsia"/>
        </w:rPr>
      </w:pPr>
      <w:r>
        <w:separator/>
      </w:r>
    </w:p>
  </w:footnote>
  <w:footnote w:type="continuationSeparator" w:id="0">
    <w:p w14:paraId="0A805505" w14:textId="77777777" w:rsidR="004F16B9" w:rsidRDefault="004F16B9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4F46975"/>
    <w:multiLevelType w:val="multilevel"/>
    <w:tmpl w:val="EE0AB63A"/>
    <w:lvl w:ilvl="0">
      <w:start w:val="1"/>
      <w:numFmt w:val="none"/>
      <w:pStyle w:val="1"/>
      <w:suff w:val="nothing"/>
      <w:lvlText w:val=""/>
      <w:lvlJc w:val="left"/>
      <w:pPr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proofState w:spelling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45848"/>
    <w:rsid w:val="00071FA6"/>
    <w:rsid w:val="000A414C"/>
    <w:rsid w:val="00213179"/>
    <w:rsid w:val="00256A52"/>
    <w:rsid w:val="002900CC"/>
    <w:rsid w:val="00303D0B"/>
    <w:rsid w:val="00307CD5"/>
    <w:rsid w:val="00331444"/>
    <w:rsid w:val="003B3103"/>
    <w:rsid w:val="003D199E"/>
    <w:rsid w:val="004773A2"/>
    <w:rsid w:val="004D3AA6"/>
    <w:rsid w:val="004F16B9"/>
    <w:rsid w:val="0051568F"/>
    <w:rsid w:val="0055057A"/>
    <w:rsid w:val="00580CC1"/>
    <w:rsid w:val="005826CA"/>
    <w:rsid w:val="005C2FEF"/>
    <w:rsid w:val="00645848"/>
    <w:rsid w:val="007A4EFB"/>
    <w:rsid w:val="007B2BC2"/>
    <w:rsid w:val="007F1CDF"/>
    <w:rsid w:val="0084263F"/>
    <w:rsid w:val="008917B8"/>
    <w:rsid w:val="008A7BD8"/>
    <w:rsid w:val="008B24DB"/>
    <w:rsid w:val="008D29A4"/>
    <w:rsid w:val="008F356A"/>
    <w:rsid w:val="00A7237F"/>
    <w:rsid w:val="00A85265"/>
    <w:rsid w:val="00AD7556"/>
    <w:rsid w:val="00B21E9A"/>
    <w:rsid w:val="00B34F66"/>
    <w:rsid w:val="00BB5791"/>
    <w:rsid w:val="00CB66A7"/>
    <w:rsid w:val="00CD31B3"/>
    <w:rsid w:val="00D36768"/>
    <w:rsid w:val="00D55A6C"/>
    <w:rsid w:val="00D80D9A"/>
    <w:rsid w:val="00D96E1F"/>
    <w:rsid w:val="00DA65A2"/>
    <w:rsid w:val="00DB4C82"/>
    <w:rsid w:val="00EB2FE9"/>
    <w:rsid w:val="00ED4ABF"/>
    <w:rsid w:val="00ED4BEB"/>
    <w:rsid w:val="00F847E3"/>
    <w:rsid w:val="00F95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7763F3"/>
  <w15:docId w15:val="{57365F93-39BB-4BEF-BB27-92DDEC63C4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Liberation Serif" w:eastAsia="NSimSun" w:hAnsi="Liberation Serif" w:cs="Arial"/>
        <w:kern w:val="2"/>
        <w:sz w:val="24"/>
        <w:szCs w:val="24"/>
        <w:lang w:val="ru-RU" w:eastAsia="zh-CN" w:bidi="hi-IN"/>
      </w:rPr>
    </w:rPrDefault>
    <w:pPrDefault>
      <w:pPr>
        <w:textAlignment w:val="baselin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suppressAutoHyphens/>
    </w:pPr>
  </w:style>
  <w:style w:type="paragraph" w:styleId="1">
    <w:name w:val="heading 1"/>
    <w:basedOn w:val="a"/>
    <w:next w:val="a"/>
    <w:qFormat/>
    <w:pPr>
      <w:keepNext/>
      <w:numPr>
        <w:numId w:val="1"/>
      </w:numPr>
      <w:spacing w:before="240" w:after="60"/>
      <w:outlineLvl w:val="0"/>
    </w:pPr>
    <w:rPr>
      <w:rFonts w:ascii="Arial" w:eastAsia="Arial" w:hAnsi="Arial"/>
      <w:b/>
      <w:bCs/>
      <w:sz w:val="32"/>
      <w:szCs w:val="32"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jc w:val="center"/>
      <w:outlineLvl w:val="1"/>
    </w:pPr>
    <w:rPr>
      <w:rFonts w:ascii="PANDA Times UZ" w:eastAsia="PANDA Times UZ" w:hAnsi="PANDA Times UZ"/>
      <w:b/>
      <w:bCs/>
      <w:i/>
      <w:iCs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1z0">
    <w:name w:val="WW8Num1z0"/>
    <w:qFormat/>
  </w:style>
  <w:style w:type="character" w:customStyle="1" w:styleId="WW8Num2z0">
    <w:name w:val="WW8Num2z0"/>
    <w:qFormat/>
  </w:style>
  <w:style w:type="character" w:customStyle="1" w:styleId="WW8Num2z1">
    <w:name w:val="WW8Num2z1"/>
    <w:qFormat/>
  </w:style>
  <w:style w:type="character" w:customStyle="1" w:styleId="WW8Num2z2">
    <w:name w:val="WW8Num2z2"/>
    <w:qFormat/>
  </w:style>
  <w:style w:type="character" w:customStyle="1" w:styleId="WW8Num2z3">
    <w:name w:val="WW8Num2z3"/>
    <w:qFormat/>
  </w:style>
  <w:style w:type="character" w:customStyle="1" w:styleId="WW8Num2z4">
    <w:name w:val="WW8Num2z4"/>
    <w:qFormat/>
  </w:style>
  <w:style w:type="character" w:customStyle="1" w:styleId="WW8Num2z5">
    <w:name w:val="WW8Num2z5"/>
    <w:qFormat/>
  </w:style>
  <w:style w:type="character" w:customStyle="1" w:styleId="WW8Num2z6">
    <w:name w:val="WW8Num2z6"/>
    <w:qFormat/>
  </w:style>
  <w:style w:type="character" w:customStyle="1" w:styleId="WW8Num2z7">
    <w:name w:val="WW8Num2z7"/>
    <w:qFormat/>
  </w:style>
  <w:style w:type="character" w:customStyle="1" w:styleId="WW8Num2z8">
    <w:name w:val="WW8Num2z8"/>
    <w:qFormat/>
  </w:style>
  <w:style w:type="character" w:customStyle="1" w:styleId="WW8Num3z0">
    <w:name w:val="WW8Num3z0"/>
    <w:qFormat/>
    <w:rPr>
      <w:lang w:val="uz-Latn-UZ"/>
    </w:rPr>
  </w:style>
  <w:style w:type="character" w:customStyle="1" w:styleId="WW8Num3z1">
    <w:name w:val="WW8Num3z1"/>
    <w:qFormat/>
  </w:style>
  <w:style w:type="character" w:customStyle="1" w:styleId="WW8Num3z2">
    <w:name w:val="WW8Num3z2"/>
    <w:qFormat/>
  </w:style>
  <w:style w:type="character" w:customStyle="1" w:styleId="WW8Num3z3">
    <w:name w:val="WW8Num3z3"/>
    <w:qFormat/>
  </w:style>
  <w:style w:type="character" w:customStyle="1" w:styleId="WW8Num3z4">
    <w:name w:val="WW8Num3z4"/>
    <w:qFormat/>
  </w:style>
  <w:style w:type="character" w:customStyle="1" w:styleId="WW8Num3z5">
    <w:name w:val="WW8Num3z5"/>
    <w:qFormat/>
  </w:style>
  <w:style w:type="character" w:customStyle="1" w:styleId="WW8Num3z6">
    <w:name w:val="WW8Num3z6"/>
    <w:qFormat/>
  </w:style>
  <w:style w:type="character" w:customStyle="1" w:styleId="WW8Num3z7">
    <w:name w:val="WW8Num3z7"/>
    <w:qFormat/>
  </w:style>
  <w:style w:type="character" w:customStyle="1" w:styleId="WW8Num3z8">
    <w:name w:val="WW8Num3z8"/>
    <w:qFormat/>
  </w:style>
  <w:style w:type="character" w:customStyle="1" w:styleId="WW8Num4z0">
    <w:name w:val="WW8Num4z0"/>
    <w:qFormat/>
    <w:rPr>
      <w:b w:val="0"/>
    </w:rPr>
  </w:style>
  <w:style w:type="character" w:customStyle="1" w:styleId="WW8Num4z1">
    <w:name w:val="WW8Num4z1"/>
    <w:qFormat/>
  </w:style>
  <w:style w:type="character" w:customStyle="1" w:styleId="WW8Num4z2">
    <w:name w:val="WW8Num4z2"/>
    <w:qFormat/>
  </w:style>
  <w:style w:type="character" w:customStyle="1" w:styleId="WW8Num4z3">
    <w:name w:val="WW8Num4z3"/>
    <w:qFormat/>
  </w:style>
  <w:style w:type="character" w:customStyle="1" w:styleId="WW8Num4z4">
    <w:name w:val="WW8Num4z4"/>
    <w:qFormat/>
  </w:style>
  <w:style w:type="character" w:customStyle="1" w:styleId="WW8Num4z5">
    <w:name w:val="WW8Num4z5"/>
    <w:qFormat/>
  </w:style>
  <w:style w:type="character" w:customStyle="1" w:styleId="WW8Num4z6">
    <w:name w:val="WW8Num4z6"/>
    <w:qFormat/>
  </w:style>
  <w:style w:type="character" w:customStyle="1" w:styleId="WW8Num4z7">
    <w:name w:val="WW8Num4z7"/>
    <w:qFormat/>
  </w:style>
  <w:style w:type="character" w:customStyle="1" w:styleId="WW8Num4z8">
    <w:name w:val="WW8Num4z8"/>
    <w:qFormat/>
  </w:style>
  <w:style w:type="character" w:customStyle="1" w:styleId="WW8Num5z0">
    <w:name w:val="WW8Num5z0"/>
    <w:qFormat/>
  </w:style>
  <w:style w:type="character" w:customStyle="1" w:styleId="WW8Num5z1">
    <w:name w:val="WW8Num5z1"/>
    <w:qFormat/>
  </w:style>
  <w:style w:type="character" w:customStyle="1" w:styleId="WW8Num5z2">
    <w:name w:val="WW8Num5z2"/>
    <w:qFormat/>
  </w:style>
  <w:style w:type="character" w:customStyle="1" w:styleId="WW8Num5z3">
    <w:name w:val="WW8Num5z3"/>
    <w:qFormat/>
  </w:style>
  <w:style w:type="character" w:customStyle="1" w:styleId="WW8Num5z4">
    <w:name w:val="WW8Num5z4"/>
    <w:qFormat/>
  </w:style>
  <w:style w:type="character" w:customStyle="1" w:styleId="WW8Num5z5">
    <w:name w:val="WW8Num5z5"/>
    <w:qFormat/>
  </w:style>
  <w:style w:type="character" w:customStyle="1" w:styleId="WW8Num5z6">
    <w:name w:val="WW8Num5z6"/>
    <w:qFormat/>
  </w:style>
  <w:style w:type="character" w:customStyle="1" w:styleId="WW8Num5z7">
    <w:name w:val="WW8Num5z7"/>
    <w:qFormat/>
  </w:style>
  <w:style w:type="character" w:customStyle="1" w:styleId="WW8Num5z8">
    <w:name w:val="WW8Num5z8"/>
    <w:qFormat/>
  </w:style>
  <w:style w:type="character" w:customStyle="1" w:styleId="WW8Num6z0">
    <w:name w:val="WW8Num6z0"/>
    <w:qFormat/>
  </w:style>
  <w:style w:type="character" w:customStyle="1" w:styleId="WW8Num6z1">
    <w:name w:val="WW8Num6z1"/>
    <w:qFormat/>
  </w:style>
  <w:style w:type="character" w:customStyle="1" w:styleId="WW8Num6z2">
    <w:name w:val="WW8Num6z2"/>
    <w:qFormat/>
  </w:style>
  <w:style w:type="character" w:customStyle="1" w:styleId="WW8Num6z3">
    <w:name w:val="WW8Num6z3"/>
    <w:qFormat/>
  </w:style>
  <w:style w:type="character" w:customStyle="1" w:styleId="WW8Num6z4">
    <w:name w:val="WW8Num6z4"/>
    <w:qFormat/>
  </w:style>
  <w:style w:type="character" w:customStyle="1" w:styleId="WW8Num6z5">
    <w:name w:val="WW8Num6z5"/>
    <w:qFormat/>
  </w:style>
  <w:style w:type="character" w:customStyle="1" w:styleId="WW8Num6z6">
    <w:name w:val="WW8Num6z6"/>
    <w:qFormat/>
  </w:style>
  <w:style w:type="character" w:customStyle="1" w:styleId="WW8Num6z7">
    <w:name w:val="WW8Num6z7"/>
    <w:qFormat/>
  </w:style>
  <w:style w:type="character" w:customStyle="1" w:styleId="WW8Num6z8">
    <w:name w:val="WW8Num6z8"/>
    <w:qFormat/>
  </w:style>
  <w:style w:type="character" w:customStyle="1" w:styleId="WW8Num7z0">
    <w:name w:val="WW8Num7z0"/>
    <w:qFormat/>
  </w:style>
  <w:style w:type="character" w:customStyle="1" w:styleId="WW8Num7z1">
    <w:name w:val="WW8Num7z1"/>
    <w:qFormat/>
  </w:style>
  <w:style w:type="character" w:customStyle="1" w:styleId="WW8Num7z2">
    <w:name w:val="WW8Num7z2"/>
    <w:qFormat/>
  </w:style>
  <w:style w:type="character" w:customStyle="1" w:styleId="WW8Num7z3">
    <w:name w:val="WW8Num7z3"/>
    <w:qFormat/>
  </w:style>
  <w:style w:type="character" w:customStyle="1" w:styleId="WW8Num7z4">
    <w:name w:val="WW8Num7z4"/>
    <w:qFormat/>
  </w:style>
  <w:style w:type="character" w:customStyle="1" w:styleId="WW8Num7z5">
    <w:name w:val="WW8Num7z5"/>
    <w:qFormat/>
  </w:style>
  <w:style w:type="character" w:customStyle="1" w:styleId="WW8Num7z6">
    <w:name w:val="WW8Num7z6"/>
    <w:qFormat/>
  </w:style>
  <w:style w:type="character" w:customStyle="1" w:styleId="WW8Num7z7">
    <w:name w:val="WW8Num7z7"/>
    <w:qFormat/>
  </w:style>
  <w:style w:type="character" w:customStyle="1" w:styleId="WW8Num7z8">
    <w:name w:val="WW8Num7z8"/>
    <w:qFormat/>
  </w:style>
  <w:style w:type="character" w:customStyle="1" w:styleId="WW8Num8z0">
    <w:name w:val="WW8Num8z0"/>
    <w:qFormat/>
  </w:style>
  <w:style w:type="character" w:customStyle="1" w:styleId="WW8Num8z1">
    <w:name w:val="WW8Num8z1"/>
    <w:qFormat/>
  </w:style>
  <w:style w:type="character" w:customStyle="1" w:styleId="WW8Num8z2">
    <w:name w:val="WW8Num8z2"/>
    <w:qFormat/>
  </w:style>
  <w:style w:type="character" w:customStyle="1" w:styleId="WW8Num8z3">
    <w:name w:val="WW8Num8z3"/>
    <w:qFormat/>
  </w:style>
  <w:style w:type="character" w:customStyle="1" w:styleId="WW8Num8z4">
    <w:name w:val="WW8Num8z4"/>
    <w:qFormat/>
  </w:style>
  <w:style w:type="character" w:customStyle="1" w:styleId="WW8Num8z5">
    <w:name w:val="WW8Num8z5"/>
    <w:qFormat/>
  </w:style>
  <w:style w:type="character" w:customStyle="1" w:styleId="WW8Num8z6">
    <w:name w:val="WW8Num8z6"/>
    <w:qFormat/>
  </w:style>
  <w:style w:type="character" w:customStyle="1" w:styleId="WW8Num8z7">
    <w:name w:val="WW8Num8z7"/>
    <w:qFormat/>
  </w:style>
  <w:style w:type="character" w:customStyle="1" w:styleId="WW8Num8z8">
    <w:name w:val="WW8Num8z8"/>
    <w:qFormat/>
  </w:style>
  <w:style w:type="character" w:customStyle="1" w:styleId="WW8Num9z0">
    <w:name w:val="WW8Num9z0"/>
    <w:qFormat/>
  </w:style>
  <w:style w:type="character" w:customStyle="1" w:styleId="WW8Num9z1">
    <w:name w:val="WW8Num9z1"/>
    <w:qFormat/>
  </w:style>
  <w:style w:type="character" w:customStyle="1" w:styleId="WW8Num9z2">
    <w:name w:val="WW8Num9z2"/>
    <w:qFormat/>
  </w:style>
  <w:style w:type="character" w:customStyle="1" w:styleId="WW8Num9z3">
    <w:name w:val="WW8Num9z3"/>
    <w:qFormat/>
  </w:style>
  <w:style w:type="character" w:customStyle="1" w:styleId="WW8Num9z4">
    <w:name w:val="WW8Num9z4"/>
    <w:qFormat/>
  </w:style>
  <w:style w:type="character" w:customStyle="1" w:styleId="WW8Num9z5">
    <w:name w:val="WW8Num9z5"/>
    <w:qFormat/>
  </w:style>
  <w:style w:type="character" w:customStyle="1" w:styleId="WW8Num9z6">
    <w:name w:val="WW8Num9z6"/>
    <w:qFormat/>
  </w:style>
  <w:style w:type="character" w:customStyle="1" w:styleId="WW8Num9z7">
    <w:name w:val="WW8Num9z7"/>
    <w:qFormat/>
  </w:style>
  <w:style w:type="character" w:customStyle="1" w:styleId="WW8Num9z8">
    <w:name w:val="WW8Num9z8"/>
    <w:qFormat/>
  </w:style>
  <w:style w:type="character" w:customStyle="1" w:styleId="WW8Num10z0">
    <w:name w:val="WW8Num10z0"/>
    <w:qFormat/>
    <w:rPr>
      <w:lang w:val="en-US"/>
    </w:rPr>
  </w:style>
  <w:style w:type="character" w:customStyle="1" w:styleId="WW8Num10z1">
    <w:name w:val="WW8Num10z1"/>
    <w:qFormat/>
  </w:style>
  <w:style w:type="character" w:customStyle="1" w:styleId="WW8Num10z2">
    <w:name w:val="WW8Num10z2"/>
    <w:qFormat/>
  </w:style>
  <w:style w:type="character" w:customStyle="1" w:styleId="WW8Num10z3">
    <w:name w:val="WW8Num10z3"/>
    <w:qFormat/>
  </w:style>
  <w:style w:type="character" w:customStyle="1" w:styleId="WW8Num10z4">
    <w:name w:val="WW8Num10z4"/>
    <w:qFormat/>
  </w:style>
  <w:style w:type="character" w:customStyle="1" w:styleId="WW8Num10z5">
    <w:name w:val="WW8Num10z5"/>
    <w:qFormat/>
  </w:style>
  <w:style w:type="character" w:customStyle="1" w:styleId="WW8Num10z6">
    <w:name w:val="WW8Num10z6"/>
    <w:qFormat/>
  </w:style>
  <w:style w:type="character" w:customStyle="1" w:styleId="WW8Num10z7">
    <w:name w:val="WW8Num10z7"/>
    <w:qFormat/>
  </w:style>
  <w:style w:type="character" w:customStyle="1" w:styleId="WW8Num10z8">
    <w:name w:val="WW8Num10z8"/>
    <w:qFormat/>
  </w:style>
  <w:style w:type="character" w:customStyle="1" w:styleId="WW8Num11z0">
    <w:name w:val="WW8Num11z0"/>
    <w:qFormat/>
  </w:style>
  <w:style w:type="character" w:customStyle="1" w:styleId="WW8Num11z1">
    <w:name w:val="WW8Num11z1"/>
    <w:qFormat/>
  </w:style>
  <w:style w:type="character" w:customStyle="1" w:styleId="WW8Num11z2">
    <w:name w:val="WW8Num11z2"/>
    <w:qFormat/>
  </w:style>
  <w:style w:type="character" w:customStyle="1" w:styleId="WW8Num11z3">
    <w:name w:val="WW8Num11z3"/>
    <w:qFormat/>
  </w:style>
  <w:style w:type="character" w:customStyle="1" w:styleId="WW8Num11z4">
    <w:name w:val="WW8Num11z4"/>
    <w:qFormat/>
  </w:style>
  <w:style w:type="character" w:customStyle="1" w:styleId="WW8Num11z5">
    <w:name w:val="WW8Num11z5"/>
    <w:qFormat/>
  </w:style>
  <w:style w:type="character" w:customStyle="1" w:styleId="WW8Num11z6">
    <w:name w:val="WW8Num11z6"/>
    <w:qFormat/>
  </w:style>
  <w:style w:type="character" w:customStyle="1" w:styleId="WW8Num11z7">
    <w:name w:val="WW8Num11z7"/>
    <w:qFormat/>
  </w:style>
  <w:style w:type="character" w:customStyle="1" w:styleId="WW8Num11z8">
    <w:name w:val="WW8Num11z8"/>
    <w:qFormat/>
  </w:style>
  <w:style w:type="character" w:customStyle="1" w:styleId="WW8Num12z0">
    <w:name w:val="WW8Num12z0"/>
    <w:qFormat/>
    <w:rPr>
      <w:b/>
      <w:lang w:val="en-US"/>
    </w:rPr>
  </w:style>
  <w:style w:type="character" w:customStyle="1" w:styleId="WW8Num12z1">
    <w:name w:val="WW8Num12z1"/>
    <w:qFormat/>
  </w:style>
  <w:style w:type="character" w:customStyle="1" w:styleId="WW8Num12z2">
    <w:name w:val="WW8Num12z2"/>
    <w:qFormat/>
  </w:style>
  <w:style w:type="character" w:customStyle="1" w:styleId="WW8Num12z3">
    <w:name w:val="WW8Num12z3"/>
    <w:qFormat/>
  </w:style>
  <w:style w:type="character" w:customStyle="1" w:styleId="WW8Num12z4">
    <w:name w:val="WW8Num12z4"/>
    <w:qFormat/>
  </w:style>
  <w:style w:type="character" w:customStyle="1" w:styleId="WW8Num12z5">
    <w:name w:val="WW8Num12z5"/>
    <w:qFormat/>
  </w:style>
  <w:style w:type="character" w:customStyle="1" w:styleId="WW8Num12z6">
    <w:name w:val="WW8Num12z6"/>
    <w:qFormat/>
  </w:style>
  <w:style w:type="character" w:customStyle="1" w:styleId="WW8Num12z7">
    <w:name w:val="WW8Num12z7"/>
    <w:qFormat/>
  </w:style>
  <w:style w:type="character" w:customStyle="1" w:styleId="WW8Num12z8">
    <w:name w:val="WW8Num12z8"/>
    <w:qFormat/>
  </w:style>
  <w:style w:type="character" w:customStyle="1" w:styleId="WW8Num13z0">
    <w:name w:val="WW8Num13z0"/>
    <w:qFormat/>
    <w:rPr>
      <w:b w:val="0"/>
    </w:rPr>
  </w:style>
  <w:style w:type="character" w:customStyle="1" w:styleId="WW8Num13z1">
    <w:name w:val="WW8Num13z1"/>
    <w:qFormat/>
  </w:style>
  <w:style w:type="character" w:customStyle="1" w:styleId="WW8Num13z2">
    <w:name w:val="WW8Num13z2"/>
    <w:qFormat/>
  </w:style>
  <w:style w:type="character" w:customStyle="1" w:styleId="WW8Num13z3">
    <w:name w:val="WW8Num13z3"/>
    <w:qFormat/>
  </w:style>
  <w:style w:type="character" w:customStyle="1" w:styleId="WW8Num13z4">
    <w:name w:val="WW8Num13z4"/>
    <w:qFormat/>
  </w:style>
  <w:style w:type="character" w:customStyle="1" w:styleId="WW8Num13z5">
    <w:name w:val="WW8Num13z5"/>
    <w:qFormat/>
  </w:style>
  <w:style w:type="character" w:customStyle="1" w:styleId="WW8Num13z6">
    <w:name w:val="WW8Num13z6"/>
    <w:qFormat/>
  </w:style>
  <w:style w:type="character" w:customStyle="1" w:styleId="WW8Num13z7">
    <w:name w:val="WW8Num13z7"/>
    <w:qFormat/>
  </w:style>
  <w:style w:type="character" w:customStyle="1" w:styleId="WW8Num13z8">
    <w:name w:val="WW8Num13z8"/>
    <w:qFormat/>
  </w:style>
  <w:style w:type="character" w:customStyle="1" w:styleId="WW8Num14z0">
    <w:name w:val="WW8Num14z0"/>
    <w:qFormat/>
  </w:style>
  <w:style w:type="character" w:customStyle="1" w:styleId="WW8Num14z1">
    <w:name w:val="WW8Num14z1"/>
    <w:qFormat/>
  </w:style>
  <w:style w:type="character" w:customStyle="1" w:styleId="WW8Num14z2">
    <w:name w:val="WW8Num14z2"/>
    <w:qFormat/>
  </w:style>
  <w:style w:type="character" w:customStyle="1" w:styleId="WW8Num14z3">
    <w:name w:val="WW8Num14z3"/>
    <w:qFormat/>
  </w:style>
  <w:style w:type="character" w:customStyle="1" w:styleId="WW8Num14z4">
    <w:name w:val="WW8Num14z4"/>
    <w:qFormat/>
  </w:style>
  <w:style w:type="character" w:customStyle="1" w:styleId="WW8Num14z5">
    <w:name w:val="WW8Num14z5"/>
    <w:qFormat/>
  </w:style>
  <w:style w:type="character" w:customStyle="1" w:styleId="WW8Num14z6">
    <w:name w:val="WW8Num14z6"/>
    <w:qFormat/>
  </w:style>
  <w:style w:type="character" w:customStyle="1" w:styleId="WW8Num14z7">
    <w:name w:val="WW8Num14z7"/>
    <w:qFormat/>
  </w:style>
  <w:style w:type="character" w:customStyle="1" w:styleId="WW8Num14z8">
    <w:name w:val="WW8Num14z8"/>
    <w:qFormat/>
  </w:style>
  <w:style w:type="character" w:customStyle="1" w:styleId="WW8Num15z0">
    <w:name w:val="WW8Num15z0"/>
    <w:qFormat/>
    <w:rPr>
      <w:b/>
      <w:lang w:val="uz-Latn-UZ"/>
    </w:rPr>
  </w:style>
  <w:style w:type="character" w:customStyle="1" w:styleId="WW8Num15z1">
    <w:name w:val="WW8Num15z1"/>
    <w:qFormat/>
  </w:style>
  <w:style w:type="character" w:customStyle="1" w:styleId="WW8Num15z2">
    <w:name w:val="WW8Num15z2"/>
    <w:qFormat/>
  </w:style>
  <w:style w:type="character" w:customStyle="1" w:styleId="WW8Num15z3">
    <w:name w:val="WW8Num15z3"/>
    <w:qFormat/>
  </w:style>
  <w:style w:type="character" w:customStyle="1" w:styleId="WW8Num15z4">
    <w:name w:val="WW8Num15z4"/>
    <w:qFormat/>
  </w:style>
  <w:style w:type="character" w:customStyle="1" w:styleId="WW8Num15z5">
    <w:name w:val="WW8Num15z5"/>
    <w:qFormat/>
  </w:style>
  <w:style w:type="character" w:customStyle="1" w:styleId="WW8Num15z6">
    <w:name w:val="WW8Num15z6"/>
    <w:qFormat/>
  </w:style>
  <w:style w:type="character" w:customStyle="1" w:styleId="WW8Num15z7">
    <w:name w:val="WW8Num15z7"/>
    <w:qFormat/>
  </w:style>
  <w:style w:type="character" w:customStyle="1" w:styleId="WW8Num15z8">
    <w:name w:val="WW8Num15z8"/>
    <w:qFormat/>
  </w:style>
  <w:style w:type="character" w:customStyle="1" w:styleId="WW8Num16z0">
    <w:name w:val="WW8Num16z0"/>
    <w:qFormat/>
  </w:style>
  <w:style w:type="character" w:customStyle="1" w:styleId="WW8Num16z1">
    <w:name w:val="WW8Num16z1"/>
    <w:qFormat/>
  </w:style>
  <w:style w:type="character" w:customStyle="1" w:styleId="WW8Num16z2">
    <w:name w:val="WW8Num16z2"/>
    <w:qFormat/>
  </w:style>
  <w:style w:type="character" w:customStyle="1" w:styleId="WW8Num16z3">
    <w:name w:val="WW8Num16z3"/>
    <w:qFormat/>
  </w:style>
  <w:style w:type="character" w:customStyle="1" w:styleId="WW8Num16z4">
    <w:name w:val="WW8Num16z4"/>
    <w:qFormat/>
  </w:style>
  <w:style w:type="character" w:customStyle="1" w:styleId="WW8Num16z5">
    <w:name w:val="WW8Num16z5"/>
    <w:qFormat/>
  </w:style>
  <w:style w:type="character" w:customStyle="1" w:styleId="WW8Num16z6">
    <w:name w:val="WW8Num16z6"/>
    <w:qFormat/>
  </w:style>
  <w:style w:type="character" w:customStyle="1" w:styleId="WW8Num16z7">
    <w:name w:val="WW8Num16z7"/>
    <w:qFormat/>
  </w:style>
  <w:style w:type="character" w:customStyle="1" w:styleId="WW8Num16z8">
    <w:name w:val="WW8Num16z8"/>
    <w:qFormat/>
  </w:style>
  <w:style w:type="character" w:customStyle="1" w:styleId="WW8Num17z0">
    <w:name w:val="WW8Num17z0"/>
    <w:qFormat/>
    <w:rPr>
      <w:lang w:val="uz-Latn-UZ"/>
    </w:rPr>
  </w:style>
  <w:style w:type="character" w:customStyle="1" w:styleId="WW8Num17z1">
    <w:name w:val="WW8Num17z1"/>
    <w:qFormat/>
  </w:style>
  <w:style w:type="character" w:customStyle="1" w:styleId="WW8Num17z2">
    <w:name w:val="WW8Num17z2"/>
    <w:qFormat/>
  </w:style>
  <w:style w:type="character" w:customStyle="1" w:styleId="WW8Num17z3">
    <w:name w:val="WW8Num17z3"/>
    <w:qFormat/>
  </w:style>
  <w:style w:type="character" w:customStyle="1" w:styleId="WW8Num17z4">
    <w:name w:val="WW8Num17z4"/>
    <w:qFormat/>
  </w:style>
  <w:style w:type="character" w:customStyle="1" w:styleId="WW8Num17z5">
    <w:name w:val="WW8Num17z5"/>
    <w:qFormat/>
  </w:style>
  <w:style w:type="character" w:customStyle="1" w:styleId="WW8Num17z6">
    <w:name w:val="WW8Num17z6"/>
    <w:qFormat/>
  </w:style>
  <w:style w:type="character" w:customStyle="1" w:styleId="WW8Num17z7">
    <w:name w:val="WW8Num17z7"/>
    <w:qFormat/>
  </w:style>
  <w:style w:type="character" w:customStyle="1" w:styleId="WW8Num17z8">
    <w:name w:val="WW8Num17z8"/>
    <w:qFormat/>
  </w:style>
  <w:style w:type="character" w:customStyle="1" w:styleId="WW8Num18z0">
    <w:name w:val="WW8Num18z0"/>
    <w:qFormat/>
    <w:rPr>
      <w:lang w:val="en-US"/>
    </w:rPr>
  </w:style>
  <w:style w:type="character" w:customStyle="1" w:styleId="WW8Num18z1">
    <w:name w:val="WW8Num18z1"/>
    <w:qFormat/>
  </w:style>
  <w:style w:type="character" w:customStyle="1" w:styleId="WW8Num18z2">
    <w:name w:val="WW8Num18z2"/>
    <w:qFormat/>
  </w:style>
  <w:style w:type="character" w:customStyle="1" w:styleId="WW8Num18z3">
    <w:name w:val="WW8Num18z3"/>
    <w:qFormat/>
  </w:style>
  <w:style w:type="character" w:customStyle="1" w:styleId="WW8Num18z4">
    <w:name w:val="WW8Num18z4"/>
    <w:qFormat/>
  </w:style>
  <w:style w:type="character" w:customStyle="1" w:styleId="WW8Num18z5">
    <w:name w:val="WW8Num18z5"/>
    <w:qFormat/>
  </w:style>
  <w:style w:type="character" w:customStyle="1" w:styleId="WW8Num18z6">
    <w:name w:val="WW8Num18z6"/>
    <w:qFormat/>
  </w:style>
  <w:style w:type="character" w:customStyle="1" w:styleId="WW8Num18z7">
    <w:name w:val="WW8Num18z7"/>
    <w:qFormat/>
  </w:style>
  <w:style w:type="character" w:customStyle="1" w:styleId="WW8Num18z8">
    <w:name w:val="WW8Num18z8"/>
    <w:qFormat/>
  </w:style>
  <w:style w:type="character" w:customStyle="1" w:styleId="WW8Num19z0">
    <w:name w:val="WW8Num19z0"/>
    <w:qFormat/>
  </w:style>
  <w:style w:type="character" w:customStyle="1" w:styleId="WW8Num19z1">
    <w:name w:val="WW8Num19z1"/>
    <w:qFormat/>
  </w:style>
  <w:style w:type="character" w:customStyle="1" w:styleId="WW8Num19z2">
    <w:name w:val="WW8Num19z2"/>
    <w:qFormat/>
  </w:style>
  <w:style w:type="character" w:customStyle="1" w:styleId="WW8Num19z3">
    <w:name w:val="WW8Num19z3"/>
    <w:qFormat/>
  </w:style>
  <w:style w:type="character" w:customStyle="1" w:styleId="WW8Num19z4">
    <w:name w:val="WW8Num19z4"/>
    <w:qFormat/>
  </w:style>
  <w:style w:type="character" w:customStyle="1" w:styleId="WW8Num19z5">
    <w:name w:val="WW8Num19z5"/>
    <w:qFormat/>
  </w:style>
  <w:style w:type="character" w:customStyle="1" w:styleId="WW8Num19z6">
    <w:name w:val="WW8Num19z6"/>
    <w:qFormat/>
  </w:style>
  <w:style w:type="character" w:customStyle="1" w:styleId="WW8Num19z7">
    <w:name w:val="WW8Num19z7"/>
    <w:qFormat/>
  </w:style>
  <w:style w:type="character" w:customStyle="1" w:styleId="WW8Num19z8">
    <w:name w:val="WW8Num19z8"/>
    <w:qFormat/>
  </w:style>
  <w:style w:type="character" w:customStyle="1" w:styleId="WW8Num20z0">
    <w:name w:val="WW8Num20z0"/>
    <w:qFormat/>
  </w:style>
  <w:style w:type="character" w:customStyle="1" w:styleId="WW8Num20z1">
    <w:name w:val="WW8Num20z1"/>
    <w:qFormat/>
  </w:style>
  <w:style w:type="character" w:customStyle="1" w:styleId="WW8Num20z2">
    <w:name w:val="WW8Num20z2"/>
    <w:qFormat/>
  </w:style>
  <w:style w:type="character" w:customStyle="1" w:styleId="WW8Num20z3">
    <w:name w:val="WW8Num20z3"/>
    <w:qFormat/>
  </w:style>
  <w:style w:type="character" w:customStyle="1" w:styleId="WW8Num20z4">
    <w:name w:val="WW8Num20z4"/>
    <w:qFormat/>
  </w:style>
  <w:style w:type="character" w:customStyle="1" w:styleId="WW8Num20z5">
    <w:name w:val="WW8Num20z5"/>
    <w:qFormat/>
  </w:style>
  <w:style w:type="character" w:customStyle="1" w:styleId="WW8Num20z6">
    <w:name w:val="WW8Num20z6"/>
    <w:qFormat/>
  </w:style>
  <w:style w:type="character" w:customStyle="1" w:styleId="WW8Num20z7">
    <w:name w:val="WW8Num20z7"/>
    <w:qFormat/>
  </w:style>
  <w:style w:type="character" w:customStyle="1" w:styleId="WW8Num20z8">
    <w:name w:val="WW8Num20z8"/>
    <w:qFormat/>
  </w:style>
  <w:style w:type="character" w:customStyle="1" w:styleId="WW8Num21z0">
    <w:name w:val="WW8Num21z0"/>
    <w:qFormat/>
  </w:style>
  <w:style w:type="character" w:customStyle="1" w:styleId="WW8Num21z1">
    <w:name w:val="WW8Num21z1"/>
    <w:qFormat/>
  </w:style>
  <w:style w:type="character" w:customStyle="1" w:styleId="WW8Num21z2">
    <w:name w:val="WW8Num21z2"/>
    <w:qFormat/>
  </w:style>
  <w:style w:type="character" w:customStyle="1" w:styleId="WW8Num21z3">
    <w:name w:val="WW8Num21z3"/>
    <w:qFormat/>
  </w:style>
  <w:style w:type="character" w:customStyle="1" w:styleId="WW8Num21z4">
    <w:name w:val="WW8Num21z4"/>
    <w:qFormat/>
  </w:style>
  <w:style w:type="character" w:customStyle="1" w:styleId="WW8Num21z5">
    <w:name w:val="WW8Num21z5"/>
    <w:qFormat/>
  </w:style>
  <w:style w:type="character" w:customStyle="1" w:styleId="WW8Num21z6">
    <w:name w:val="WW8Num21z6"/>
    <w:qFormat/>
  </w:style>
  <w:style w:type="character" w:customStyle="1" w:styleId="WW8Num21z7">
    <w:name w:val="WW8Num21z7"/>
    <w:qFormat/>
  </w:style>
  <w:style w:type="character" w:customStyle="1" w:styleId="WW8Num21z8">
    <w:name w:val="WW8Num21z8"/>
    <w:qFormat/>
  </w:style>
  <w:style w:type="character" w:customStyle="1" w:styleId="WW8Num22z0">
    <w:name w:val="WW8Num22z0"/>
    <w:qFormat/>
  </w:style>
  <w:style w:type="character" w:customStyle="1" w:styleId="WW8Num22z1">
    <w:name w:val="WW8Num22z1"/>
    <w:qFormat/>
  </w:style>
  <w:style w:type="character" w:customStyle="1" w:styleId="WW8Num22z2">
    <w:name w:val="WW8Num22z2"/>
    <w:qFormat/>
  </w:style>
  <w:style w:type="character" w:customStyle="1" w:styleId="WW8Num22z3">
    <w:name w:val="WW8Num22z3"/>
    <w:qFormat/>
  </w:style>
  <w:style w:type="character" w:customStyle="1" w:styleId="WW8Num22z4">
    <w:name w:val="WW8Num22z4"/>
    <w:qFormat/>
  </w:style>
  <w:style w:type="character" w:customStyle="1" w:styleId="WW8Num22z5">
    <w:name w:val="WW8Num22z5"/>
    <w:qFormat/>
  </w:style>
  <w:style w:type="character" w:customStyle="1" w:styleId="WW8Num22z6">
    <w:name w:val="WW8Num22z6"/>
    <w:qFormat/>
  </w:style>
  <w:style w:type="character" w:customStyle="1" w:styleId="WW8Num22z7">
    <w:name w:val="WW8Num22z7"/>
    <w:qFormat/>
  </w:style>
  <w:style w:type="character" w:customStyle="1" w:styleId="WW8Num22z8">
    <w:name w:val="WW8Num22z8"/>
    <w:qFormat/>
  </w:style>
  <w:style w:type="character" w:styleId="a3">
    <w:name w:val="page number"/>
    <w:basedOn w:val="a0"/>
  </w:style>
  <w:style w:type="character" w:customStyle="1" w:styleId="a4">
    <w:name w:val="Текст выноски Знак"/>
    <w:qFormat/>
    <w:rPr>
      <w:rFonts w:ascii="Tahoma" w:eastAsia="Tahoma" w:hAnsi="Tahoma" w:cs="Tahoma"/>
      <w:sz w:val="16"/>
      <w:szCs w:val="16"/>
    </w:rPr>
  </w:style>
  <w:style w:type="character" w:customStyle="1" w:styleId="a5">
    <w:name w:val="Основной текст Знак"/>
    <w:qFormat/>
    <w:rPr>
      <w:sz w:val="24"/>
      <w:szCs w:val="24"/>
    </w:rPr>
  </w:style>
  <w:style w:type="character" w:customStyle="1" w:styleId="10">
    <w:name w:val="Заголовок 1 Знак"/>
    <w:qFormat/>
    <w:rPr>
      <w:rFonts w:ascii="Arial" w:eastAsia="Arial" w:hAnsi="Arial" w:cs="Arial"/>
      <w:b/>
      <w:bCs/>
      <w:kern w:val="2"/>
      <w:sz w:val="32"/>
      <w:szCs w:val="32"/>
    </w:rPr>
  </w:style>
  <w:style w:type="character" w:customStyle="1" w:styleId="a6">
    <w:name w:val="Верхний колонтитул Знак"/>
    <w:qFormat/>
    <w:rPr>
      <w:sz w:val="24"/>
      <w:szCs w:val="24"/>
    </w:rPr>
  </w:style>
  <w:style w:type="character" w:styleId="a7">
    <w:name w:val="annotation reference"/>
    <w:qFormat/>
    <w:rPr>
      <w:sz w:val="16"/>
      <w:szCs w:val="16"/>
    </w:rPr>
  </w:style>
  <w:style w:type="character" w:customStyle="1" w:styleId="a8">
    <w:name w:val="Текст примечания Знак"/>
    <w:basedOn w:val="a0"/>
    <w:qFormat/>
  </w:style>
  <w:style w:type="character" w:customStyle="1" w:styleId="a9">
    <w:name w:val="Маркеры списка"/>
    <w:qFormat/>
    <w:rPr>
      <w:rFonts w:ascii="OpenSymbol" w:eastAsia="OpenSymbol" w:hAnsi="OpenSymbol" w:cs="OpenSymbol"/>
    </w:rPr>
  </w:style>
  <w:style w:type="character" w:customStyle="1" w:styleId="aa">
    <w:name w:val="Исходный текст"/>
    <w:qFormat/>
    <w:rPr>
      <w:rFonts w:ascii="Liberation Mono" w:eastAsia="NSimSun" w:hAnsi="Liberation Mono" w:cs="Liberation Mono"/>
    </w:rPr>
  </w:style>
  <w:style w:type="character" w:customStyle="1" w:styleId="WWCharLFO3LVL1">
    <w:name w:val="WW_CharLFO3LVL1"/>
    <w:qFormat/>
    <w:rPr>
      <w:lang w:val="uz-Latn-UZ"/>
    </w:rPr>
  </w:style>
  <w:style w:type="character" w:customStyle="1" w:styleId="WWCharLFO4LVL1">
    <w:name w:val="WW_CharLFO4LVL1"/>
    <w:qFormat/>
    <w:rPr>
      <w:b w:val="0"/>
    </w:rPr>
  </w:style>
  <w:style w:type="character" w:customStyle="1" w:styleId="WWCharLFO10LVL1">
    <w:name w:val="WW_CharLFO10LVL1"/>
    <w:qFormat/>
    <w:rPr>
      <w:lang w:val="en-US"/>
    </w:rPr>
  </w:style>
  <w:style w:type="character" w:customStyle="1" w:styleId="WWCharLFO12LVL1">
    <w:name w:val="WW_CharLFO12LVL1"/>
    <w:qFormat/>
    <w:rPr>
      <w:b/>
      <w:lang w:val="en-US"/>
    </w:rPr>
  </w:style>
  <w:style w:type="character" w:customStyle="1" w:styleId="WWCharLFO13LVL1">
    <w:name w:val="WW_CharLFO13LVL1"/>
    <w:qFormat/>
    <w:rPr>
      <w:b w:val="0"/>
    </w:rPr>
  </w:style>
  <w:style w:type="character" w:customStyle="1" w:styleId="WWCharLFO15LVL1">
    <w:name w:val="WW_CharLFO15LVL1"/>
    <w:qFormat/>
    <w:rPr>
      <w:b/>
      <w:lang w:val="uz-Latn-UZ"/>
    </w:rPr>
  </w:style>
  <w:style w:type="character" w:customStyle="1" w:styleId="WWCharLFO17LVL1">
    <w:name w:val="WW_CharLFO17LVL1"/>
    <w:qFormat/>
    <w:rPr>
      <w:lang w:val="uz-Latn-UZ"/>
    </w:rPr>
  </w:style>
  <w:style w:type="character" w:customStyle="1" w:styleId="WWCharLFO18LVL1">
    <w:name w:val="WW_CharLFO18LVL1"/>
    <w:qFormat/>
    <w:rPr>
      <w:lang w:val="en-US"/>
    </w:rPr>
  </w:style>
  <w:style w:type="paragraph" w:customStyle="1" w:styleId="11">
    <w:name w:val="Заголовок1"/>
    <w:basedOn w:val="a"/>
    <w:next w:val="ab"/>
    <w:qFormat/>
    <w:pPr>
      <w:spacing w:before="240" w:after="60"/>
      <w:jc w:val="center"/>
      <w:outlineLvl w:val="0"/>
    </w:pPr>
    <w:rPr>
      <w:rFonts w:ascii="Arial" w:eastAsia="Arial" w:hAnsi="Arial"/>
      <w:b/>
      <w:bCs/>
      <w:sz w:val="32"/>
      <w:szCs w:val="32"/>
    </w:rPr>
  </w:style>
  <w:style w:type="paragraph" w:styleId="ab">
    <w:name w:val="Body Text"/>
    <w:basedOn w:val="a"/>
    <w:pPr>
      <w:spacing w:after="120"/>
    </w:pPr>
  </w:style>
  <w:style w:type="paragraph" w:styleId="ac">
    <w:name w:val="List"/>
    <w:basedOn w:val="ab"/>
  </w:style>
  <w:style w:type="paragraph" w:styleId="ad">
    <w:name w:val="caption"/>
    <w:basedOn w:val="a"/>
    <w:qFormat/>
    <w:pPr>
      <w:suppressLineNumbers/>
      <w:spacing w:before="120" w:after="120"/>
    </w:pPr>
    <w:rPr>
      <w:i/>
      <w:iCs/>
    </w:rPr>
  </w:style>
  <w:style w:type="paragraph" w:styleId="ae">
    <w:name w:val="index heading"/>
    <w:basedOn w:val="a"/>
    <w:qFormat/>
    <w:pPr>
      <w:suppressLineNumbers/>
    </w:pPr>
  </w:style>
  <w:style w:type="paragraph" w:customStyle="1" w:styleId="af">
    <w:name w:val="Верхний и нижний колонтитулы"/>
    <w:basedOn w:val="a"/>
    <w:qFormat/>
    <w:pPr>
      <w:suppressLineNumbers/>
      <w:tabs>
        <w:tab w:val="center" w:pos="4819"/>
        <w:tab w:val="right" w:pos="9638"/>
      </w:tabs>
    </w:pPr>
  </w:style>
  <w:style w:type="paragraph" w:styleId="af0">
    <w:name w:val="footer"/>
    <w:basedOn w:val="a"/>
    <w:pPr>
      <w:tabs>
        <w:tab w:val="center" w:pos="4677"/>
        <w:tab w:val="right" w:pos="9355"/>
      </w:tabs>
    </w:pPr>
  </w:style>
  <w:style w:type="paragraph" w:customStyle="1" w:styleId="12">
    <w:name w:val="Стиль Заголовок 1 + влево Междустр.интервал:  полуторный"/>
    <w:basedOn w:val="1"/>
    <w:qFormat/>
    <w:pPr>
      <w:numPr>
        <w:numId w:val="0"/>
      </w:numPr>
      <w:shd w:val="clear" w:color="auto" w:fill="FFFFFF"/>
      <w:overflowPunct w:val="0"/>
      <w:autoSpaceDE w:val="0"/>
      <w:spacing w:before="0" w:after="0" w:line="360" w:lineRule="auto"/>
      <w:jc w:val="center"/>
    </w:pPr>
    <w:rPr>
      <w:rFonts w:ascii="PANDA Times UZ" w:eastAsia="PANDA Times UZ" w:hAnsi="PANDA Times UZ" w:cs="Times New Roman"/>
      <w:bCs w:val="0"/>
      <w:caps/>
      <w:color w:val="000000"/>
      <w:kern w:val="0"/>
      <w:lang w:val="uz-Latn-UZ"/>
    </w:rPr>
  </w:style>
  <w:style w:type="paragraph" w:customStyle="1" w:styleId="2PANDATimesUZ14pt">
    <w:name w:val="Стиль Заголовок 2 + PANDA Times UZ 14 pt по ширине Междустр.инте..."/>
    <w:basedOn w:val="2"/>
    <w:qFormat/>
    <w:pPr>
      <w:numPr>
        <w:ilvl w:val="0"/>
        <w:numId w:val="0"/>
      </w:numPr>
    </w:pPr>
    <w:rPr>
      <w:rFonts w:cs="Times New Roman"/>
      <w:iCs w:val="0"/>
      <w:lang w:val="en-US"/>
    </w:rPr>
  </w:style>
  <w:style w:type="paragraph" w:styleId="13">
    <w:name w:val="toc 1"/>
    <w:basedOn w:val="a"/>
    <w:next w:val="a"/>
    <w:rPr>
      <w:b/>
      <w:color w:val="000000"/>
      <w:sz w:val="32"/>
      <w:szCs w:val="44"/>
    </w:rPr>
  </w:style>
  <w:style w:type="paragraph" w:styleId="af1">
    <w:name w:val="Normal Indent"/>
    <w:basedOn w:val="a"/>
    <w:qFormat/>
  </w:style>
  <w:style w:type="paragraph" w:customStyle="1" w:styleId="2PANDATimesUZ14pt0">
    <w:name w:val="Стиль Заголовок 2 + PANDA Times UZ 14 pt влево Междустр.интервал..."/>
    <w:basedOn w:val="2"/>
    <w:qFormat/>
    <w:pPr>
      <w:numPr>
        <w:ilvl w:val="0"/>
        <w:numId w:val="0"/>
      </w:numPr>
    </w:pPr>
    <w:rPr>
      <w:rFonts w:cs="Times New Roman"/>
      <w:iCs w:val="0"/>
      <w:szCs w:val="20"/>
      <w:lang w:val="en-US"/>
    </w:rPr>
  </w:style>
  <w:style w:type="paragraph" w:customStyle="1" w:styleId="14">
    <w:name w:val="Стиль Заголовок 1"/>
    <w:basedOn w:val="1"/>
    <w:qFormat/>
    <w:pPr>
      <w:numPr>
        <w:numId w:val="0"/>
      </w:numPr>
      <w:shd w:val="clear" w:color="auto" w:fill="FFFFFF"/>
      <w:spacing w:before="0" w:after="0" w:line="360" w:lineRule="auto"/>
    </w:pPr>
    <w:rPr>
      <w:rFonts w:ascii="PANDA Times UZ" w:eastAsia="PANDA Times UZ" w:hAnsi="PANDA Times UZ" w:cs="Times New Roman"/>
      <w:bCs w:val="0"/>
      <w:color w:val="000000"/>
      <w:kern w:val="0"/>
      <w:lang w:val="uz-Latn-UZ"/>
    </w:rPr>
  </w:style>
  <w:style w:type="paragraph" w:styleId="15">
    <w:name w:val="index 1"/>
    <w:basedOn w:val="a"/>
    <w:next w:val="a"/>
    <w:pPr>
      <w:ind w:left="240" w:hanging="240"/>
    </w:pPr>
    <w:rPr>
      <w:sz w:val="28"/>
    </w:rPr>
  </w:style>
  <w:style w:type="paragraph" w:customStyle="1" w:styleId="16">
    <w:name w:val="заголовок 1"/>
    <w:basedOn w:val="a"/>
    <w:next w:val="a"/>
    <w:qFormat/>
    <w:pPr>
      <w:keepNext/>
      <w:autoSpaceDE w:val="0"/>
      <w:spacing w:line="360" w:lineRule="auto"/>
      <w:jc w:val="center"/>
      <w:outlineLvl w:val="0"/>
    </w:pPr>
    <w:rPr>
      <w:rFonts w:cs="PANDA Times UZ"/>
      <w:b/>
      <w:bCs/>
      <w:caps/>
      <w:sz w:val="32"/>
      <w:szCs w:val="32"/>
      <w:lang w:val="uz-Latn-UZ"/>
    </w:rPr>
  </w:style>
  <w:style w:type="paragraph" w:customStyle="1" w:styleId="20">
    <w:name w:val="заголовок 2"/>
    <w:basedOn w:val="a"/>
    <w:next w:val="a"/>
    <w:qFormat/>
    <w:pPr>
      <w:keepNext/>
      <w:autoSpaceDE w:val="0"/>
      <w:spacing w:before="120" w:line="360" w:lineRule="auto"/>
      <w:ind w:firstLine="567"/>
      <w:jc w:val="center"/>
      <w:outlineLvl w:val="1"/>
    </w:pPr>
    <w:rPr>
      <w:rFonts w:cs="PANDA Times UZ"/>
      <w:b/>
      <w:bCs/>
      <w:spacing w:val="20"/>
      <w:sz w:val="32"/>
      <w:szCs w:val="32"/>
    </w:rPr>
  </w:style>
  <w:style w:type="paragraph" w:customStyle="1" w:styleId="17">
    <w:name w:val="Стиль1"/>
    <w:basedOn w:val="a"/>
    <w:qFormat/>
  </w:style>
  <w:style w:type="paragraph" w:styleId="af2">
    <w:name w:val="Balloon Text"/>
    <w:basedOn w:val="a"/>
    <w:qFormat/>
    <w:rPr>
      <w:rFonts w:ascii="Tahoma" w:eastAsia="Tahoma" w:hAnsi="Tahoma" w:cs="Tahoma"/>
      <w:sz w:val="16"/>
      <w:szCs w:val="16"/>
    </w:rPr>
  </w:style>
  <w:style w:type="paragraph" w:styleId="af3">
    <w:name w:val="header"/>
    <w:basedOn w:val="a"/>
    <w:pPr>
      <w:tabs>
        <w:tab w:val="center" w:pos="4677"/>
        <w:tab w:val="right" w:pos="9355"/>
      </w:tabs>
    </w:pPr>
  </w:style>
  <w:style w:type="paragraph" w:styleId="af4">
    <w:name w:val="annotation text"/>
    <w:basedOn w:val="a"/>
    <w:qFormat/>
    <w:rPr>
      <w:sz w:val="20"/>
      <w:szCs w:val="20"/>
    </w:rPr>
  </w:style>
  <w:style w:type="paragraph" w:customStyle="1" w:styleId="af5">
    <w:name w:val="Содержимое врезки"/>
    <w:basedOn w:val="a"/>
    <w:qFormat/>
  </w:style>
  <w:style w:type="numbering" w:customStyle="1" w:styleId="WW8Num1">
    <w:name w:val="WW8Num1"/>
    <w:qFormat/>
  </w:style>
  <w:style w:type="numbering" w:customStyle="1" w:styleId="WW8Num2">
    <w:name w:val="WW8Num2"/>
    <w:qFormat/>
  </w:style>
  <w:style w:type="numbering" w:customStyle="1" w:styleId="WW8Num3">
    <w:name w:val="WW8Num3"/>
    <w:qFormat/>
  </w:style>
  <w:style w:type="numbering" w:customStyle="1" w:styleId="WW8Num4">
    <w:name w:val="WW8Num4"/>
    <w:qFormat/>
  </w:style>
  <w:style w:type="numbering" w:customStyle="1" w:styleId="WW8Num5">
    <w:name w:val="WW8Num5"/>
    <w:qFormat/>
  </w:style>
  <w:style w:type="numbering" w:customStyle="1" w:styleId="WW8Num6">
    <w:name w:val="WW8Num6"/>
    <w:qFormat/>
  </w:style>
  <w:style w:type="numbering" w:customStyle="1" w:styleId="WW8Num7">
    <w:name w:val="WW8Num7"/>
    <w:qFormat/>
  </w:style>
  <w:style w:type="numbering" w:customStyle="1" w:styleId="WW8Num8">
    <w:name w:val="WW8Num8"/>
    <w:qFormat/>
  </w:style>
  <w:style w:type="numbering" w:customStyle="1" w:styleId="WW8Num9">
    <w:name w:val="WW8Num9"/>
    <w:qFormat/>
  </w:style>
  <w:style w:type="numbering" w:customStyle="1" w:styleId="WW8Num10">
    <w:name w:val="WW8Num10"/>
    <w:qFormat/>
  </w:style>
  <w:style w:type="numbering" w:customStyle="1" w:styleId="WW8Num11">
    <w:name w:val="WW8Num11"/>
    <w:qFormat/>
  </w:style>
  <w:style w:type="numbering" w:customStyle="1" w:styleId="WW8Num12">
    <w:name w:val="WW8Num12"/>
    <w:qFormat/>
  </w:style>
  <w:style w:type="numbering" w:customStyle="1" w:styleId="WW8Num13">
    <w:name w:val="WW8Num13"/>
    <w:qFormat/>
  </w:style>
  <w:style w:type="numbering" w:customStyle="1" w:styleId="WW8Num14">
    <w:name w:val="WW8Num14"/>
    <w:qFormat/>
  </w:style>
  <w:style w:type="numbering" w:customStyle="1" w:styleId="WW8Num15">
    <w:name w:val="WW8Num15"/>
    <w:qFormat/>
  </w:style>
  <w:style w:type="numbering" w:customStyle="1" w:styleId="WW8Num16">
    <w:name w:val="WW8Num16"/>
    <w:qFormat/>
  </w:style>
  <w:style w:type="numbering" w:customStyle="1" w:styleId="WW8Num17">
    <w:name w:val="WW8Num17"/>
    <w:qFormat/>
  </w:style>
  <w:style w:type="numbering" w:customStyle="1" w:styleId="WW8Num18">
    <w:name w:val="WW8Num18"/>
    <w:qFormat/>
  </w:style>
  <w:style w:type="numbering" w:customStyle="1" w:styleId="WW8Num19">
    <w:name w:val="WW8Num19"/>
    <w:qFormat/>
  </w:style>
  <w:style w:type="numbering" w:customStyle="1" w:styleId="WW8Num20">
    <w:name w:val="WW8Num20"/>
    <w:qFormat/>
  </w:style>
  <w:style w:type="numbering" w:customStyle="1" w:styleId="WW8Num21">
    <w:name w:val="WW8Num21"/>
    <w:qFormat/>
  </w:style>
  <w:style w:type="numbering" w:customStyle="1" w:styleId="WW8Num22">
    <w:name w:val="WW8Num22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1.wmf"/><Relationship Id="rId21" Type="http://schemas.openxmlformats.org/officeDocument/2006/relationships/image" Target="media/image15.wmf"/><Relationship Id="rId42" Type="http://schemas.openxmlformats.org/officeDocument/2006/relationships/image" Target="media/image36.wmf"/><Relationship Id="rId63" Type="http://schemas.openxmlformats.org/officeDocument/2006/relationships/image" Target="media/image57.wmf"/><Relationship Id="rId84" Type="http://schemas.openxmlformats.org/officeDocument/2006/relationships/image" Target="media/image78.wmf"/><Relationship Id="rId138" Type="http://schemas.openxmlformats.org/officeDocument/2006/relationships/image" Target="media/image132.wmf"/><Relationship Id="rId159" Type="http://schemas.openxmlformats.org/officeDocument/2006/relationships/oleObject" Target="embeddings/oleObject7.bin"/><Relationship Id="rId170" Type="http://schemas.openxmlformats.org/officeDocument/2006/relationships/oleObject" Target="embeddings/oleObject18.bin"/><Relationship Id="rId191" Type="http://schemas.openxmlformats.org/officeDocument/2006/relationships/image" Target="media/image155.wmf"/><Relationship Id="rId205" Type="http://schemas.openxmlformats.org/officeDocument/2006/relationships/oleObject" Target="embeddings/oleObject39.bin"/><Relationship Id="rId226" Type="http://schemas.openxmlformats.org/officeDocument/2006/relationships/oleObject" Target="embeddings/oleObject50.bin"/><Relationship Id="rId247" Type="http://schemas.openxmlformats.org/officeDocument/2006/relationships/oleObject" Target="embeddings/oleObject62.bin"/><Relationship Id="rId107" Type="http://schemas.openxmlformats.org/officeDocument/2006/relationships/image" Target="media/image101.wmf"/><Relationship Id="rId11" Type="http://schemas.openxmlformats.org/officeDocument/2006/relationships/image" Target="media/image5.wmf"/><Relationship Id="rId32" Type="http://schemas.openxmlformats.org/officeDocument/2006/relationships/image" Target="media/image26.wmf"/><Relationship Id="rId53" Type="http://schemas.openxmlformats.org/officeDocument/2006/relationships/image" Target="media/image47.wmf"/><Relationship Id="rId74" Type="http://schemas.openxmlformats.org/officeDocument/2006/relationships/image" Target="media/image68.wmf"/><Relationship Id="rId128" Type="http://schemas.openxmlformats.org/officeDocument/2006/relationships/image" Target="media/image122.wmf"/><Relationship Id="rId149" Type="http://schemas.openxmlformats.org/officeDocument/2006/relationships/image" Target="media/image143.wmf"/><Relationship Id="rId5" Type="http://schemas.openxmlformats.org/officeDocument/2006/relationships/footnotes" Target="footnotes.xml"/><Relationship Id="rId95" Type="http://schemas.openxmlformats.org/officeDocument/2006/relationships/image" Target="media/image89.wmf"/><Relationship Id="rId160" Type="http://schemas.openxmlformats.org/officeDocument/2006/relationships/oleObject" Target="embeddings/oleObject8.bin"/><Relationship Id="rId181" Type="http://schemas.openxmlformats.org/officeDocument/2006/relationships/image" Target="media/image150.wmf"/><Relationship Id="rId216" Type="http://schemas.openxmlformats.org/officeDocument/2006/relationships/oleObject" Target="embeddings/oleObject45.bin"/><Relationship Id="rId237" Type="http://schemas.openxmlformats.org/officeDocument/2006/relationships/image" Target="media/image176.wmf"/><Relationship Id="rId22" Type="http://schemas.openxmlformats.org/officeDocument/2006/relationships/image" Target="media/image16.wmf"/><Relationship Id="rId43" Type="http://schemas.openxmlformats.org/officeDocument/2006/relationships/image" Target="media/image37.wmf"/><Relationship Id="rId64" Type="http://schemas.openxmlformats.org/officeDocument/2006/relationships/image" Target="media/image58.wmf"/><Relationship Id="rId118" Type="http://schemas.openxmlformats.org/officeDocument/2006/relationships/image" Target="media/image112.wmf"/><Relationship Id="rId139" Type="http://schemas.openxmlformats.org/officeDocument/2006/relationships/image" Target="media/image133.wmf"/><Relationship Id="rId85" Type="http://schemas.openxmlformats.org/officeDocument/2006/relationships/image" Target="media/image79.wmf"/><Relationship Id="rId150" Type="http://schemas.openxmlformats.org/officeDocument/2006/relationships/oleObject" Target="embeddings/oleObject1.bin"/><Relationship Id="rId171" Type="http://schemas.openxmlformats.org/officeDocument/2006/relationships/oleObject" Target="embeddings/oleObject19.bin"/><Relationship Id="rId192" Type="http://schemas.openxmlformats.org/officeDocument/2006/relationships/oleObject" Target="embeddings/oleObject31.bin"/><Relationship Id="rId206" Type="http://schemas.openxmlformats.org/officeDocument/2006/relationships/oleObject" Target="embeddings/oleObject40.bin"/><Relationship Id="rId227" Type="http://schemas.openxmlformats.org/officeDocument/2006/relationships/image" Target="media/image171.wmf"/><Relationship Id="rId248" Type="http://schemas.openxmlformats.org/officeDocument/2006/relationships/oleObject" Target="embeddings/oleObject63.bin"/><Relationship Id="rId12" Type="http://schemas.openxmlformats.org/officeDocument/2006/relationships/image" Target="media/image6.wmf"/><Relationship Id="rId33" Type="http://schemas.openxmlformats.org/officeDocument/2006/relationships/image" Target="media/image27.wmf"/><Relationship Id="rId108" Type="http://schemas.openxmlformats.org/officeDocument/2006/relationships/image" Target="media/image102.wmf"/><Relationship Id="rId129" Type="http://schemas.openxmlformats.org/officeDocument/2006/relationships/image" Target="media/image123.wmf"/><Relationship Id="rId54" Type="http://schemas.openxmlformats.org/officeDocument/2006/relationships/image" Target="media/image48.wmf"/><Relationship Id="rId75" Type="http://schemas.openxmlformats.org/officeDocument/2006/relationships/image" Target="media/image69.wmf"/><Relationship Id="rId96" Type="http://schemas.openxmlformats.org/officeDocument/2006/relationships/image" Target="media/image90.wmf"/><Relationship Id="rId140" Type="http://schemas.openxmlformats.org/officeDocument/2006/relationships/image" Target="media/image134.wmf"/><Relationship Id="rId161" Type="http://schemas.openxmlformats.org/officeDocument/2006/relationships/oleObject" Target="embeddings/oleObject9.bin"/><Relationship Id="rId182" Type="http://schemas.openxmlformats.org/officeDocument/2006/relationships/oleObject" Target="embeddings/oleObject26.bin"/><Relationship Id="rId217" Type="http://schemas.openxmlformats.org/officeDocument/2006/relationships/image" Target="media/image166.wmf"/><Relationship Id="rId6" Type="http://schemas.openxmlformats.org/officeDocument/2006/relationships/endnotes" Target="endnotes.xml"/><Relationship Id="rId238" Type="http://schemas.openxmlformats.org/officeDocument/2006/relationships/oleObject" Target="embeddings/oleObject56.bin"/><Relationship Id="rId23" Type="http://schemas.openxmlformats.org/officeDocument/2006/relationships/image" Target="media/image17.wmf"/><Relationship Id="rId119" Type="http://schemas.openxmlformats.org/officeDocument/2006/relationships/image" Target="media/image113.wmf"/><Relationship Id="rId44" Type="http://schemas.openxmlformats.org/officeDocument/2006/relationships/image" Target="media/image38.wmf"/><Relationship Id="rId65" Type="http://schemas.openxmlformats.org/officeDocument/2006/relationships/image" Target="media/image59.wmf"/><Relationship Id="rId86" Type="http://schemas.openxmlformats.org/officeDocument/2006/relationships/image" Target="media/image80.wmf"/><Relationship Id="rId130" Type="http://schemas.openxmlformats.org/officeDocument/2006/relationships/image" Target="media/image124.wmf"/><Relationship Id="rId151" Type="http://schemas.openxmlformats.org/officeDocument/2006/relationships/image" Target="media/image144.wmf"/><Relationship Id="rId172" Type="http://schemas.openxmlformats.org/officeDocument/2006/relationships/image" Target="media/image147.wmf"/><Relationship Id="rId193" Type="http://schemas.openxmlformats.org/officeDocument/2006/relationships/image" Target="media/image156.wmf"/><Relationship Id="rId207" Type="http://schemas.openxmlformats.org/officeDocument/2006/relationships/image" Target="media/image161.wmf"/><Relationship Id="rId228" Type="http://schemas.openxmlformats.org/officeDocument/2006/relationships/oleObject" Target="embeddings/oleObject51.bin"/><Relationship Id="rId249" Type="http://schemas.openxmlformats.org/officeDocument/2006/relationships/oleObject" Target="embeddings/oleObject64.bin"/><Relationship Id="rId13" Type="http://schemas.openxmlformats.org/officeDocument/2006/relationships/image" Target="media/image7.wmf"/><Relationship Id="rId109" Type="http://schemas.openxmlformats.org/officeDocument/2006/relationships/image" Target="media/image103.wmf"/><Relationship Id="rId34" Type="http://schemas.openxmlformats.org/officeDocument/2006/relationships/image" Target="media/image28.wmf"/><Relationship Id="rId55" Type="http://schemas.openxmlformats.org/officeDocument/2006/relationships/image" Target="media/image49.wmf"/><Relationship Id="rId76" Type="http://schemas.openxmlformats.org/officeDocument/2006/relationships/image" Target="media/image70.wmf"/><Relationship Id="rId97" Type="http://schemas.openxmlformats.org/officeDocument/2006/relationships/image" Target="media/image91.wmf"/><Relationship Id="rId120" Type="http://schemas.openxmlformats.org/officeDocument/2006/relationships/image" Target="media/image114.wmf"/><Relationship Id="rId141" Type="http://schemas.openxmlformats.org/officeDocument/2006/relationships/image" Target="media/image135.wmf"/><Relationship Id="rId7" Type="http://schemas.openxmlformats.org/officeDocument/2006/relationships/image" Target="media/image1.wmf"/><Relationship Id="rId162" Type="http://schemas.openxmlformats.org/officeDocument/2006/relationships/oleObject" Target="embeddings/oleObject10.bin"/><Relationship Id="rId183" Type="http://schemas.openxmlformats.org/officeDocument/2006/relationships/image" Target="media/image151.wmf"/><Relationship Id="rId218" Type="http://schemas.openxmlformats.org/officeDocument/2006/relationships/oleObject" Target="embeddings/oleObject46.bin"/><Relationship Id="rId239" Type="http://schemas.openxmlformats.org/officeDocument/2006/relationships/image" Target="media/image177.wmf"/><Relationship Id="rId250" Type="http://schemas.openxmlformats.org/officeDocument/2006/relationships/oleObject" Target="embeddings/oleObject65.bin"/><Relationship Id="rId24" Type="http://schemas.openxmlformats.org/officeDocument/2006/relationships/image" Target="media/image18.wmf"/><Relationship Id="rId45" Type="http://schemas.openxmlformats.org/officeDocument/2006/relationships/image" Target="media/image39.wmf"/><Relationship Id="rId66" Type="http://schemas.openxmlformats.org/officeDocument/2006/relationships/image" Target="media/image60.wmf"/><Relationship Id="rId87" Type="http://schemas.openxmlformats.org/officeDocument/2006/relationships/image" Target="media/image81.wmf"/><Relationship Id="rId110" Type="http://schemas.openxmlformats.org/officeDocument/2006/relationships/image" Target="media/image104.wmf"/><Relationship Id="rId131" Type="http://schemas.openxmlformats.org/officeDocument/2006/relationships/image" Target="media/image125.wmf"/><Relationship Id="rId152" Type="http://schemas.openxmlformats.org/officeDocument/2006/relationships/oleObject" Target="embeddings/oleObject2.bin"/><Relationship Id="rId173" Type="http://schemas.openxmlformats.org/officeDocument/2006/relationships/oleObject" Target="embeddings/oleObject20.bin"/><Relationship Id="rId194" Type="http://schemas.openxmlformats.org/officeDocument/2006/relationships/oleObject" Target="embeddings/oleObject32.bin"/><Relationship Id="rId208" Type="http://schemas.openxmlformats.org/officeDocument/2006/relationships/oleObject" Target="embeddings/oleObject41.bin"/><Relationship Id="rId229" Type="http://schemas.openxmlformats.org/officeDocument/2006/relationships/image" Target="media/image172.wmf"/><Relationship Id="rId240" Type="http://schemas.openxmlformats.org/officeDocument/2006/relationships/oleObject" Target="embeddings/oleObject57.bin"/><Relationship Id="rId14" Type="http://schemas.openxmlformats.org/officeDocument/2006/relationships/image" Target="media/image8.wmf"/><Relationship Id="rId35" Type="http://schemas.openxmlformats.org/officeDocument/2006/relationships/image" Target="media/image29.wmf"/><Relationship Id="rId56" Type="http://schemas.openxmlformats.org/officeDocument/2006/relationships/image" Target="media/image50.wmf"/><Relationship Id="rId77" Type="http://schemas.openxmlformats.org/officeDocument/2006/relationships/image" Target="media/image71.wmf"/><Relationship Id="rId100" Type="http://schemas.openxmlformats.org/officeDocument/2006/relationships/image" Target="media/image94.wmf"/><Relationship Id="rId8" Type="http://schemas.openxmlformats.org/officeDocument/2006/relationships/image" Target="media/image2.wmf"/><Relationship Id="rId98" Type="http://schemas.openxmlformats.org/officeDocument/2006/relationships/image" Target="media/image92.wmf"/><Relationship Id="rId121" Type="http://schemas.openxmlformats.org/officeDocument/2006/relationships/image" Target="media/image115.wmf"/><Relationship Id="rId142" Type="http://schemas.openxmlformats.org/officeDocument/2006/relationships/image" Target="media/image136.wmf"/><Relationship Id="rId163" Type="http://schemas.openxmlformats.org/officeDocument/2006/relationships/oleObject" Target="embeddings/oleObject11.bin"/><Relationship Id="rId184" Type="http://schemas.openxmlformats.org/officeDocument/2006/relationships/oleObject" Target="embeddings/oleObject27.bin"/><Relationship Id="rId219" Type="http://schemas.openxmlformats.org/officeDocument/2006/relationships/image" Target="media/image167.wmf"/><Relationship Id="rId230" Type="http://schemas.openxmlformats.org/officeDocument/2006/relationships/oleObject" Target="embeddings/oleObject52.bin"/><Relationship Id="rId251" Type="http://schemas.openxmlformats.org/officeDocument/2006/relationships/oleObject" Target="embeddings/oleObject66.bin"/><Relationship Id="rId25" Type="http://schemas.openxmlformats.org/officeDocument/2006/relationships/image" Target="media/image19.wmf"/><Relationship Id="rId46" Type="http://schemas.openxmlformats.org/officeDocument/2006/relationships/image" Target="media/image40.wmf"/><Relationship Id="rId67" Type="http://schemas.openxmlformats.org/officeDocument/2006/relationships/image" Target="media/image61.wmf"/><Relationship Id="rId88" Type="http://schemas.openxmlformats.org/officeDocument/2006/relationships/image" Target="media/image82.wmf"/><Relationship Id="rId111" Type="http://schemas.openxmlformats.org/officeDocument/2006/relationships/image" Target="media/image105.wmf"/><Relationship Id="rId132" Type="http://schemas.openxmlformats.org/officeDocument/2006/relationships/image" Target="media/image126.wmf"/><Relationship Id="rId153" Type="http://schemas.openxmlformats.org/officeDocument/2006/relationships/image" Target="media/image145.wmf"/><Relationship Id="rId174" Type="http://schemas.openxmlformats.org/officeDocument/2006/relationships/oleObject" Target="embeddings/oleObject21.bin"/><Relationship Id="rId195" Type="http://schemas.openxmlformats.org/officeDocument/2006/relationships/image" Target="media/image157.wmf"/><Relationship Id="rId209" Type="http://schemas.openxmlformats.org/officeDocument/2006/relationships/image" Target="media/image162.wmf"/><Relationship Id="rId220" Type="http://schemas.openxmlformats.org/officeDocument/2006/relationships/oleObject" Target="embeddings/oleObject47.bin"/><Relationship Id="rId241" Type="http://schemas.openxmlformats.org/officeDocument/2006/relationships/image" Target="media/image178.wmf"/><Relationship Id="rId15" Type="http://schemas.openxmlformats.org/officeDocument/2006/relationships/image" Target="media/image9.wmf"/><Relationship Id="rId36" Type="http://schemas.openxmlformats.org/officeDocument/2006/relationships/image" Target="media/image30.wmf"/><Relationship Id="rId57" Type="http://schemas.openxmlformats.org/officeDocument/2006/relationships/image" Target="media/image51.wmf"/><Relationship Id="rId78" Type="http://schemas.openxmlformats.org/officeDocument/2006/relationships/image" Target="media/image72.wmf"/><Relationship Id="rId99" Type="http://schemas.openxmlformats.org/officeDocument/2006/relationships/image" Target="media/image93.wmf"/><Relationship Id="rId101" Type="http://schemas.openxmlformats.org/officeDocument/2006/relationships/image" Target="media/image95.wmf"/><Relationship Id="rId122" Type="http://schemas.openxmlformats.org/officeDocument/2006/relationships/image" Target="media/image116.wmf"/><Relationship Id="rId143" Type="http://schemas.openxmlformats.org/officeDocument/2006/relationships/image" Target="media/image137.wmf"/><Relationship Id="rId164" Type="http://schemas.openxmlformats.org/officeDocument/2006/relationships/oleObject" Target="embeddings/oleObject12.bin"/><Relationship Id="rId185" Type="http://schemas.openxmlformats.org/officeDocument/2006/relationships/image" Target="media/image152.wmf"/><Relationship Id="rId9" Type="http://schemas.openxmlformats.org/officeDocument/2006/relationships/image" Target="media/image3.wmf"/><Relationship Id="rId210" Type="http://schemas.openxmlformats.org/officeDocument/2006/relationships/oleObject" Target="embeddings/oleObject42.bin"/><Relationship Id="rId26" Type="http://schemas.openxmlformats.org/officeDocument/2006/relationships/image" Target="media/image20.wmf"/><Relationship Id="rId231" Type="http://schemas.openxmlformats.org/officeDocument/2006/relationships/image" Target="media/image173.wmf"/><Relationship Id="rId252" Type="http://schemas.openxmlformats.org/officeDocument/2006/relationships/oleObject" Target="embeddings/oleObject67.bin"/><Relationship Id="rId47" Type="http://schemas.openxmlformats.org/officeDocument/2006/relationships/image" Target="media/image41.wmf"/><Relationship Id="rId68" Type="http://schemas.openxmlformats.org/officeDocument/2006/relationships/image" Target="media/image62.wmf"/><Relationship Id="rId89" Type="http://schemas.openxmlformats.org/officeDocument/2006/relationships/image" Target="media/image83.wmf"/><Relationship Id="rId112" Type="http://schemas.openxmlformats.org/officeDocument/2006/relationships/image" Target="media/image106.wmf"/><Relationship Id="rId133" Type="http://schemas.openxmlformats.org/officeDocument/2006/relationships/image" Target="media/image127.wmf"/><Relationship Id="rId154" Type="http://schemas.openxmlformats.org/officeDocument/2006/relationships/oleObject" Target="embeddings/oleObject3.bin"/><Relationship Id="rId175" Type="http://schemas.openxmlformats.org/officeDocument/2006/relationships/oleObject" Target="embeddings/oleObject22.bin"/><Relationship Id="rId196" Type="http://schemas.openxmlformats.org/officeDocument/2006/relationships/oleObject" Target="embeddings/oleObject33.bin"/><Relationship Id="rId200" Type="http://schemas.openxmlformats.org/officeDocument/2006/relationships/oleObject" Target="embeddings/oleObject35.bin"/><Relationship Id="rId16" Type="http://schemas.openxmlformats.org/officeDocument/2006/relationships/image" Target="media/image10.wmf"/><Relationship Id="rId221" Type="http://schemas.openxmlformats.org/officeDocument/2006/relationships/image" Target="media/image168.wmf"/><Relationship Id="rId242" Type="http://schemas.openxmlformats.org/officeDocument/2006/relationships/oleObject" Target="embeddings/oleObject58.bin"/><Relationship Id="rId37" Type="http://schemas.openxmlformats.org/officeDocument/2006/relationships/image" Target="media/image31.wmf"/><Relationship Id="rId58" Type="http://schemas.openxmlformats.org/officeDocument/2006/relationships/image" Target="media/image52.wmf"/><Relationship Id="rId79" Type="http://schemas.openxmlformats.org/officeDocument/2006/relationships/image" Target="media/image73.wmf"/><Relationship Id="rId102" Type="http://schemas.openxmlformats.org/officeDocument/2006/relationships/image" Target="media/image96.wmf"/><Relationship Id="rId123" Type="http://schemas.openxmlformats.org/officeDocument/2006/relationships/image" Target="media/image117.wmf"/><Relationship Id="rId144" Type="http://schemas.openxmlformats.org/officeDocument/2006/relationships/image" Target="media/image138.wmf"/><Relationship Id="rId90" Type="http://schemas.openxmlformats.org/officeDocument/2006/relationships/image" Target="media/image84.wmf"/><Relationship Id="rId165" Type="http://schemas.openxmlformats.org/officeDocument/2006/relationships/oleObject" Target="embeddings/oleObject13.bin"/><Relationship Id="rId186" Type="http://schemas.openxmlformats.org/officeDocument/2006/relationships/oleObject" Target="embeddings/oleObject28.bin"/><Relationship Id="rId211" Type="http://schemas.openxmlformats.org/officeDocument/2006/relationships/image" Target="media/image163.wmf"/><Relationship Id="rId232" Type="http://schemas.openxmlformats.org/officeDocument/2006/relationships/oleObject" Target="embeddings/oleObject53.bin"/><Relationship Id="rId253" Type="http://schemas.openxmlformats.org/officeDocument/2006/relationships/fontTable" Target="fontTable.xml"/><Relationship Id="rId27" Type="http://schemas.openxmlformats.org/officeDocument/2006/relationships/image" Target="media/image21.wmf"/><Relationship Id="rId48" Type="http://schemas.openxmlformats.org/officeDocument/2006/relationships/image" Target="media/image42.wmf"/><Relationship Id="rId69" Type="http://schemas.openxmlformats.org/officeDocument/2006/relationships/image" Target="media/image63.wmf"/><Relationship Id="rId113" Type="http://schemas.openxmlformats.org/officeDocument/2006/relationships/image" Target="media/image107.wmf"/><Relationship Id="rId134" Type="http://schemas.openxmlformats.org/officeDocument/2006/relationships/image" Target="media/image128.wmf"/><Relationship Id="rId80" Type="http://schemas.openxmlformats.org/officeDocument/2006/relationships/image" Target="media/image74.wmf"/><Relationship Id="rId155" Type="http://schemas.openxmlformats.org/officeDocument/2006/relationships/image" Target="media/image146.wmf"/><Relationship Id="rId176" Type="http://schemas.openxmlformats.org/officeDocument/2006/relationships/oleObject" Target="embeddings/oleObject23.bin"/><Relationship Id="rId197" Type="http://schemas.openxmlformats.org/officeDocument/2006/relationships/image" Target="media/image158.wmf"/><Relationship Id="rId201" Type="http://schemas.openxmlformats.org/officeDocument/2006/relationships/image" Target="media/image160.wmf"/><Relationship Id="rId222" Type="http://schemas.openxmlformats.org/officeDocument/2006/relationships/oleObject" Target="embeddings/oleObject48.bin"/><Relationship Id="rId243" Type="http://schemas.openxmlformats.org/officeDocument/2006/relationships/image" Target="media/image179.wmf"/><Relationship Id="rId17" Type="http://schemas.openxmlformats.org/officeDocument/2006/relationships/image" Target="media/image11.wmf"/><Relationship Id="rId38" Type="http://schemas.openxmlformats.org/officeDocument/2006/relationships/image" Target="media/image32.wmf"/><Relationship Id="rId59" Type="http://schemas.openxmlformats.org/officeDocument/2006/relationships/image" Target="media/image53.wmf"/><Relationship Id="rId103" Type="http://schemas.openxmlformats.org/officeDocument/2006/relationships/image" Target="media/image97.wmf"/><Relationship Id="rId124" Type="http://schemas.openxmlformats.org/officeDocument/2006/relationships/image" Target="media/image118.wmf"/><Relationship Id="rId70" Type="http://schemas.openxmlformats.org/officeDocument/2006/relationships/image" Target="media/image64.wmf"/><Relationship Id="rId91" Type="http://schemas.openxmlformats.org/officeDocument/2006/relationships/image" Target="media/image85.wmf"/><Relationship Id="rId145" Type="http://schemas.openxmlformats.org/officeDocument/2006/relationships/image" Target="media/image139.wmf"/><Relationship Id="rId166" Type="http://schemas.openxmlformats.org/officeDocument/2006/relationships/oleObject" Target="embeddings/oleObject14.bin"/><Relationship Id="rId187" Type="http://schemas.openxmlformats.org/officeDocument/2006/relationships/image" Target="media/image15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43.bin"/><Relationship Id="rId233" Type="http://schemas.openxmlformats.org/officeDocument/2006/relationships/image" Target="media/image174.wmf"/><Relationship Id="rId254" Type="http://schemas.openxmlformats.org/officeDocument/2006/relationships/theme" Target="theme/theme1.xml"/><Relationship Id="rId28" Type="http://schemas.openxmlformats.org/officeDocument/2006/relationships/image" Target="media/image22.wmf"/><Relationship Id="rId49" Type="http://schemas.openxmlformats.org/officeDocument/2006/relationships/image" Target="media/image43.wmf"/><Relationship Id="rId114" Type="http://schemas.openxmlformats.org/officeDocument/2006/relationships/image" Target="media/image108.wmf"/><Relationship Id="rId60" Type="http://schemas.openxmlformats.org/officeDocument/2006/relationships/image" Target="media/image54.wmf"/><Relationship Id="rId81" Type="http://schemas.openxmlformats.org/officeDocument/2006/relationships/image" Target="media/image75.wmf"/><Relationship Id="rId135" Type="http://schemas.openxmlformats.org/officeDocument/2006/relationships/image" Target="media/image129.wmf"/><Relationship Id="rId156" Type="http://schemas.openxmlformats.org/officeDocument/2006/relationships/oleObject" Target="embeddings/oleObject4.bin"/><Relationship Id="rId177" Type="http://schemas.openxmlformats.org/officeDocument/2006/relationships/image" Target="media/image148.wmf"/><Relationship Id="rId198" Type="http://schemas.openxmlformats.org/officeDocument/2006/relationships/oleObject" Target="embeddings/oleObject34.bin"/><Relationship Id="rId202" Type="http://schemas.openxmlformats.org/officeDocument/2006/relationships/oleObject" Target="embeddings/oleObject36.bin"/><Relationship Id="rId223" Type="http://schemas.openxmlformats.org/officeDocument/2006/relationships/image" Target="media/image169.wmf"/><Relationship Id="rId244" Type="http://schemas.openxmlformats.org/officeDocument/2006/relationships/oleObject" Target="embeddings/oleObject59.bin"/><Relationship Id="rId18" Type="http://schemas.openxmlformats.org/officeDocument/2006/relationships/image" Target="media/image12.wmf"/><Relationship Id="rId39" Type="http://schemas.openxmlformats.org/officeDocument/2006/relationships/image" Target="media/image33.wmf"/><Relationship Id="rId50" Type="http://schemas.openxmlformats.org/officeDocument/2006/relationships/image" Target="media/image44.wmf"/><Relationship Id="rId104" Type="http://schemas.openxmlformats.org/officeDocument/2006/relationships/image" Target="media/image98.wmf"/><Relationship Id="rId125" Type="http://schemas.openxmlformats.org/officeDocument/2006/relationships/image" Target="media/image119.wmf"/><Relationship Id="rId146" Type="http://schemas.openxmlformats.org/officeDocument/2006/relationships/image" Target="media/image140.wmf"/><Relationship Id="rId167" Type="http://schemas.openxmlformats.org/officeDocument/2006/relationships/oleObject" Target="embeddings/oleObject15.bin"/><Relationship Id="rId188" Type="http://schemas.openxmlformats.org/officeDocument/2006/relationships/oleObject" Target="embeddings/oleObject29.bin"/><Relationship Id="rId71" Type="http://schemas.openxmlformats.org/officeDocument/2006/relationships/image" Target="media/image65.wmf"/><Relationship Id="rId92" Type="http://schemas.openxmlformats.org/officeDocument/2006/relationships/image" Target="media/image86.wmf"/><Relationship Id="rId213" Type="http://schemas.openxmlformats.org/officeDocument/2006/relationships/image" Target="media/image164.wmf"/><Relationship Id="rId234" Type="http://schemas.openxmlformats.org/officeDocument/2006/relationships/oleObject" Target="embeddings/oleObject54.bin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40" Type="http://schemas.openxmlformats.org/officeDocument/2006/relationships/image" Target="media/image34.wmf"/><Relationship Id="rId115" Type="http://schemas.openxmlformats.org/officeDocument/2006/relationships/image" Target="media/image109.wmf"/><Relationship Id="rId136" Type="http://schemas.openxmlformats.org/officeDocument/2006/relationships/image" Target="media/image130.wmf"/><Relationship Id="rId157" Type="http://schemas.openxmlformats.org/officeDocument/2006/relationships/oleObject" Target="embeddings/oleObject5.bin"/><Relationship Id="rId178" Type="http://schemas.openxmlformats.org/officeDocument/2006/relationships/oleObject" Target="embeddings/oleObject24.bin"/><Relationship Id="rId61" Type="http://schemas.openxmlformats.org/officeDocument/2006/relationships/image" Target="media/image55.wmf"/><Relationship Id="rId82" Type="http://schemas.openxmlformats.org/officeDocument/2006/relationships/image" Target="media/image76.wmf"/><Relationship Id="rId199" Type="http://schemas.openxmlformats.org/officeDocument/2006/relationships/image" Target="media/image159.wmf"/><Relationship Id="rId203" Type="http://schemas.openxmlformats.org/officeDocument/2006/relationships/oleObject" Target="embeddings/oleObject37.bin"/><Relationship Id="rId19" Type="http://schemas.openxmlformats.org/officeDocument/2006/relationships/image" Target="media/image13.wmf"/><Relationship Id="rId224" Type="http://schemas.openxmlformats.org/officeDocument/2006/relationships/oleObject" Target="embeddings/oleObject49.bin"/><Relationship Id="rId245" Type="http://schemas.openxmlformats.org/officeDocument/2006/relationships/oleObject" Target="embeddings/oleObject60.bin"/><Relationship Id="rId30" Type="http://schemas.openxmlformats.org/officeDocument/2006/relationships/image" Target="media/image24.wmf"/><Relationship Id="rId105" Type="http://schemas.openxmlformats.org/officeDocument/2006/relationships/image" Target="media/image99.wmf"/><Relationship Id="rId126" Type="http://schemas.openxmlformats.org/officeDocument/2006/relationships/image" Target="media/image120.wmf"/><Relationship Id="rId147" Type="http://schemas.openxmlformats.org/officeDocument/2006/relationships/image" Target="media/image141.wmf"/><Relationship Id="rId168" Type="http://schemas.openxmlformats.org/officeDocument/2006/relationships/oleObject" Target="embeddings/oleObject16.bin"/><Relationship Id="rId51" Type="http://schemas.openxmlformats.org/officeDocument/2006/relationships/image" Target="media/image45.wmf"/><Relationship Id="rId72" Type="http://schemas.openxmlformats.org/officeDocument/2006/relationships/image" Target="media/image66.wmf"/><Relationship Id="rId93" Type="http://schemas.openxmlformats.org/officeDocument/2006/relationships/image" Target="media/image87.wmf"/><Relationship Id="rId189" Type="http://schemas.openxmlformats.org/officeDocument/2006/relationships/image" Target="media/image154.wmf"/><Relationship Id="rId3" Type="http://schemas.openxmlformats.org/officeDocument/2006/relationships/settings" Target="settings.xml"/><Relationship Id="rId214" Type="http://schemas.openxmlformats.org/officeDocument/2006/relationships/oleObject" Target="embeddings/oleObject44.bin"/><Relationship Id="rId235" Type="http://schemas.openxmlformats.org/officeDocument/2006/relationships/image" Target="media/image175.wmf"/><Relationship Id="rId116" Type="http://schemas.openxmlformats.org/officeDocument/2006/relationships/image" Target="media/image110.wmf"/><Relationship Id="rId137" Type="http://schemas.openxmlformats.org/officeDocument/2006/relationships/image" Target="media/image131.wmf"/><Relationship Id="rId158" Type="http://schemas.openxmlformats.org/officeDocument/2006/relationships/oleObject" Target="embeddings/oleObject6.bin"/><Relationship Id="rId20" Type="http://schemas.openxmlformats.org/officeDocument/2006/relationships/image" Target="media/image14.wmf"/><Relationship Id="rId41" Type="http://schemas.openxmlformats.org/officeDocument/2006/relationships/image" Target="media/image35.wmf"/><Relationship Id="rId62" Type="http://schemas.openxmlformats.org/officeDocument/2006/relationships/image" Target="media/image56.wmf"/><Relationship Id="rId83" Type="http://schemas.openxmlformats.org/officeDocument/2006/relationships/image" Target="media/image77.wmf"/><Relationship Id="rId179" Type="http://schemas.openxmlformats.org/officeDocument/2006/relationships/image" Target="media/image149.wmf"/><Relationship Id="rId190" Type="http://schemas.openxmlformats.org/officeDocument/2006/relationships/oleObject" Target="embeddings/oleObject30.bin"/><Relationship Id="rId204" Type="http://schemas.openxmlformats.org/officeDocument/2006/relationships/oleObject" Target="embeddings/oleObject38.bin"/><Relationship Id="rId225" Type="http://schemas.openxmlformats.org/officeDocument/2006/relationships/image" Target="media/image170.wmf"/><Relationship Id="rId246" Type="http://schemas.openxmlformats.org/officeDocument/2006/relationships/oleObject" Target="embeddings/oleObject61.bin"/><Relationship Id="rId106" Type="http://schemas.openxmlformats.org/officeDocument/2006/relationships/image" Target="media/image100.wmf"/><Relationship Id="rId127" Type="http://schemas.openxmlformats.org/officeDocument/2006/relationships/image" Target="media/image121.wmf"/><Relationship Id="rId10" Type="http://schemas.openxmlformats.org/officeDocument/2006/relationships/image" Target="media/image4.wmf"/><Relationship Id="rId31" Type="http://schemas.openxmlformats.org/officeDocument/2006/relationships/image" Target="media/image25.wmf"/><Relationship Id="rId52" Type="http://schemas.openxmlformats.org/officeDocument/2006/relationships/image" Target="media/image46.wmf"/><Relationship Id="rId73" Type="http://schemas.openxmlformats.org/officeDocument/2006/relationships/image" Target="media/image67.wmf"/><Relationship Id="rId94" Type="http://schemas.openxmlformats.org/officeDocument/2006/relationships/image" Target="media/image88.wmf"/><Relationship Id="rId148" Type="http://schemas.openxmlformats.org/officeDocument/2006/relationships/image" Target="media/image142.wmf"/><Relationship Id="rId169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25.bin"/><Relationship Id="rId215" Type="http://schemas.openxmlformats.org/officeDocument/2006/relationships/image" Target="media/image165.wmf"/><Relationship Id="rId236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40</Pages>
  <Words>7167</Words>
  <Characters>40855</Characters>
  <Application>Microsoft Office Word</Application>
  <DocSecurity>0</DocSecurity>
  <Lines>340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изика фанидан 1 семестр учун тест саволлари</vt:lpstr>
    </vt:vector>
  </TitlesOfParts>
  <Company>Reanimator Extreme Edition</Company>
  <LinksUpToDate>false</LinksUpToDate>
  <CharactersWithSpaces>47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изика фанидан 1 семестр учун тест саволлари</dc:title>
  <dc:creator>Fizika_kafedrasi</dc:creator>
  <cp:lastModifiedBy>Admin</cp:lastModifiedBy>
  <cp:revision>12</cp:revision>
  <cp:lastPrinted>2018-11-01T09:26:00Z</cp:lastPrinted>
  <dcterms:created xsi:type="dcterms:W3CDTF">2021-05-19T06:28:00Z</dcterms:created>
  <dcterms:modified xsi:type="dcterms:W3CDTF">2023-06-08T11:25:00Z</dcterms:modified>
  <dc:language>ru-RU</dc:language>
</cp:coreProperties>
</file>